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FB0E0C3" w14:textId="2B084A24" w:rsidR="00377C81" w:rsidRDefault="009D10F1">
          <w:pPr>
            <w:pStyle w:val="NoSpacing"/>
            <w:spacing w:before="1540" w:after="240"/>
            <w:jc w:val="center"/>
            <w:rPr>
              <w:color w:val="4472C4" w:themeColor="accent1"/>
            </w:rPr>
          </w:pPr>
          <w:r>
            <w:rPr>
              <w:noProof/>
            </w:rPr>
            <w:t xml:space="preserve"> </w:t>
          </w:r>
          <w:r w:rsidR="00377C81">
            <w:rPr>
              <w:noProof/>
            </w:rPr>
            <w:drawing>
              <wp:inline distT="0" distB="0" distL="0" distR="0" wp14:anchorId="1B1B56B4" wp14:editId="3D1BEA09">
                <wp:extent cx="4470389" cy="1057701"/>
                <wp:effectExtent l="0" t="0" r="6985" b="9525"/>
                <wp:docPr id="1908292198" name="Picture 19082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1416" cy="1062676"/>
                        </a:xfrm>
                        <a:prstGeom prst="rect">
                          <a:avLst/>
                        </a:prstGeom>
                        <a:noFill/>
                        <a:ln>
                          <a:noFill/>
                        </a:ln>
                      </pic:spPr>
                    </pic:pic>
                  </a:graphicData>
                </a:graphic>
              </wp:inline>
            </w:drawing>
          </w:r>
        </w:p>
        <w:p w14:paraId="0EC5DB1A" w14:textId="284F3A3B" w:rsidR="00262AD1" w:rsidRPr="006C477D" w:rsidRDefault="006C477D">
          <w:pPr>
            <w:pStyle w:val="NoSpacing"/>
            <w:spacing w:before="1540" w:after="240"/>
            <w:jc w:val="center"/>
            <w:rPr>
              <w:color w:val="4472C4" w:themeColor="accent1"/>
              <w:sz w:val="44"/>
              <w:szCs w:val="44"/>
            </w:rPr>
          </w:pPr>
          <w:r w:rsidRPr="006C477D">
            <w:rPr>
              <w:color w:val="4472C4" w:themeColor="accent1"/>
              <w:sz w:val="44"/>
              <w:szCs w:val="44"/>
            </w:rPr>
            <w:t xml:space="preserve">Capstone Project Phase </w:t>
          </w:r>
          <w:r w:rsidR="000E17AA">
            <w:rPr>
              <w:color w:val="4472C4" w:themeColor="accent1"/>
              <w:sz w:val="44"/>
              <w:szCs w:val="44"/>
            </w:rPr>
            <w:t>B</w:t>
          </w:r>
        </w:p>
        <w:sdt>
          <w:sdtPr>
            <w:rPr>
              <w:rFonts w:asciiTheme="majorHAnsi" w:eastAsiaTheme="majorEastAsia" w:hAnsiTheme="majorHAnsi" w:cstheme="majorBidi"/>
              <w:caps/>
              <w:color w:val="4472C4" w:themeColor="accent1"/>
              <w:sz w:val="52"/>
              <w:szCs w:val="52"/>
            </w:rPr>
            <w:alias w:val="Title"/>
            <w:tag w:val=""/>
            <w:id w:val="1735040861"/>
            <w:placeholder>
              <w:docPart w:val="A0A16D029D054DE69277F5ABE506D057"/>
            </w:placeholder>
            <w:dataBinding w:prefixMappings="xmlns:ns0='http://purl.org/dc/elements/1.1/' xmlns:ns1='http://schemas.openxmlformats.org/package/2006/metadata/core-properties' " w:xpath="/ns1:coreProperties[1]/ns0:title[1]" w:storeItemID="{6C3C8BC8-F283-45AE-878A-BAB7291924A1}"/>
            <w:text/>
          </w:sdtPr>
          <w:sdtContent>
            <w:p w14:paraId="1FAB936D" w14:textId="2303C65E" w:rsidR="00377C81" w:rsidRPr="00262AD1" w:rsidRDefault="00865DCA">
              <w:pPr>
                <w:pStyle w:val="NoSpacing"/>
                <w:pBdr>
                  <w:top w:val="single" w:sz="6" w:space="6" w:color="4472C4" w:themeColor="accent1"/>
                  <w:bottom w:val="single" w:sz="6" w:space="6" w:color="4472C4" w:themeColor="accent1"/>
                </w:pBdr>
                <w:spacing w:after="240"/>
                <w:jc w:val="center"/>
                <w:rPr>
                  <w:rFonts w:asciiTheme="majorHAnsi" w:eastAsiaTheme="majorEastAsia" w:hAnsiTheme="majorHAnsi" w:cstheme="majorBidi"/>
                  <w:caps/>
                  <w:color w:val="4472C4" w:themeColor="accent1"/>
                  <w:sz w:val="52"/>
                  <w:szCs w:val="52"/>
                </w:rPr>
              </w:pPr>
              <w:r w:rsidRPr="00262AD1">
                <w:rPr>
                  <w:rFonts w:asciiTheme="majorHAnsi" w:eastAsiaTheme="majorEastAsia" w:hAnsiTheme="majorHAnsi" w:cstheme="majorBidi"/>
                  <w:caps/>
                  <w:color w:val="4472C4" w:themeColor="accent1"/>
                  <w:sz w:val="52"/>
                  <w:szCs w:val="52"/>
                </w:rPr>
                <w:t>Feasibility analysis and performance testing of collision detection algorithms for satellites</w:t>
              </w:r>
            </w:p>
          </w:sdtContent>
        </w:sdt>
        <w:sdt>
          <w:sdtPr>
            <w:rPr>
              <w:color w:val="4472C4" w:themeColor="accent1"/>
              <w:sz w:val="28"/>
              <w:szCs w:val="28"/>
            </w:rPr>
            <w:alias w:val="Subtitle"/>
            <w:tag w:val=""/>
            <w:id w:val="328029620"/>
            <w:placeholder>
              <w:docPart w:val="A83CF4AAC64747838AADE38D421B65C6"/>
            </w:placeholder>
            <w:dataBinding w:prefixMappings="xmlns:ns0='http://purl.org/dc/elements/1.1/' xmlns:ns1='http://schemas.openxmlformats.org/package/2006/metadata/core-properties' " w:xpath="/ns1:coreProperties[1]/ns0:subject[1]" w:storeItemID="{6C3C8BC8-F283-45AE-878A-BAB7291924A1}"/>
            <w:text/>
          </w:sdtPr>
          <w:sdtContent>
            <w:p w14:paraId="1443765F" w14:textId="18E62CF3" w:rsidR="00377C81" w:rsidRDefault="00093B4A">
              <w:pPr>
                <w:pStyle w:val="NoSpacing"/>
                <w:jc w:val="center"/>
                <w:rPr>
                  <w:color w:val="4472C4" w:themeColor="accent1"/>
                  <w:sz w:val="28"/>
                  <w:szCs w:val="28"/>
                </w:rPr>
              </w:pPr>
              <w:r>
                <w:rPr>
                  <w:color w:val="4472C4" w:themeColor="accent1"/>
                  <w:sz w:val="28"/>
                  <w:szCs w:val="28"/>
                </w:rPr>
                <w:t>23-2-D</w:t>
              </w:r>
              <w:r w:rsidR="003D52A7">
                <w:rPr>
                  <w:color w:val="4472C4" w:themeColor="accent1"/>
                  <w:sz w:val="28"/>
                  <w:szCs w:val="28"/>
                </w:rPr>
                <w:t>-17</w:t>
              </w:r>
            </w:p>
          </w:sdtContent>
        </w:sdt>
        <w:p w14:paraId="7B20CFB5" w14:textId="1C388BC3" w:rsidR="00377C81" w:rsidRDefault="00B61921" w:rsidP="00A37321">
          <w:pPr>
            <w:pStyle w:val="NoSpacing"/>
            <w:spacing w:before="480"/>
            <w:jc w:val="center"/>
            <w:rPr>
              <w:color w:val="4472C4" w:themeColor="accent1"/>
            </w:rPr>
          </w:pPr>
          <w:r>
            <w:rPr>
              <w:noProof/>
            </w:rPr>
            <mc:AlternateContent>
              <mc:Choice Requires="wps">
                <w:drawing>
                  <wp:anchor distT="45720" distB="45720" distL="114300" distR="114300" simplePos="0" relativeHeight="251658246" behindDoc="0" locked="0" layoutInCell="1" allowOverlap="1" wp14:anchorId="45B47C5D" wp14:editId="13960AB5">
                    <wp:simplePos x="0" y="0"/>
                    <wp:positionH relativeFrom="column">
                      <wp:posOffset>1228725</wp:posOffset>
                    </wp:positionH>
                    <wp:positionV relativeFrom="paragraph">
                      <wp:posOffset>658495</wp:posOffset>
                    </wp:positionV>
                    <wp:extent cx="3390900" cy="1442720"/>
                    <wp:effectExtent l="0" t="0" r="19050" b="24130"/>
                    <wp:wrapSquare wrapText="bothSides"/>
                    <wp:docPr id="860530994" name="Text Box 860530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1442720"/>
                            </a:xfrm>
                            <a:prstGeom prst="rect">
                              <a:avLst/>
                            </a:prstGeom>
                            <a:solidFill>
                              <a:srgbClr val="FFFFFF"/>
                            </a:solidFill>
                            <a:ln w="9525">
                              <a:solidFill>
                                <a:schemeClr val="bg1"/>
                              </a:solidFill>
                              <a:miter lim="800000"/>
                              <a:headEnd/>
                              <a:tailEnd/>
                            </a:ln>
                          </wps:spPr>
                          <wps:txb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B47C5D" id="_x0000_t202" coordsize="21600,21600" o:spt="202" path="m,l,21600r21600,l21600,xe">
                    <v:stroke joinstyle="miter"/>
                    <v:path gradientshapeok="t" o:connecttype="rect"/>
                  </v:shapetype>
                  <v:shape id="Text Box 860530994" o:spid="_x0000_s1026" type="#_x0000_t202" style="position:absolute;left:0;text-align:left;margin-left:96.75pt;margin-top:51.85pt;width:267pt;height:113.6pt;z-index:25165824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" strokecolor="white [3212]">
                    <v:textbox>
                      <w:txbxContent>
                        <w:p w14:paraId="310003E8" w14:textId="78D1813D" w:rsidR="00B22DA3" w:rsidRDefault="00B22DA3" w:rsidP="00B22DA3">
                          <w:r>
                            <w:t>Supervisor: Mr. Ilya Zeldner</w:t>
                          </w:r>
                        </w:p>
                        <w:p w14:paraId="40259898" w14:textId="717E2CF3" w:rsidR="00B61921" w:rsidRDefault="00B61921">
                          <w:r>
                            <w:t>Hallel Weil</w:t>
                          </w:r>
                          <w:r w:rsidR="00B22DA3">
                            <w:t xml:space="preserve"> </w:t>
                          </w:r>
                          <w:r w:rsidR="00D763F6">
                            <w:t xml:space="preserve">316484153 </w:t>
                          </w:r>
                          <w:r w:rsidR="00B22DA3" w:rsidRPr="00B22DA3">
                            <w:t>Hallel.Weil@e.braude.ac.il</w:t>
                          </w:r>
                        </w:p>
                        <w:p w14:paraId="14F13962" w14:textId="4352CCD1" w:rsidR="003D52A7" w:rsidRDefault="003D52A7">
                          <w:r>
                            <w:t>Omer Shamir</w:t>
                          </w:r>
                          <w:r w:rsidR="001D1B4E">
                            <w:t xml:space="preserve"> </w:t>
                          </w:r>
                          <w:r w:rsidR="001D1B4E" w:rsidRPr="001D1B4E">
                            <w:t>314763970</w:t>
                          </w:r>
                          <w:r w:rsidR="009C36CC">
                            <w:t xml:space="preserve"> Omer.Shamir</w:t>
                          </w:r>
                          <w:r w:rsidR="009C36CC" w:rsidRPr="00B22DA3">
                            <w:t>@e.braude.ac.il</w:t>
                          </w:r>
                        </w:p>
                      </w:txbxContent>
                    </v:textbox>
                    <w10:wrap type="square"/>
                  </v:shape>
                </w:pict>
              </mc:Fallback>
            </mc:AlternateContent>
          </w:r>
        </w:p>
        <w:p w14:paraId="7E5B2845" w14:textId="21FDEF53" w:rsidR="009271F7" w:rsidRDefault="00377C81">
          <w:pPr>
            <w:rPr>
              <w:rtl/>
            </w:rPr>
          </w:pPr>
          <w:r>
            <w:rPr>
              <w:rtl/>
            </w:rPr>
            <w:br w:type="page"/>
          </w:r>
        </w:p>
      </w:sdtContent>
    </w:sdt>
    <w:sdt>
      <w:sdtPr>
        <w:rPr>
          <w:rFonts w:asciiTheme="minorHAnsi" w:hAnsiTheme="minorHAnsi" w:cstheme="minorHAnsi"/>
          <w:noProof w:val="0"/>
          <w:spacing w:val="0"/>
          <w:kern w:val="2"/>
          <w:sz w:val="12"/>
          <w:szCs w:val="12"/>
        </w:rPr>
        <w:id w:val="-1465343802"/>
        <w:docPartObj>
          <w:docPartGallery w:val="Table of Contents"/>
          <w:docPartUnique/>
        </w:docPartObj>
      </w:sdtPr>
      <w:sdtEndPr>
        <w:rPr>
          <w:b/>
          <w:bCs/>
        </w:rPr>
      </w:sdtEndPr>
      <w:sdtContent>
        <w:p w14:paraId="43680587" w14:textId="63DD333B" w:rsidR="00EF02D6" w:rsidRPr="00EF02D6" w:rsidRDefault="00B95655" w:rsidP="00EF02D6">
          <w:pPr>
            <w:pStyle w:val="TOC1"/>
            <w:spacing w:after="0"/>
            <w:rPr>
              <w:rFonts w:asciiTheme="minorHAnsi" w:eastAsiaTheme="minorEastAsia" w:hAnsiTheme="minorHAnsi"/>
              <w:spacing w:val="0"/>
              <w:kern w:val="2"/>
              <w:sz w:val="18"/>
              <w:szCs w:val="18"/>
              <w:lang w:val="en-IL" w:eastAsia="en-IL"/>
            </w:rPr>
          </w:pPr>
          <w:r w:rsidRPr="00EF02D6">
            <w:rPr>
              <w:rFonts w:asciiTheme="minorHAnsi" w:hAnsiTheme="minorHAnsi" w:cstheme="minorHAnsi"/>
              <w:sz w:val="12"/>
              <w:szCs w:val="12"/>
            </w:rPr>
            <w:fldChar w:fldCharType="begin"/>
          </w:r>
          <w:r w:rsidRPr="00EF02D6">
            <w:rPr>
              <w:rFonts w:asciiTheme="minorHAnsi" w:hAnsiTheme="minorHAnsi" w:cstheme="minorHAnsi"/>
              <w:sz w:val="12"/>
              <w:szCs w:val="12"/>
            </w:rPr>
            <w:instrText xml:space="preserve"> TOC \o "1-3" \h \z \u </w:instrText>
          </w:r>
          <w:r w:rsidRPr="00EF02D6">
            <w:rPr>
              <w:rFonts w:asciiTheme="minorHAnsi" w:hAnsiTheme="minorHAnsi" w:cstheme="minorHAnsi"/>
              <w:sz w:val="12"/>
              <w:szCs w:val="12"/>
            </w:rPr>
            <w:fldChar w:fldCharType="separate"/>
          </w:r>
          <w:hyperlink w:anchor="_Toc165646733" w:history="1">
            <w:r w:rsidR="00EF02D6" w:rsidRPr="00EF02D6">
              <w:rPr>
                <w:rStyle w:val="Hyperlink"/>
                <w:sz w:val="18"/>
                <w:szCs w:val="18"/>
              </w:rPr>
              <w:t>Abstract</w:t>
            </w:r>
            <w:r w:rsidR="00EF02D6" w:rsidRPr="00EF02D6">
              <w:rPr>
                <w:webHidden/>
                <w:sz w:val="18"/>
                <w:szCs w:val="18"/>
              </w:rPr>
              <w:tab/>
            </w:r>
            <w:r w:rsidR="00EF02D6" w:rsidRPr="00EF02D6">
              <w:rPr>
                <w:webHidden/>
                <w:sz w:val="18"/>
                <w:szCs w:val="18"/>
              </w:rPr>
              <w:fldChar w:fldCharType="begin"/>
            </w:r>
            <w:r w:rsidR="00EF02D6" w:rsidRPr="00EF02D6">
              <w:rPr>
                <w:webHidden/>
                <w:sz w:val="18"/>
                <w:szCs w:val="18"/>
              </w:rPr>
              <w:instrText xml:space="preserve"> PAGEREF _Toc165646733 \h </w:instrText>
            </w:r>
            <w:r w:rsidR="00EF02D6" w:rsidRPr="00EF02D6">
              <w:rPr>
                <w:webHidden/>
                <w:sz w:val="18"/>
                <w:szCs w:val="18"/>
              </w:rPr>
            </w:r>
            <w:r w:rsidR="00EF02D6" w:rsidRPr="00EF02D6">
              <w:rPr>
                <w:webHidden/>
                <w:sz w:val="18"/>
                <w:szCs w:val="18"/>
              </w:rPr>
              <w:fldChar w:fldCharType="separate"/>
            </w:r>
            <w:r w:rsidR="001F718F">
              <w:rPr>
                <w:webHidden/>
                <w:sz w:val="18"/>
                <w:szCs w:val="18"/>
              </w:rPr>
              <w:t>3</w:t>
            </w:r>
            <w:r w:rsidR="00EF02D6" w:rsidRPr="00EF02D6">
              <w:rPr>
                <w:webHidden/>
                <w:sz w:val="18"/>
                <w:szCs w:val="18"/>
              </w:rPr>
              <w:fldChar w:fldCharType="end"/>
            </w:r>
          </w:hyperlink>
        </w:p>
        <w:p w14:paraId="08A8E42A" w14:textId="73EAE98A" w:rsidR="00EF02D6" w:rsidRPr="00EF02D6" w:rsidRDefault="00EF02D6" w:rsidP="00EF02D6">
          <w:pPr>
            <w:pStyle w:val="TOC1"/>
            <w:spacing w:after="0"/>
            <w:rPr>
              <w:rFonts w:asciiTheme="minorHAnsi" w:eastAsiaTheme="minorEastAsia" w:hAnsiTheme="minorHAnsi"/>
              <w:spacing w:val="0"/>
              <w:kern w:val="2"/>
              <w:sz w:val="18"/>
              <w:szCs w:val="18"/>
              <w:lang w:val="en-IL" w:eastAsia="en-IL"/>
            </w:rPr>
          </w:pPr>
          <w:hyperlink w:anchor="_Toc165646734" w:history="1">
            <w:r w:rsidRPr="00EF02D6">
              <w:rPr>
                <w:rStyle w:val="Hyperlink"/>
                <w:sz w:val="18"/>
                <w:szCs w:val="18"/>
              </w:rPr>
              <w:t>Keyword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4 \h </w:instrText>
            </w:r>
            <w:r w:rsidRPr="00EF02D6">
              <w:rPr>
                <w:webHidden/>
                <w:sz w:val="18"/>
                <w:szCs w:val="18"/>
              </w:rPr>
            </w:r>
            <w:r w:rsidRPr="00EF02D6">
              <w:rPr>
                <w:webHidden/>
                <w:sz w:val="18"/>
                <w:szCs w:val="18"/>
              </w:rPr>
              <w:fldChar w:fldCharType="separate"/>
            </w:r>
            <w:r w:rsidR="001F718F">
              <w:rPr>
                <w:webHidden/>
                <w:sz w:val="18"/>
                <w:szCs w:val="18"/>
              </w:rPr>
              <w:t>3</w:t>
            </w:r>
            <w:r w:rsidRPr="00EF02D6">
              <w:rPr>
                <w:webHidden/>
                <w:sz w:val="18"/>
                <w:szCs w:val="18"/>
              </w:rPr>
              <w:fldChar w:fldCharType="end"/>
            </w:r>
          </w:hyperlink>
        </w:p>
        <w:p w14:paraId="5245C3BF" w14:textId="3DCB258F"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5" w:history="1">
            <w:r w:rsidRPr="00EF02D6">
              <w:rPr>
                <w:rStyle w:val="Hyperlink"/>
                <w:sz w:val="18"/>
                <w:szCs w:val="18"/>
              </w:rPr>
              <w:t>1.</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Introduc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5 \h </w:instrText>
            </w:r>
            <w:r w:rsidRPr="00EF02D6">
              <w:rPr>
                <w:webHidden/>
                <w:sz w:val="18"/>
                <w:szCs w:val="18"/>
              </w:rPr>
            </w:r>
            <w:r w:rsidRPr="00EF02D6">
              <w:rPr>
                <w:webHidden/>
                <w:sz w:val="18"/>
                <w:szCs w:val="18"/>
              </w:rPr>
              <w:fldChar w:fldCharType="separate"/>
            </w:r>
            <w:r w:rsidR="001F718F">
              <w:rPr>
                <w:webHidden/>
                <w:sz w:val="18"/>
                <w:szCs w:val="18"/>
              </w:rPr>
              <w:t>4</w:t>
            </w:r>
            <w:r w:rsidRPr="00EF02D6">
              <w:rPr>
                <w:webHidden/>
                <w:sz w:val="18"/>
                <w:szCs w:val="18"/>
              </w:rPr>
              <w:fldChar w:fldCharType="end"/>
            </w:r>
          </w:hyperlink>
        </w:p>
        <w:p w14:paraId="597361D5" w14:textId="27A9472B"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36" w:history="1">
            <w:r w:rsidRPr="00EF02D6">
              <w:rPr>
                <w:rStyle w:val="Hyperlink"/>
                <w:sz w:val="18"/>
                <w:szCs w:val="18"/>
              </w:rPr>
              <w:t>2.</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General Descrip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36 \h </w:instrText>
            </w:r>
            <w:r w:rsidRPr="00EF02D6">
              <w:rPr>
                <w:webHidden/>
                <w:sz w:val="18"/>
                <w:szCs w:val="18"/>
              </w:rPr>
            </w:r>
            <w:r w:rsidRPr="00EF02D6">
              <w:rPr>
                <w:webHidden/>
                <w:sz w:val="18"/>
                <w:szCs w:val="18"/>
              </w:rPr>
              <w:fldChar w:fldCharType="separate"/>
            </w:r>
            <w:r w:rsidR="001F718F">
              <w:rPr>
                <w:webHidden/>
                <w:sz w:val="18"/>
                <w:szCs w:val="18"/>
              </w:rPr>
              <w:t>5</w:t>
            </w:r>
            <w:r w:rsidRPr="00EF02D6">
              <w:rPr>
                <w:webHidden/>
                <w:sz w:val="18"/>
                <w:szCs w:val="18"/>
              </w:rPr>
              <w:fldChar w:fldCharType="end"/>
            </w:r>
          </w:hyperlink>
        </w:p>
        <w:p w14:paraId="3A7D145A" w14:textId="6157C3EA"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37" w:history="1">
            <w:r w:rsidRPr="00EF02D6">
              <w:rPr>
                <w:rStyle w:val="Hyperlink"/>
                <w:noProof/>
                <w:sz w:val="18"/>
                <w:szCs w:val="18"/>
              </w:rPr>
              <w:t>2.1.</w:t>
            </w:r>
            <w:r w:rsidRPr="00EF02D6">
              <w:rPr>
                <w:rFonts w:eastAsiaTheme="minorEastAsia"/>
                <w:noProof/>
                <w:sz w:val="18"/>
                <w:szCs w:val="18"/>
                <w:lang w:val="en-IL" w:eastAsia="en-IL"/>
              </w:rPr>
              <w:tab/>
            </w:r>
            <w:r w:rsidRPr="00EF02D6">
              <w:rPr>
                <w:rStyle w:val="Hyperlink"/>
                <w:noProof/>
                <w:sz w:val="18"/>
                <w:szCs w:val="18"/>
              </w:rPr>
              <w:t>Background</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37 \h </w:instrText>
            </w:r>
            <w:r w:rsidRPr="00EF02D6">
              <w:rPr>
                <w:noProof/>
                <w:webHidden/>
                <w:sz w:val="18"/>
                <w:szCs w:val="18"/>
              </w:rPr>
            </w:r>
            <w:r w:rsidRPr="00EF02D6">
              <w:rPr>
                <w:noProof/>
                <w:webHidden/>
                <w:sz w:val="18"/>
                <w:szCs w:val="18"/>
              </w:rPr>
              <w:fldChar w:fldCharType="separate"/>
            </w:r>
            <w:r w:rsidR="001F718F">
              <w:rPr>
                <w:noProof/>
                <w:webHidden/>
                <w:sz w:val="18"/>
                <w:szCs w:val="18"/>
              </w:rPr>
              <w:t>5</w:t>
            </w:r>
            <w:r w:rsidRPr="00EF02D6">
              <w:rPr>
                <w:noProof/>
                <w:webHidden/>
                <w:sz w:val="18"/>
                <w:szCs w:val="18"/>
              </w:rPr>
              <w:fldChar w:fldCharType="end"/>
            </w:r>
          </w:hyperlink>
        </w:p>
        <w:p w14:paraId="6B8290B7" w14:textId="4E61514E" w:rsidR="00EF02D6" w:rsidRPr="00EF02D6" w:rsidRDefault="00EF02D6" w:rsidP="001F718F">
          <w:pPr>
            <w:pStyle w:val="TOC3"/>
            <w:rPr>
              <w:rFonts w:eastAsiaTheme="minorEastAsia"/>
              <w:noProof/>
              <w:lang w:val="en-IL" w:eastAsia="en-IL"/>
            </w:rPr>
          </w:pPr>
          <w:hyperlink w:anchor="_Toc165646738" w:history="1">
            <w:r w:rsidRPr="00EF02D6">
              <w:rPr>
                <w:rStyle w:val="Hyperlink"/>
                <w:noProof/>
                <w:sz w:val="18"/>
                <w:szCs w:val="18"/>
              </w:rPr>
              <w:t>2.1.1.</w:t>
            </w:r>
            <w:r w:rsidRPr="00EF02D6">
              <w:rPr>
                <w:rFonts w:eastAsiaTheme="minorEastAsia"/>
                <w:noProof/>
                <w:lang w:val="en-IL" w:eastAsia="en-IL"/>
              </w:rPr>
              <w:tab/>
            </w:r>
            <w:r w:rsidRPr="00EF02D6">
              <w:rPr>
                <w:rStyle w:val="Hyperlink"/>
                <w:noProof/>
                <w:sz w:val="18"/>
                <w:szCs w:val="18"/>
              </w:rPr>
              <w:t>The Algorithms</w:t>
            </w:r>
            <w:r w:rsidRPr="00EF02D6">
              <w:rPr>
                <w:noProof/>
                <w:webHidden/>
              </w:rPr>
              <w:tab/>
            </w:r>
            <w:r w:rsidRPr="00EF02D6">
              <w:rPr>
                <w:noProof/>
                <w:webHidden/>
              </w:rPr>
              <w:fldChar w:fldCharType="begin"/>
            </w:r>
            <w:r w:rsidRPr="00EF02D6">
              <w:rPr>
                <w:noProof/>
                <w:webHidden/>
              </w:rPr>
              <w:instrText xml:space="preserve"> PAGEREF _Toc165646738 \h </w:instrText>
            </w:r>
            <w:r w:rsidRPr="00EF02D6">
              <w:rPr>
                <w:noProof/>
                <w:webHidden/>
              </w:rPr>
            </w:r>
            <w:r w:rsidRPr="00EF02D6">
              <w:rPr>
                <w:noProof/>
                <w:webHidden/>
              </w:rPr>
              <w:fldChar w:fldCharType="separate"/>
            </w:r>
            <w:r w:rsidR="001F718F">
              <w:rPr>
                <w:noProof/>
                <w:webHidden/>
              </w:rPr>
              <w:t>5</w:t>
            </w:r>
            <w:r w:rsidRPr="00EF02D6">
              <w:rPr>
                <w:noProof/>
                <w:webHidden/>
              </w:rPr>
              <w:fldChar w:fldCharType="end"/>
            </w:r>
          </w:hyperlink>
        </w:p>
        <w:p w14:paraId="0AF6BC63" w14:textId="6AA0C027" w:rsidR="00EF02D6" w:rsidRPr="00EF02D6" w:rsidRDefault="00EF02D6" w:rsidP="001F718F">
          <w:pPr>
            <w:pStyle w:val="TOC3"/>
            <w:rPr>
              <w:rFonts w:eastAsiaTheme="minorEastAsia"/>
              <w:noProof/>
              <w:lang w:val="en-IL" w:eastAsia="en-IL"/>
            </w:rPr>
          </w:pPr>
          <w:hyperlink w:anchor="_Toc165646739" w:history="1">
            <w:r w:rsidRPr="00EF02D6">
              <w:rPr>
                <w:rStyle w:val="Hyperlink"/>
                <w:noProof/>
                <w:sz w:val="18"/>
                <w:szCs w:val="18"/>
              </w:rPr>
              <w:t>2.1.2.</w:t>
            </w:r>
            <w:r w:rsidRPr="00EF02D6">
              <w:rPr>
                <w:rFonts w:eastAsiaTheme="minorEastAsia"/>
                <w:noProof/>
                <w:lang w:val="en-IL" w:eastAsia="en-IL"/>
              </w:rPr>
              <w:tab/>
            </w:r>
            <w:r w:rsidRPr="00EF02D6">
              <w:rPr>
                <w:rStyle w:val="Hyperlink"/>
                <w:noProof/>
                <w:sz w:val="18"/>
                <w:szCs w:val="18"/>
              </w:rPr>
              <w:t>The Propagator</w:t>
            </w:r>
            <w:r w:rsidRPr="00EF02D6">
              <w:rPr>
                <w:noProof/>
                <w:webHidden/>
              </w:rPr>
              <w:tab/>
            </w:r>
            <w:r w:rsidRPr="00EF02D6">
              <w:rPr>
                <w:noProof/>
                <w:webHidden/>
              </w:rPr>
              <w:fldChar w:fldCharType="begin"/>
            </w:r>
            <w:r w:rsidRPr="00EF02D6">
              <w:rPr>
                <w:noProof/>
                <w:webHidden/>
              </w:rPr>
              <w:instrText xml:space="preserve"> PAGEREF _Toc165646739 \h </w:instrText>
            </w:r>
            <w:r w:rsidRPr="00EF02D6">
              <w:rPr>
                <w:noProof/>
                <w:webHidden/>
              </w:rPr>
            </w:r>
            <w:r w:rsidRPr="00EF02D6">
              <w:rPr>
                <w:noProof/>
                <w:webHidden/>
              </w:rPr>
              <w:fldChar w:fldCharType="separate"/>
            </w:r>
            <w:r w:rsidR="001F718F">
              <w:rPr>
                <w:noProof/>
                <w:webHidden/>
              </w:rPr>
              <w:t>8</w:t>
            </w:r>
            <w:r w:rsidRPr="00EF02D6">
              <w:rPr>
                <w:noProof/>
                <w:webHidden/>
              </w:rPr>
              <w:fldChar w:fldCharType="end"/>
            </w:r>
          </w:hyperlink>
        </w:p>
        <w:p w14:paraId="36A5D7D7" w14:textId="62C6888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0" w:history="1">
            <w:r w:rsidRPr="00EF02D6">
              <w:rPr>
                <w:rStyle w:val="Hyperlink"/>
                <w:noProof/>
                <w:sz w:val="18"/>
                <w:szCs w:val="18"/>
              </w:rPr>
              <w:t>2.2.</w:t>
            </w:r>
            <w:r w:rsidRPr="00EF02D6">
              <w:rPr>
                <w:rFonts w:eastAsiaTheme="minorEastAsia"/>
                <w:noProof/>
                <w:sz w:val="18"/>
                <w:szCs w:val="18"/>
                <w:lang w:val="en-IL" w:eastAsia="en-IL"/>
              </w:rPr>
              <w:tab/>
            </w:r>
            <w:r w:rsidRPr="00EF02D6">
              <w:rPr>
                <w:rStyle w:val="Hyperlink"/>
                <w:noProof/>
                <w:sz w:val="18"/>
                <w:szCs w:val="18"/>
              </w:rPr>
              <w:t>Goa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0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13561D96" w14:textId="6001C9CE" w:rsidR="00EF02D6" w:rsidRPr="00EF02D6" w:rsidRDefault="00EF02D6" w:rsidP="001F718F">
          <w:pPr>
            <w:pStyle w:val="TOC3"/>
            <w:rPr>
              <w:rFonts w:eastAsiaTheme="minorEastAsia"/>
              <w:noProof/>
              <w:lang w:val="en-IL" w:eastAsia="en-IL"/>
            </w:rPr>
          </w:pPr>
          <w:hyperlink w:anchor="_Toc165646741" w:history="1">
            <w:r w:rsidRPr="00EF02D6">
              <w:rPr>
                <w:rStyle w:val="Hyperlink"/>
                <w:noProof/>
                <w:sz w:val="18"/>
                <w:szCs w:val="18"/>
              </w:rPr>
              <w:t>2.2.1.</w:t>
            </w:r>
            <w:r w:rsidRPr="00EF02D6">
              <w:rPr>
                <w:rFonts w:eastAsiaTheme="minorEastAsia"/>
                <w:noProof/>
                <w:lang w:val="en-IL" w:eastAsia="en-IL"/>
              </w:rPr>
              <w:tab/>
            </w:r>
            <w:r w:rsidRPr="00EF02D6">
              <w:rPr>
                <w:rStyle w:val="Hyperlink"/>
                <w:noProof/>
                <w:sz w:val="18"/>
                <w:szCs w:val="18"/>
              </w:rPr>
              <w:t>Implementing the Algorithms</w:t>
            </w:r>
            <w:r w:rsidRPr="00EF02D6">
              <w:rPr>
                <w:noProof/>
                <w:webHidden/>
              </w:rPr>
              <w:tab/>
            </w:r>
            <w:r w:rsidRPr="00EF02D6">
              <w:rPr>
                <w:noProof/>
                <w:webHidden/>
              </w:rPr>
              <w:fldChar w:fldCharType="begin"/>
            </w:r>
            <w:r w:rsidRPr="00EF02D6">
              <w:rPr>
                <w:noProof/>
                <w:webHidden/>
              </w:rPr>
              <w:instrText xml:space="preserve"> PAGEREF _Toc165646741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69B9CC18" w14:textId="22CDD462" w:rsidR="00EF02D6" w:rsidRPr="00EF02D6" w:rsidRDefault="00EF02D6" w:rsidP="001F718F">
          <w:pPr>
            <w:pStyle w:val="TOC3"/>
            <w:rPr>
              <w:rFonts w:eastAsiaTheme="minorEastAsia"/>
              <w:noProof/>
              <w:lang w:val="en-IL" w:eastAsia="en-IL"/>
            </w:rPr>
          </w:pPr>
          <w:hyperlink w:anchor="_Toc165646742" w:history="1">
            <w:r w:rsidRPr="00EF02D6">
              <w:rPr>
                <w:rStyle w:val="Hyperlink"/>
                <w:noProof/>
                <w:sz w:val="18"/>
                <w:szCs w:val="18"/>
              </w:rPr>
              <w:t>2.2.2.</w:t>
            </w:r>
            <w:r w:rsidRPr="00EF02D6">
              <w:rPr>
                <w:rFonts w:eastAsiaTheme="minorEastAsia"/>
                <w:noProof/>
                <w:lang w:val="en-IL" w:eastAsia="en-IL"/>
              </w:rPr>
              <w:tab/>
            </w:r>
            <w:r w:rsidRPr="00EF02D6">
              <w:rPr>
                <w:rStyle w:val="Hyperlink"/>
                <w:noProof/>
                <w:sz w:val="18"/>
                <w:szCs w:val="18"/>
              </w:rPr>
              <w:t>Creating a Testing System</w:t>
            </w:r>
            <w:r w:rsidRPr="00EF02D6">
              <w:rPr>
                <w:noProof/>
                <w:webHidden/>
              </w:rPr>
              <w:tab/>
            </w:r>
            <w:r w:rsidRPr="00EF02D6">
              <w:rPr>
                <w:noProof/>
                <w:webHidden/>
              </w:rPr>
              <w:fldChar w:fldCharType="begin"/>
            </w:r>
            <w:r w:rsidRPr="00EF02D6">
              <w:rPr>
                <w:noProof/>
                <w:webHidden/>
              </w:rPr>
              <w:instrText xml:space="preserve"> PAGEREF _Toc165646742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17D7B54C" w14:textId="7A5875FC" w:rsidR="00EF02D6" w:rsidRPr="00EF02D6" w:rsidRDefault="00EF02D6" w:rsidP="001F718F">
          <w:pPr>
            <w:pStyle w:val="TOC3"/>
            <w:rPr>
              <w:rFonts w:eastAsiaTheme="minorEastAsia"/>
              <w:noProof/>
              <w:lang w:val="en-IL" w:eastAsia="en-IL"/>
            </w:rPr>
          </w:pPr>
          <w:hyperlink w:anchor="_Toc165646743" w:history="1">
            <w:r w:rsidRPr="00EF02D6">
              <w:rPr>
                <w:rStyle w:val="Hyperlink"/>
                <w:noProof/>
                <w:sz w:val="18"/>
                <w:szCs w:val="18"/>
              </w:rPr>
              <w:t>2.2.3.</w:t>
            </w:r>
            <w:r w:rsidRPr="00EF02D6">
              <w:rPr>
                <w:rFonts w:eastAsiaTheme="minorEastAsia"/>
                <w:noProof/>
                <w:lang w:val="en-IL" w:eastAsia="en-IL"/>
              </w:rPr>
              <w:tab/>
            </w:r>
            <w:r w:rsidRPr="00EF02D6">
              <w:rPr>
                <w:rStyle w:val="Hyperlink"/>
                <w:noProof/>
                <w:sz w:val="18"/>
                <w:szCs w:val="18"/>
              </w:rPr>
              <w:t>Feasibility Testing and Analysis</w:t>
            </w:r>
            <w:r w:rsidRPr="00EF02D6">
              <w:rPr>
                <w:noProof/>
                <w:webHidden/>
              </w:rPr>
              <w:tab/>
            </w:r>
            <w:r w:rsidRPr="00EF02D6">
              <w:rPr>
                <w:noProof/>
                <w:webHidden/>
              </w:rPr>
              <w:fldChar w:fldCharType="begin"/>
            </w:r>
            <w:r w:rsidRPr="00EF02D6">
              <w:rPr>
                <w:noProof/>
                <w:webHidden/>
              </w:rPr>
              <w:instrText xml:space="preserve"> PAGEREF _Toc165646743 \h </w:instrText>
            </w:r>
            <w:r w:rsidRPr="00EF02D6">
              <w:rPr>
                <w:noProof/>
                <w:webHidden/>
              </w:rPr>
            </w:r>
            <w:r w:rsidRPr="00EF02D6">
              <w:rPr>
                <w:noProof/>
                <w:webHidden/>
              </w:rPr>
              <w:fldChar w:fldCharType="separate"/>
            </w:r>
            <w:r w:rsidR="001F718F">
              <w:rPr>
                <w:noProof/>
                <w:webHidden/>
              </w:rPr>
              <w:t>9</w:t>
            </w:r>
            <w:r w:rsidRPr="00EF02D6">
              <w:rPr>
                <w:noProof/>
                <w:webHidden/>
              </w:rPr>
              <w:fldChar w:fldCharType="end"/>
            </w:r>
          </w:hyperlink>
        </w:p>
        <w:p w14:paraId="4952F2C2" w14:textId="2EA64865"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4" w:history="1">
            <w:r w:rsidRPr="00EF02D6">
              <w:rPr>
                <w:rStyle w:val="Hyperlink"/>
                <w:noProof/>
                <w:sz w:val="18"/>
                <w:szCs w:val="18"/>
              </w:rPr>
              <w:t>2.3.</w:t>
            </w:r>
            <w:r w:rsidRPr="00EF02D6">
              <w:rPr>
                <w:rFonts w:eastAsiaTheme="minorEastAsia"/>
                <w:noProof/>
                <w:sz w:val="18"/>
                <w:szCs w:val="18"/>
                <w:lang w:val="en-IL" w:eastAsia="en-IL"/>
              </w:rPr>
              <w:tab/>
            </w:r>
            <w:r w:rsidRPr="00EF02D6">
              <w:rPr>
                <w:rStyle w:val="Hyperlink"/>
                <w:noProof/>
                <w:sz w:val="18"/>
                <w:szCs w:val="18"/>
              </w:rPr>
              <w:t>User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4 \h </w:instrText>
            </w:r>
            <w:r w:rsidRPr="00EF02D6">
              <w:rPr>
                <w:noProof/>
                <w:webHidden/>
                <w:sz w:val="18"/>
                <w:szCs w:val="18"/>
              </w:rPr>
            </w:r>
            <w:r w:rsidRPr="00EF02D6">
              <w:rPr>
                <w:noProof/>
                <w:webHidden/>
                <w:sz w:val="18"/>
                <w:szCs w:val="18"/>
              </w:rPr>
              <w:fldChar w:fldCharType="separate"/>
            </w:r>
            <w:r w:rsidR="001F718F">
              <w:rPr>
                <w:noProof/>
                <w:webHidden/>
                <w:sz w:val="18"/>
                <w:szCs w:val="18"/>
              </w:rPr>
              <w:t>9</w:t>
            </w:r>
            <w:r w:rsidRPr="00EF02D6">
              <w:rPr>
                <w:noProof/>
                <w:webHidden/>
                <w:sz w:val="18"/>
                <w:szCs w:val="18"/>
              </w:rPr>
              <w:fldChar w:fldCharType="end"/>
            </w:r>
          </w:hyperlink>
        </w:p>
        <w:p w14:paraId="0E37E7A1" w14:textId="3511821C"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45" w:history="1">
            <w:r w:rsidRPr="00EF02D6">
              <w:rPr>
                <w:rStyle w:val="Hyperlink"/>
                <w:sz w:val="18"/>
                <w:szCs w:val="18"/>
              </w:rPr>
              <w:t>3.</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The solution</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45 \h </w:instrText>
            </w:r>
            <w:r w:rsidRPr="00EF02D6">
              <w:rPr>
                <w:webHidden/>
                <w:sz w:val="18"/>
                <w:szCs w:val="18"/>
              </w:rPr>
            </w:r>
            <w:r w:rsidRPr="00EF02D6">
              <w:rPr>
                <w:webHidden/>
                <w:sz w:val="18"/>
                <w:szCs w:val="18"/>
              </w:rPr>
              <w:fldChar w:fldCharType="separate"/>
            </w:r>
            <w:r w:rsidR="001F718F">
              <w:rPr>
                <w:webHidden/>
                <w:sz w:val="18"/>
                <w:szCs w:val="18"/>
              </w:rPr>
              <w:t>10</w:t>
            </w:r>
            <w:r w:rsidRPr="00EF02D6">
              <w:rPr>
                <w:webHidden/>
                <w:sz w:val="18"/>
                <w:szCs w:val="18"/>
              </w:rPr>
              <w:fldChar w:fldCharType="end"/>
            </w:r>
          </w:hyperlink>
        </w:p>
        <w:p w14:paraId="11BDB53A" w14:textId="0A86B7E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6" w:history="1">
            <w:r w:rsidRPr="00EF02D6">
              <w:rPr>
                <w:rStyle w:val="Hyperlink"/>
                <w:noProof/>
                <w:sz w:val="18"/>
                <w:szCs w:val="18"/>
              </w:rPr>
              <w:t>3.1.</w:t>
            </w:r>
            <w:r w:rsidRPr="00EF02D6">
              <w:rPr>
                <w:rFonts w:eastAsiaTheme="minorEastAsia"/>
                <w:noProof/>
                <w:sz w:val="18"/>
                <w:szCs w:val="18"/>
                <w:lang w:val="en-IL" w:eastAsia="en-IL"/>
              </w:rPr>
              <w:tab/>
            </w:r>
            <w:r w:rsidRPr="00EF02D6">
              <w:rPr>
                <w:rStyle w:val="Hyperlink"/>
                <w:noProof/>
                <w:sz w:val="18"/>
                <w:szCs w:val="18"/>
              </w:rPr>
              <w:t>Algorithms Analysi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6 \h </w:instrText>
            </w:r>
            <w:r w:rsidRPr="00EF02D6">
              <w:rPr>
                <w:noProof/>
                <w:webHidden/>
                <w:sz w:val="18"/>
                <w:szCs w:val="18"/>
              </w:rPr>
            </w:r>
            <w:r w:rsidRPr="00EF02D6">
              <w:rPr>
                <w:noProof/>
                <w:webHidden/>
                <w:sz w:val="18"/>
                <w:szCs w:val="18"/>
              </w:rPr>
              <w:fldChar w:fldCharType="separate"/>
            </w:r>
            <w:r w:rsidR="001F718F">
              <w:rPr>
                <w:noProof/>
                <w:webHidden/>
                <w:sz w:val="18"/>
                <w:szCs w:val="18"/>
              </w:rPr>
              <w:t>10</w:t>
            </w:r>
            <w:r w:rsidRPr="00EF02D6">
              <w:rPr>
                <w:noProof/>
                <w:webHidden/>
                <w:sz w:val="18"/>
                <w:szCs w:val="18"/>
              </w:rPr>
              <w:fldChar w:fldCharType="end"/>
            </w:r>
          </w:hyperlink>
        </w:p>
        <w:p w14:paraId="27531206" w14:textId="59C2E9C8" w:rsidR="00EF02D6" w:rsidRPr="00EF02D6" w:rsidRDefault="00EF02D6" w:rsidP="001F718F">
          <w:pPr>
            <w:pStyle w:val="TOC3"/>
            <w:rPr>
              <w:rFonts w:eastAsiaTheme="minorEastAsia"/>
              <w:noProof/>
              <w:lang w:val="en-IL" w:eastAsia="en-IL"/>
            </w:rPr>
          </w:pPr>
          <w:hyperlink w:anchor="_Toc165646747" w:history="1">
            <w:r w:rsidRPr="00EF02D6">
              <w:rPr>
                <w:rStyle w:val="Hyperlink"/>
                <w:noProof/>
                <w:sz w:val="18"/>
                <w:szCs w:val="18"/>
              </w:rPr>
              <w:t>3.1.1.</w:t>
            </w:r>
            <w:r w:rsidRPr="00EF02D6">
              <w:rPr>
                <w:rFonts w:eastAsiaTheme="minorEastAsia"/>
                <w:noProof/>
                <w:lang w:val="en-IL" w:eastAsia="en-IL"/>
              </w:rPr>
              <w:tab/>
            </w:r>
            <w:r w:rsidRPr="00EF02D6">
              <w:rPr>
                <w:rStyle w:val="Hyperlink"/>
                <w:noProof/>
                <w:sz w:val="18"/>
                <w:szCs w:val="18"/>
              </w:rPr>
              <w:t>Algorithms Runtime Complexity</w:t>
            </w:r>
            <w:r w:rsidRPr="00EF02D6">
              <w:rPr>
                <w:noProof/>
                <w:webHidden/>
              </w:rPr>
              <w:tab/>
            </w:r>
            <w:r w:rsidRPr="00EF02D6">
              <w:rPr>
                <w:noProof/>
                <w:webHidden/>
              </w:rPr>
              <w:fldChar w:fldCharType="begin"/>
            </w:r>
            <w:r w:rsidRPr="00EF02D6">
              <w:rPr>
                <w:noProof/>
                <w:webHidden/>
              </w:rPr>
              <w:instrText xml:space="preserve"> PAGEREF _Toc165646747 \h </w:instrText>
            </w:r>
            <w:r w:rsidRPr="00EF02D6">
              <w:rPr>
                <w:noProof/>
                <w:webHidden/>
              </w:rPr>
            </w:r>
            <w:r w:rsidRPr="00EF02D6">
              <w:rPr>
                <w:noProof/>
                <w:webHidden/>
              </w:rPr>
              <w:fldChar w:fldCharType="separate"/>
            </w:r>
            <w:r w:rsidR="001F718F">
              <w:rPr>
                <w:noProof/>
                <w:webHidden/>
              </w:rPr>
              <w:t>10</w:t>
            </w:r>
            <w:r w:rsidRPr="00EF02D6">
              <w:rPr>
                <w:noProof/>
                <w:webHidden/>
              </w:rPr>
              <w:fldChar w:fldCharType="end"/>
            </w:r>
          </w:hyperlink>
          <w:r w:rsidR="001F718F" w:rsidRPr="00EF02D6">
            <w:rPr>
              <w:rFonts w:eastAsiaTheme="minorEastAsia"/>
              <w:noProof/>
              <w:lang w:val="en-IL" w:eastAsia="en-IL"/>
            </w:rPr>
            <w:t xml:space="preserve"> </w:t>
          </w:r>
        </w:p>
        <w:p w14:paraId="38E73411" w14:textId="51A9DF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49" w:history="1">
            <w:r w:rsidRPr="00EF02D6">
              <w:rPr>
                <w:rStyle w:val="Hyperlink"/>
                <w:noProof/>
                <w:sz w:val="18"/>
                <w:szCs w:val="18"/>
              </w:rPr>
              <w:t>3.2.</w:t>
            </w:r>
            <w:r w:rsidRPr="00EF02D6">
              <w:rPr>
                <w:rFonts w:eastAsiaTheme="minorEastAsia"/>
                <w:noProof/>
                <w:sz w:val="18"/>
                <w:szCs w:val="18"/>
                <w:lang w:val="en-IL" w:eastAsia="en-IL"/>
              </w:rPr>
              <w:tab/>
            </w:r>
            <w:r w:rsidRPr="00EF02D6">
              <w:rPr>
                <w:rStyle w:val="Hyperlink"/>
                <w:noProof/>
                <w:sz w:val="18"/>
                <w:szCs w:val="18"/>
              </w:rPr>
              <w:t>Algorithms implementat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49 \h </w:instrText>
            </w:r>
            <w:r w:rsidRPr="00EF02D6">
              <w:rPr>
                <w:noProof/>
                <w:webHidden/>
                <w:sz w:val="18"/>
                <w:szCs w:val="18"/>
              </w:rPr>
            </w:r>
            <w:r w:rsidRPr="00EF02D6">
              <w:rPr>
                <w:noProof/>
                <w:webHidden/>
                <w:sz w:val="18"/>
                <w:szCs w:val="18"/>
              </w:rPr>
              <w:fldChar w:fldCharType="separate"/>
            </w:r>
            <w:r w:rsidR="001F718F">
              <w:rPr>
                <w:noProof/>
                <w:webHidden/>
                <w:sz w:val="18"/>
                <w:szCs w:val="18"/>
              </w:rPr>
              <w:t>14</w:t>
            </w:r>
            <w:r w:rsidRPr="00EF02D6">
              <w:rPr>
                <w:noProof/>
                <w:webHidden/>
                <w:sz w:val="18"/>
                <w:szCs w:val="18"/>
              </w:rPr>
              <w:fldChar w:fldCharType="end"/>
            </w:r>
          </w:hyperlink>
        </w:p>
        <w:p w14:paraId="18C53962" w14:textId="70FA426E" w:rsidR="00EF02D6" w:rsidRPr="00EF02D6" w:rsidRDefault="00EF02D6" w:rsidP="001F718F">
          <w:pPr>
            <w:pStyle w:val="TOC3"/>
            <w:rPr>
              <w:rFonts w:eastAsiaTheme="minorEastAsia"/>
              <w:noProof/>
              <w:lang w:val="en-IL" w:eastAsia="en-IL"/>
            </w:rPr>
          </w:pPr>
          <w:hyperlink w:anchor="_Toc165646750" w:history="1">
            <w:r w:rsidRPr="00EF02D6">
              <w:rPr>
                <w:rStyle w:val="Hyperlink"/>
                <w:noProof/>
                <w:sz w:val="18"/>
                <w:szCs w:val="18"/>
              </w:rPr>
              <w:t>3.2.1.</w:t>
            </w:r>
            <w:r w:rsidRPr="00EF02D6">
              <w:rPr>
                <w:rFonts w:eastAsiaTheme="minorEastAsia"/>
                <w:noProof/>
                <w:lang w:val="en-IL" w:eastAsia="en-IL"/>
              </w:rPr>
              <w:tab/>
            </w:r>
            <w:r w:rsidRPr="00EF02D6">
              <w:rPr>
                <w:rStyle w:val="Hyperlink"/>
                <w:noProof/>
                <w:sz w:val="18"/>
                <w:szCs w:val="18"/>
              </w:rPr>
              <w:t>ANCAS Implementation</w:t>
            </w:r>
            <w:r w:rsidRPr="00EF02D6">
              <w:rPr>
                <w:noProof/>
                <w:webHidden/>
              </w:rPr>
              <w:tab/>
            </w:r>
            <w:r w:rsidRPr="00EF02D6">
              <w:rPr>
                <w:noProof/>
                <w:webHidden/>
              </w:rPr>
              <w:fldChar w:fldCharType="begin"/>
            </w:r>
            <w:r w:rsidRPr="00EF02D6">
              <w:rPr>
                <w:noProof/>
                <w:webHidden/>
              </w:rPr>
              <w:instrText xml:space="preserve"> PAGEREF _Toc165646750 \h </w:instrText>
            </w:r>
            <w:r w:rsidRPr="00EF02D6">
              <w:rPr>
                <w:noProof/>
                <w:webHidden/>
              </w:rPr>
            </w:r>
            <w:r w:rsidRPr="00EF02D6">
              <w:rPr>
                <w:noProof/>
                <w:webHidden/>
              </w:rPr>
              <w:fldChar w:fldCharType="separate"/>
            </w:r>
            <w:r w:rsidR="001F718F">
              <w:rPr>
                <w:noProof/>
                <w:webHidden/>
              </w:rPr>
              <w:t>14</w:t>
            </w:r>
            <w:r w:rsidRPr="00EF02D6">
              <w:rPr>
                <w:noProof/>
                <w:webHidden/>
              </w:rPr>
              <w:fldChar w:fldCharType="end"/>
            </w:r>
          </w:hyperlink>
        </w:p>
        <w:p w14:paraId="613729D5" w14:textId="0AC4F6DF" w:rsidR="00EF02D6" w:rsidRPr="00EF02D6" w:rsidRDefault="00EF02D6" w:rsidP="001F718F">
          <w:pPr>
            <w:pStyle w:val="TOC3"/>
            <w:rPr>
              <w:rFonts w:eastAsiaTheme="minorEastAsia"/>
              <w:noProof/>
              <w:lang w:val="en-IL" w:eastAsia="en-IL"/>
            </w:rPr>
          </w:pPr>
          <w:hyperlink w:anchor="_Toc165646751" w:history="1">
            <w:r w:rsidRPr="00EF02D6">
              <w:rPr>
                <w:rStyle w:val="Hyperlink"/>
                <w:noProof/>
                <w:sz w:val="18"/>
                <w:szCs w:val="18"/>
              </w:rPr>
              <w:t>3.2.2.</w:t>
            </w:r>
            <w:r w:rsidRPr="00EF02D6">
              <w:rPr>
                <w:rFonts w:eastAsiaTheme="minorEastAsia"/>
                <w:noProof/>
                <w:lang w:val="en-IL" w:eastAsia="en-IL"/>
              </w:rPr>
              <w:tab/>
            </w:r>
            <w:r w:rsidRPr="00EF02D6">
              <w:rPr>
                <w:rStyle w:val="Hyperlink"/>
                <w:noProof/>
                <w:sz w:val="18"/>
                <w:szCs w:val="18"/>
              </w:rPr>
              <w:t>SBO-ANCAS Implementation</w:t>
            </w:r>
            <w:r w:rsidRPr="00EF02D6">
              <w:rPr>
                <w:noProof/>
                <w:webHidden/>
              </w:rPr>
              <w:tab/>
            </w:r>
            <w:r w:rsidRPr="00EF02D6">
              <w:rPr>
                <w:noProof/>
                <w:webHidden/>
              </w:rPr>
              <w:fldChar w:fldCharType="begin"/>
            </w:r>
            <w:r w:rsidRPr="00EF02D6">
              <w:rPr>
                <w:noProof/>
                <w:webHidden/>
              </w:rPr>
              <w:instrText xml:space="preserve"> PAGEREF _Toc165646751 \h </w:instrText>
            </w:r>
            <w:r w:rsidRPr="00EF02D6">
              <w:rPr>
                <w:noProof/>
                <w:webHidden/>
              </w:rPr>
            </w:r>
            <w:r w:rsidRPr="00EF02D6">
              <w:rPr>
                <w:noProof/>
                <w:webHidden/>
              </w:rPr>
              <w:fldChar w:fldCharType="separate"/>
            </w:r>
            <w:r w:rsidR="001F718F">
              <w:rPr>
                <w:noProof/>
                <w:webHidden/>
              </w:rPr>
              <w:t>15</w:t>
            </w:r>
            <w:r w:rsidRPr="00EF02D6">
              <w:rPr>
                <w:noProof/>
                <w:webHidden/>
              </w:rPr>
              <w:fldChar w:fldCharType="end"/>
            </w:r>
          </w:hyperlink>
        </w:p>
        <w:p w14:paraId="1C4CCA4A" w14:textId="3A0DCACD" w:rsidR="00EF02D6" w:rsidRPr="00EF02D6" w:rsidRDefault="00EF02D6" w:rsidP="001F718F">
          <w:pPr>
            <w:pStyle w:val="TOC3"/>
            <w:rPr>
              <w:rFonts w:eastAsiaTheme="minorEastAsia"/>
              <w:noProof/>
              <w:lang w:val="en-IL" w:eastAsia="en-IL"/>
            </w:rPr>
          </w:pPr>
          <w:hyperlink w:anchor="_Toc165646752" w:history="1">
            <w:r w:rsidRPr="00EF02D6">
              <w:rPr>
                <w:rStyle w:val="Hyperlink"/>
                <w:noProof/>
                <w:sz w:val="18"/>
                <w:szCs w:val="18"/>
              </w:rPr>
              <w:t>3.2.3.</w:t>
            </w:r>
            <w:r w:rsidRPr="00EF02D6">
              <w:rPr>
                <w:rFonts w:eastAsiaTheme="minorEastAsia"/>
                <w:noProof/>
                <w:lang w:val="en-IL" w:eastAsia="en-IL"/>
              </w:rPr>
              <w:tab/>
            </w:r>
            <w:r w:rsidRPr="00EF02D6">
              <w:rPr>
                <w:rStyle w:val="Hyperlink"/>
                <w:noProof/>
                <w:sz w:val="18"/>
                <w:szCs w:val="18"/>
              </w:rPr>
              <w:t>CATCH Implementation</w:t>
            </w:r>
            <w:r w:rsidRPr="00EF02D6">
              <w:rPr>
                <w:noProof/>
                <w:webHidden/>
              </w:rPr>
              <w:tab/>
            </w:r>
            <w:r w:rsidRPr="00EF02D6">
              <w:rPr>
                <w:noProof/>
                <w:webHidden/>
              </w:rPr>
              <w:fldChar w:fldCharType="begin"/>
            </w:r>
            <w:r w:rsidRPr="00EF02D6">
              <w:rPr>
                <w:noProof/>
                <w:webHidden/>
              </w:rPr>
              <w:instrText xml:space="preserve"> PAGEREF _Toc165646752 \h </w:instrText>
            </w:r>
            <w:r w:rsidRPr="00EF02D6">
              <w:rPr>
                <w:noProof/>
                <w:webHidden/>
              </w:rPr>
            </w:r>
            <w:r w:rsidRPr="00EF02D6">
              <w:rPr>
                <w:noProof/>
                <w:webHidden/>
              </w:rPr>
              <w:fldChar w:fldCharType="separate"/>
            </w:r>
            <w:r w:rsidR="001F718F">
              <w:rPr>
                <w:noProof/>
                <w:webHidden/>
              </w:rPr>
              <w:t>16</w:t>
            </w:r>
            <w:r w:rsidRPr="00EF02D6">
              <w:rPr>
                <w:noProof/>
                <w:webHidden/>
              </w:rPr>
              <w:fldChar w:fldCharType="end"/>
            </w:r>
          </w:hyperlink>
        </w:p>
        <w:p w14:paraId="48F940AA" w14:textId="68DC6643"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3" w:history="1">
            <w:r w:rsidRPr="00EF02D6">
              <w:rPr>
                <w:rStyle w:val="Hyperlink"/>
                <w:noProof/>
                <w:sz w:val="18"/>
                <w:szCs w:val="18"/>
              </w:rPr>
              <w:t>3.3.</w:t>
            </w:r>
            <w:r w:rsidRPr="00EF02D6">
              <w:rPr>
                <w:rFonts w:eastAsiaTheme="minorEastAsia"/>
                <w:noProof/>
                <w:sz w:val="18"/>
                <w:szCs w:val="18"/>
                <w:lang w:val="en-IL" w:eastAsia="en-IL"/>
              </w:rPr>
              <w:tab/>
            </w:r>
            <w:r w:rsidRPr="00EF02D6">
              <w:rPr>
                <w:rStyle w:val="Hyperlink"/>
                <w:noProof/>
                <w:sz w:val="18"/>
                <w:szCs w:val="18"/>
              </w:rPr>
              <w:t>The Testing system</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3 \h </w:instrText>
            </w:r>
            <w:r w:rsidRPr="00EF02D6">
              <w:rPr>
                <w:noProof/>
                <w:webHidden/>
                <w:sz w:val="18"/>
                <w:szCs w:val="18"/>
              </w:rPr>
            </w:r>
            <w:r w:rsidRPr="00EF02D6">
              <w:rPr>
                <w:noProof/>
                <w:webHidden/>
                <w:sz w:val="18"/>
                <w:szCs w:val="18"/>
              </w:rPr>
              <w:fldChar w:fldCharType="separate"/>
            </w:r>
            <w:r w:rsidR="001F718F">
              <w:rPr>
                <w:noProof/>
                <w:webHidden/>
                <w:sz w:val="18"/>
                <w:szCs w:val="18"/>
              </w:rPr>
              <w:t>17</w:t>
            </w:r>
            <w:r w:rsidRPr="00EF02D6">
              <w:rPr>
                <w:noProof/>
                <w:webHidden/>
                <w:sz w:val="18"/>
                <w:szCs w:val="18"/>
              </w:rPr>
              <w:fldChar w:fldCharType="end"/>
            </w:r>
          </w:hyperlink>
        </w:p>
        <w:p w14:paraId="1D32940D" w14:textId="7FCA328B" w:rsidR="00EF02D6" w:rsidRPr="00EF02D6" w:rsidRDefault="00EF02D6" w:rsidP="001F718F">
          <w:pPr>
            <w:pStyle w:val="TOC3"/>
            <w:rPr>
              <w:rFonts w:eastAsiaTheme="minorEastAsia"/>
              <w:noProof/>
              <w:lang w:val="en-IL" w:eastAsia="en-IL"/>
            </w:rPr>
          </w:pPr>
          <w:hyperlink w:anchor="_Toc165646754" w:history="1">
            <w:r w:rsidRPr="00EF02D6">
              <w:rPr>
                <w:rStyle w:val="Hyperlink"/>
                <w:noProof/>
                <w:sz w:val="18"/>
                <w:szCs w:val="18"/>
              </w:rPr>
              <w:t>3.3.1.</w:t>
            </w:r>
            <w:r w:rsidRPr="00EF02D6">
              <w:rPr>
                <w:rFonts w:eastAsiaTheme="minorEastAsia"/>
                <w:noProof/>
                <w:lang w:val="en-IL" w:eastAsia="en-IL"/>
              </w:rPr>
              <w:tab/>
            </w:r>
            <w:r w:rsidRPr="00EF02D6">
              <w:rPr>
                <w:rStyle w:val="Hyperlink"/>
                <w:noProof/>
                <w:sz w:val="18"/>
                <w:szCs w:val="18"/>
              </w:rPr>
              <w:t>Testing Station App</w:t>
            </w:r>
            <w:r w:rsidRPr="00EF02D6">
              <w:rPr>
                <w:noProof/>
                <w:webHidden/>
              </w:rPr>
              <w:tab/>
            </w:r>
            <w:r w:rsidRPr="00EF02D6">
              <w:rPr>
                <w:noProof/>
                <w:webHidden/>
              </w:rPr>
              <w:fldChar w:fldCharType="begin"/>
            </w:r>
            <w:r w:rsidRPr="00EF02D6">
              <w:rPr>
                <w:noProof/>
                <w:webHidden/>
              </w:rPr>
              <w:instrText xml:space="preserve"> PAGEREF _Toc165646754 \h </w:instrText>
            </w:r>
            <w:r w:rsidRPr="00EF02D6">
              <w:rPr>
                <w:noProof/>
                <w:webHidden/>
              </w:rPr>
            </w:r>
            <w:r w:rsidRPr="00EF02D6">
              <w:rPr>
                <w:noProof/>
                <w:webHidden/>
              </w:rPr>
              <w:fldChar w:fldCharType="separate"/>
            </w:r>
            <w:r w:rsidR="001F718F">
              <w:rPr>
                <w:noProof/>
                <w:webHidden/>
              </w:rPr>
              <w:t>18</w:t>
            </w:r>
            <w:r w:rsidRPr="00EF02D6">
              <w:rPr>
                <w:noProof/>
                <w:webHidden/>
              </w:rPr>
              <w:fldChar w:fldCharType="end"/>
            </w:r>
          </w:hyperlink>
        </w:p>
        <w:p w14:paraId="3866657B" w14:textId="63AC6C31" w:rsidR="00EF02D6" w:rsidRPr="00EF02D6" w:rsidRDefault="00EF02D6" w:rsidP="001F718F">
          <w:pPr>
            <w:pStyle w:val="TOC3"/>
            <w:rPr>
              <w:rFonts w:eastAsiaTheme="minorEastAsia"/>
              <w:noProof/>
              <w:lang w:val="en-IL" w:eastAsia="en-IL"/>
            </w:rPr>
          </w:pPr>
          <w:hyperlink w:anchor="_Toc165646755" w:history="1">
            <w:r w:rsidRPr="00EF02D6">
              <w:rPr>
                <w:rStyle w:val="Hyperlink"/>
                <w:noProof/>
                <w:sz w:val="18"/>
                <w:szCs w:val="18"/>
              </w:rPr>
              <w:t>3.3.2.</w:t>
            </w:r>
            <w:r w:rsidRPr="00EF02D6">
              <w:rPr>
                <w:rFonts w:eastAsiaTheme="minorEastAsia"/>
                <w:noProof/>
                <w:lang w:val="en-IL" w:eastAsia="en-IL"/>
              </w:rPr>
              <w:tab/>
            </w:r>
            <w:r w:rsidRPr="00EF02D6">
              <w:rPr>
                <w:rStyle w:val="Hyperlink"/>
                <w:noProof/>
                <w:sz w:val="18"/>
                <w:szCs w:val="18"/>
              </w:rPr>
              <w:t>Tested OBC App</w:t>
            </w:r>
            <w:r w:rsidRPr="00EF02D6">
              <w:rPr>
                <w:noProof/>
                <w:webHidden/>
              </w:rPr>
              <w:tab/>
            </w:r>
            <w:r w:rsidRPr="00EF02D6">
              <w:rPr>
                <w:noProof/>
                <w:webHidden/>
              </w:rPr>
              <w:fldChar w:fldCharType="begin"/>
            </w:r>
            <w:r w:rsidRPr="00EF02D6">
              <w:rPr>
                <w:noProof/>
                <w:webHidden/>
              </w:rPr>
              <w:instrText xml:space="preserve"> PAGEREF _Toc165646755 \h </w:instrText>
            </w:r>
            <w:r w:rsidRPr="00EF02D6">
              <w:rPr>
                <w:noProof/>
                <w:webHidden/>
              </w:rPr>
            </w:r>
            <w:r w:rsidRPr="00EF02D6">
              <w:rPr>
                <w:noProof/>
                <w:webHidden/>
              </w:rPr>
              <w:fldChar w:fldCharType="separate"/>
            </w:r>
            <w:r w:rsidR="001F718F">
              <w:rPr>
                <w:noProof/>
                <w:webHidden/>
              </w:rPr>
              <w:t>24</w:t>
            </w:r>
            <w:r w:rsidRPr="00EF02D6">
              <w:rPr>
                <w:noProof/>
                <w:webHidden/>
              </w:rPr>
              <w:fldChar w:fldCharType="end"/>
            </w:r>
          </w:hyperlink>
        </w:p>
        <w:p w14:paraId="4B4FE059" w14:textId="1786E895" w:rsidR="00EF02D6" w:rsidRPr="00EF02D6" w:rsidRDefault="00EF02D6" w:rsidP="001F718F">
          <w:pPr>
            <w:pStyle w:val="TOC3"/>
            <w:rPr>
              <w:rFonts w:eastAsiaTheme="minorEastAsia"/>
              <w:noProof/>
              <w:lang w:val="en-IL" w:eastAsia="en-IL"/>
            </w:rPr>
          </w:pPr>
          <w:hyperlink w:anchor="_Toc165646756" w:history="1">
            <w:r w:rsidRPr="00EF02D6">
              <w:rPr>
                <w:rStyle w:val="Hyperlink"/>
                <w:noProof/>
                <w:sz w:val="18"/>
                <w:szCs w:val="18"/>
              </w:rPr>
              <w:t>3.3.3.</w:t>
            </w:r>
            <w:r w:rsidRPr="00EF02D6">
              <w:rPr>
                <w:rFonts w:eastAsiaTheme="minorEastAsia"/>
                <w:noProof/>
                <w:lang w:val="en-IL" w:eastAsia="en-IL"/>
              </w:rPr>
              <w:tab/>
            </w:r>
            <w:r w:rsidRPr="00EF02D6">
              <w:rPr>
                <w:rStyle w:val="Hyperlink"/>
                <w:noProof/>
                <w:sz w:val="18"/>
                <w:szCs w:val="18"/>
              </w:rPr>
              <w:t>Communication Protocol and Channels</w:t>
            </w:r>
            <w:r w:rsidRPr="00EF02D6">
              <w:rPr>
                <w:noProof/>
                <w:webHidden/>
              </w:rPr>
              <w:tab/>
            </w:r>
            <w:r w:rsidRPr="00EF02D6">
              <w:rPr>
                <w:noProof/>
                <w:webHidden/>
              </w:rPr>
              <w:fldChar w:fldCharType="begin"/>
            </w:r>
            <w:r w:rsidRPr="00EF02D6">
              <w:rPr>
                <w:noProof/>
                <w:webHidden/>
              </w:rPr>
              <w:instrText xml:space="preserve"> PAGEREF _Toc165646756 \h </w:instrText>
            </w:r>
            <w:r w:rsidRPr="00EF02D6">
              <w:rPr>
                <w:noProof/>
                <w:webHidden/>
              </w:rPr>
            </w:r>
            <w:r w:rsidRPr="00EF02D6">
              <w:rPr>
                <w:noProof/>
                <w:webHidden/>
              </w:rPr>
              <w:fldChar w:fldCharType="separate"/>
            </w:r>
            <w:r w:rsidR="001F718F">
              <w:rPr>
                <w:noProof/>
                <w:webHidden/>
              </w:rPr>
              <w:t>28</w:t>
            </w:r>
            <w:r w:rsidRPr="00EF02D6">
              <w:rPr>
                <w:noProof/>
                <w:webHidden/>
              </w:rPr>
              <w:fldChar w:fldCharType="end"/>
            </w:r>
          </w:hyperlink>
        </w:p>
        <w:p w14:paraId="525E86CE" w14:textId="567483F3" w:rsidR="00EF02D6" w:rsidRPr="00EF02D6" w:rsidRDefault="00EF02D6" w:rsidP="001F718F">
          <w:pPr>
            <w:pStyle w:val="TOC3"/>
            <w:rPr>
              <w:rFonts w:eastAsiaTheme="minorEastAsia"/>
              <w:noProof/>
              <w:lang w:val="en-IL" w:eastAsia="en-IL"/>
            </w:rPr>
          </w:pPr>
          <w:hyperlink w:anchor="_Toc165646757" w:history="1">
            <w:r w:rsidRPr="00EF02D6">
              <w:rPr>
                <w:rStyle w:val="Hyperlink"/>
                <w:noProof/>
                <w:sz w:val="18"/>
                <w:szCs w:val="18"/>
              </w:rPr>
              <w:t>3.3.4.</w:t>
            </w:r>
            <w:r w:rsidRPr="00EF02D6">
              <w:rPr>
                <w:rFonts w:eastAsiaTheme="minorEastAsia"/>
                <w:noProof/>
                <w:lang w:val="en-IL" w:eastAsia="en-IL"/>
              </w:rPr>
              <w:tab/>
            </w:r>
            <w:r w:rsidRPr="00EF02D6">
              <w:rPr>
                <w:rStyle w:val="Hyperlink"/>
                <w:noProof/>
                <w:sz w:val="18"/>
                <w:szCs w:val="18"/>
              </w:rPr>
              <w:t>Feasibility Testing Environments</w:t>
            </w:r>
            <w:r w:rsidRPr="00EF02D6">
              <w:rPr>
                <w:noProof/>
                <w:webHidden/>
              </w:rPr>
              <w:tab/>
            </w:r>
            <w:r w:rsidRPr="00EF02D6">
              <w:rPr>
                <w:noProof/>
                <w:webHidden/>
              </w:rPr>
              <w:fldChar w:fldCharType="begin"/>
            </w:r>
            <w:r w:rsidRPr="00EF02D6">
              <w:rPr>
                <w:noProof/>
                <w:webHidden/>
              </w:rPr>
              <w:instrText xml:space="preserve"> PAGEREF _Toc165646757 \h </w:instrText>
            </w:r>
            <w:r w:rsidRPr="00EF02D6">
              <w:rPr>
                <w:noProof/>
                <w:webHidden/>
              </w:rPr>
            </w:r>
            <w:r w:rsidRPr="00EF02D6">
              <w:rPr>
                <w:noProof/>
                <w:webHidden/>
              </w:rPr>
              <w:fldChar w:fldCharType="separate"/>
            </w:r>
            <w:r w:rsidR="001F718F">
              <w:rPr>
                <w:noProof/>
                <w:webHidden/>
              </w:rPr>
              <w:t>30</w:t>
            </w:r>
            <w:r w:rsidRPr="00EF02D6">
              <w:rPr>
                <w:noProof/>
                <w:webHidden/>
              </w:rPr>
              <w:fldChar w:fldCharType="end"/>
            </w:r>
          </w:hyperlink>
        </w:p>
        <w:p w14:paraId="0F6669D3" w14:textId="72575C0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58" w:history="1">
            <w:r w:rsidRPr="00EF02D6">
              <w:rPr>
                <w:rStyle w:val="Hyperlink"/>
                <w:noProof/>
                <w:sz w:val="18"/>
                <w:szCs w:val="18"/>
              </w:rPr>
              <w:t>3.4.</w:t>
            </w:r>
            <w:r w:rsidRPr="00EF02D6">
              <w:rPr>
                <w:rFonts w:eastAsiaTheme="minorEastAsia"/>
                <w:noProof/>
                <w:sz w:val="18"/>
                <w:szCs w:val="18"/>
                <w:lang w:val="en-IL" w:eastAsia="en-IL"/>
              </w:rPr>
              <w:tab/>
            </w:r>
            <w:r w:rsidRPr="00EF02D6">
              <w:rPr>
                <w:rStyle w:val="Hyperlink"/>
                <w:noProof/>
                <w:sz w:val="18"/>
                <w:szCs w:val="18"/>
              </w:rPr>
              <w:t>Research and Development proces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58 \h </w:instrText>
            </w:r>
            <w:r w:rsidRPr="00EF02D6">
              <w:rPr>
                <w:noProof/>
                <w:webHidden/>
                <w:sz w:val="18"/>
                <w:szCs w:val="18"/>
              </w:rPr>
            </w:r>
            <w:r w:rsidRPr="00EF02D6">
              <w:rPr>
                <w:noProof/>
                <w:webHidden/>
                <w:sz w:val="18"/>
                <w:szCs w:val="18"/>
              </w:rPr>
              <w:fldChar w:fldCharType="separate"/>
            </w:r>
            <w:r w:rsidR="001F718F">
              <w:rPr>
                <w:noProof/>
                <w:webHidden/>
                <w:sz w:val="18"/>
                <w:szCs w:val="18"/>
              </w:rPr>
              <w:t>32</w:t>
            </w:r>
            <w:r w:rsidRPr="00EF02D6">
              <w:rPr>
                <w:noProof/>
                <w:webHidden/>
                <w:sz w:val="18"/>
                <w:szCs w:val="18"/>
              </w:rPr>
              <w:fldChar w:fldCharType="end"/>
            </w:r>
          </w:hyperlink>
        </w:p>
        <w:p w14:paraId="66F68716" w14:textId="48E31AF2" w:rsidR="00EF02D6" w:rsidRPr="00EF02D6" w:rsidRDefault="00EF02D6" w:rsidP="001F718F">
          <w:pPr>
            <w:pStyle w:val="TOC3"/>
            <w:rPr>
              <w:rFonts w:eastAsiaTheme="minorEastAsia"/>
              <w:noProof/>
              <w:lang w:val="en-IL" w:eastAsia="en-IL"/>
            </w:rPr>
          </w:pPr>
          <w:hyperlink w:anchor="_Toc165646759" w:history="1">
            <w:r w:rsidRPr="00EF02D6">
              <w:rPr>
                <w:rStyle w:val="Hyperlink"/>
                <w:noProof/>
                <w:sz w:val="18"/>
                <w:szCs w:val="18"/>
              </w:rPr>
              <w:t>3.4.1.</w:t>
            </w:r>
            <w:r w:rsidRPr="00EF02D6">
              <w:rPr>
                <w:rFonts w:eastAsiaTheme="minorEastAsia"/>
                <w:noProof/>
                <w:lang w:val="en-IL" w:eastAsia="en-IL"/>
              </w:rPr>
              <w:tab/>
            </w:r>
            <w:r w:rsidRPr="00EF02D6">
              <w:rPr>
                <w:rStyle w:val="Hyperlink"/>
                <w:noProof/>
                <w:sz w:val="18"/>
                <w:szCs w:val="18"/>
              </w:rPr>
              <w:t>Algorithms Analysis and Implementation</w:t>
            </w:r>
            <w:r w:rsidRPr="00EF02D6">
              <w:rPr>
                <w:noProof/>
                <w:webHidden/>
              </w:rPr>
              <w:tab/>
            </w:r>
            <w:r w:rsidRPr="00EF02D6">
              <w:rPr>
                <w:noProof/>
                <w:webHidden/>
              </w:rPr>
              <w:fldChar w:fldCharType="begin"/>
            </w:r>
            <w:r w:rsidRPr="00EF02D6">
              <w:rPr>
                <w:noProof/>
                <w:webHidden/>
              </w:rPr>
              <w:instrText xml:space="preserve"> PAGEREF _Toc165646759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1AA9431E" w14:textId="130CB70D" w:rsidR="00EF02D6" w:rsidRPr="00EF02D6" w:rsidRDefault="00EF02D6" w:rsidP="001F718F">
          <w:pPr>
            <w:pStyle w:val="TOC3"/>
            <w:rPr>
              <w:rFonts w:eastAsiaTheme="minorEastAsia"/>
              <w:noProof/>
              <w:lang w:val="en-IL" w:eastAsia="en-IL"/>
            </w:rPr>
          </w:pPr>
          <w:hyperlink w:anchor="_Toc165646760" w:history="1">
            <w:r w:rsidRPr="00EF02D6">
              <w:rPr>
                <w:rStyle w:val="Hyperlink"/>
                <w:noProof/>
                <w:sz w:val="18"/>
                <w:szCs w:val="18"/>
              </w:rPr>
              <w:t>3.4.2.</w:t>
            </w:r>
            <w:r w:rsidRPr="00EF02D6">
              <w:rPr>
                <w:rFonts w:eastAsiaTheme="minorEastAsia"/>
                <w:noProof/>
                <w:lang w:val="en-IL" w:eastAsia="en-IL"/>
              </w:rPr>
              <w:tab/>
            </w:r>
            <w:r w:rsidRPr="00EF02D6">
              <w:rPr>
                <w:rStyle w:val="Hyperlink"/>
                <w:noProof/>
                <w:sz w:val="18"/>
                <w:szCs w:val="18"/>
              </w:rPr>
              <w:t>The Development Process</w:t>
            </w:r>
            <w:r w:rsidRPr="00EF02D6">
              <w:rPr>
                <w:noProof/>
                <w:webHidden/>
              </w:rPr>
              <w:tab/>
            </w:r>
            <w:r w:rsidRPr="00EF02D6">
              <w:rPr>
                <w:noProof/>
                <w:webHidden/>
              </w:rPr>
              <w:fldChar w:fldCharType="begin"/>
            </w:r>
            <w:r w:rsidRPr="00EF02D6">
              <w:rPr>
                <w:noProof/>
                <w:webHidden/>
              </w:rPr>
              <w:instrText xml:space="preserve"> PAGEREF _Toc165646760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A808D7E" w14:textId="00A52AB9" w:rsidR="00EF02D6" w:rsidRPr="00EF02D6" w:rsidRDefault="00EF02D6" w:rsidP="001F718F">
          <w:pPr>
            <w:pStyle w:val="TOC3"/>
            <w:rPr>
              <w:rFonts w:eastAsiaTheme="minorEastAsia"/>
              <w:noProof/>
              <w:lang w:val="en-IL" w:eastAsia="en-IL"/>
            </w:rPr>
          </w:pPr>
          <w:hyperlink w:anchor="_Toc165646761" w:history="1">
            <w:r w:rsidRPr="00EF02D6">
              <w:rPr>
                <w:rStyle w:val="Hyperlink"/>
                <w:noProof/>
                <w:sz w:val="18"/>
                <w:szCs w:val="18"/>
              </w:rPr>
              <w:t>3.4.3.</w:t>
            </w:r>
            <w:r w:rsidRPr="00EF02D6">
              <w:rPr>
                <w:rFonts w:eastAsiaTheme="minorEastAsia"/>
                <w:noProof/>
                <w:lang w:val="en-IL" w:eastAsia="en-IL"/>
              </w:rPr>
              <w:tab/>
            </w:r>
            <w:r w:rsidRPr="00EF02D6">
              <w:rPr>
                <w:rStyle w:val="Hyperlink"/>
                <w:noProof/>
                <w:sz w:val="18"/>
                <w:szCs w:val="18"/>
              </w:rPr>
              <w:t>Unit Testing and Debugging</w:t>
            </w:r>
            <w:r w:rsidRPr="00EF02D6">
              <w:rPr>
                <w:noProof/>
                <w:webHidden/>
              </w:rPr>
              <w:tab/>
            </w:r>
            <w:r w:rsidRPr="00EF02D6">
              <w:rPr>
                <w:noProof/>
                <w:webHidden/>
              </w:rPr>
              <w:fldChar w:fldCharType="begin"/>
            </w:r>
            <w:r w:rsidRPr="00EF02D6">
              <w:rPr>
                <w:noProof/>
                <w:webHidden/>
              </w:rPr>
              <w:instrText xml:space="preserve"> PAGEREF _Toc165646761 \h </w:instrText>
            </w:r>
            <w:r w:rsidRPr="00EF02D6">
              <w:rPr>
                <w:noProof/>
                <w:webHidden/>
              </w:rPr>
            </w:r>
            <w:r w:rsidRPr="00EF02D6">
              <w:rPr>
                <w:noProof/>
                <w:webHidden/>
              </w:rPr>
              <w:fldChar w:fldCharType="separate"/>
            </w:r>
            <w:r w:rsidR="001F718F">
              <w:rPr>
                <w:noProof/>
                <w:webHidden/>
              </w:rPr>
              <w:t>32</w:t>
            </w:r>
            <w:r w:rsidRPr="00EF02D6">
              <w:rPr>
                <w:noProof/>
                <w:webHidden/>
              </w:rPr>
              <w:fldChar w:fldCharType="end"/>
            </w:r>
          </w:hyperlink>
        </w:p>
        <w:p w14:paraId="60C1126F" w14:textId="42A7C910"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2" w:history="1">
            <w:r w:rsidRPr="00EF02D6">
              <w:rPr>
                <w:rStyle w:val="Hyperlink"/>
                <w:noProof/>
                <w:sz w:val="18"/>
                <w:szCs w:val="18"/>
              </w:rPr>
              <w:t>3.5.</w:t>
            </w:r>
            <w:r w:rsidRPr="00EF02D6">
              <w:rPr>
                <w:rFonts w:eastAsiaTheme="minorEastAsia"/>
                <w:noProof/>
                <w:sz w:val="18"/>
                <w:szCs w:val="18"/>
                <w:lang w:val="en-IL" w:eastAsia="en-IL"/>
              </w:rPr>
              <w:tab/>
            </w:r>
            <w:r w:rsidRPr="00EF02D6">
              <w:rPr>
                <w:rStyle w:val="Hyperlink"/>
                <w:noProof/>
                <w:sz w:val="18"/>
                <w:szCs w:val="18"/>
              </w:rPr>
              <w:t>Development tool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2 \h </w:instrText>
            </w:r>
            <w:r w:rsidRPr="00EF02D6">
              <w:rPr>
                <w:noProof/>
                <w:webHidden/>
                <w:sz w:val="18"/>
                <w:szCs w:val="18"/>
              </w:rPr>
            </w:r>
            <w:r w:rsidRPr="00EF02D6">
              <w:rPr>
                <w:noProof/>
                <w:webHidden/>
                <w:sz w:val="18"/>
                <w:szCs w:val="18"/>
              </w:rPr>
              <w:fldChar w:fldCharType="separate"/>
            </w:r>
            <w:r w:rsidR="001F718F">
              <w:rPr>
                <w:noProof/>
                <w:webHidden/>
                <w:sz w:val="18"/>
                <w:szCs w:val="18"/>
              </w:rPr>
              <w:t>33</w:t>
            </w:r>
            <w:r w:rsidRPr="00EF02D6">
              <w:rPr>
                <w:noProof/>
                <w:webHidden/>
                <w:sz w:val="18"/>
                <w:szCs w:val="18"/>
              </w:rPr>
              <w:fldChar w:fldCharType="end"/>
            </w:r>
          </w:hyperlink>
        </w:p>
        <w:p w14:paraId="69ED093C" w14:textId="6050BF26" w:rsidR="00EF02D6" w:rsidRPr="00EF02D6" w:rsidRDefault="00EF02D6" w:rsidP="001F718F">
          <w:pPr>
            <w:pStyle w:val="TOC3"/>
            <w:rPr>
              <w:rFonts w:eastAsiaTheme="minorEastAsia"/>
              <w:noProof/>
              <w:lang w:val="en-IL" w:eastAsia="en-IL"/>
            </w:rPr>
          </w:pPr>
          <w:hyperlink w:anchor="_Toc165646763" w:history="1">
            <w:r w:rsidRPr="00EF02D6">
              <w:rPr>
                <w:rStyle w:val="Hyperlink"/>
                <w:noProof/>
                <w:sz w:val="18"/>
                <w:szCs w:val="18"/>
              </w:rPr>
              <w:t>3.5.1.</w:t>
            </w:r>
            <w:r w:rsidRPr="00EF02D6">
              <w:rPr>
                <w:rFonts w:eastAsiaTheme="minorEastAsia"/>
                <w:noProof/>
                <w:lang w:val="en-IL" w:eastAsia="en-IL"/>
              </w:rPr>
              <w:tab/>
            </w:r>
            <w:r w:rsidRPr="00EF02D6">
              <w:rPr>
                <w:rStyle w:val="Hyperlink"/>
                <w:noProof/>
                <w:sz w:val="18"/>
                <w:szCs w:val="18"/>
              </w:rPr>
              <w:t>Development environment</w:t>
            </w:r>
            <w:r w:rsidRPr="00EF02D6">
              <w:rPr>
                <w:noProof/>
                <w:webHidden/>
              </w:rPr>
              <w:tab/>
            </w:r>
            <w:r w:rsidRPr="00EF02D6">
              <w:rPr>
                <w:noProof/>
                <w:webHidden/>
              </w:rPr>
              <w:fldChar w:fldCharType="begin"/>
            </w:r>
            <w:r w:rsidRPr="00EF02D6">
              <w:rPr>
                <w:noProof/>
                <w:webHidden/>
              </w:rPr>
              <w:instrText xml:space="preserve"> PAGEREF _Toc165646763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458825A1" w14:textId="6F1AFF8B" w:rsidR="00EF02D6" w:rsidRPr="00EF02D6" w:rsidRDefault="00EF02D6" w:rsidP="001F718F">
          <w:pPr>
            <w:pStyle w:val="TOC3"/>
            <w:rPr>
              <w:rFonts w:eastAsiaTheme="minorEastAsia"/>
              <w:noProof/>
              <w:lang w:val="en-IL" w:eastAsia="en-IL"/>
            </w:rPr>
          </w:pPr>
          <w:hyperlink w:anchor="_Toc165646764" w:history="1">
            <w:r w:rsidRPr="00EF02D6">
              <w:rPr>
                <w:rStyle w:val="Hyperlink"/>
                <w:noProof/>
                <w:sz w:val="18"/>
                <w:szCs w:val="18"/>
              </w:rPr>
              <w:t>3.5.2.</w:t>
            </w:r>
            <w:r w:rsidRPr="00EF02D6">
              <w:rPr>
                <w:rFonts w:eastAsiaTheme="minorEastAsia"/>
                <w:noProof/>
                <w:lang w:val="en-IL" w:eastAsia="en-IL"/>
              </w:rPr>
              <w:tab/>
            </w:r>
            <w:r w:rsidRPr="00EF02D6">
              <w:rPr>
                <w:rStyle w:val="Hyperlink"/>
                <w:noProof/>
                <w:sz w:val="18"/>
                <w:szCs w:val="18"/>
              </w:rPr>
              <w:t>Languages</w:t>
            </w:r>
            <w:r w:rsidRPr="00EF02D6">
              <w:rPr>
                <w:noProof/>
                <w:webHidden/>
              </w:rPr>
              <w:tab/>
            </w:r>
            <w:r w:rsidRPr="00EF02D6">
              <w:rPr>
                <w:noProof/>
                <w:webHidden/>
              </w:rPr>
              <w:fldChar w:fldCharType="begin"/>
            </w:r>
            <w:r w:rsidRPr="00EF02D6">
              <w:rPr>
                <w:noProof/>
                <w:webHidden/>
              </w:rPr>
              <w:instrText xml:space="preserve"> PAGEREF _Toc165646764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13185B5F" w14:textId="632BD024" w:rsidR="00EF02D6" w:rsidRPr="00EF02D6" w:rsidRDefault="00EF02D6" w:rsidP="001F718F">
          <w:pPr>
            <w:pStyle w:val="TOC3"/>
            <w:rPr>
              <w:rFonts w:eastAsiaTheme="minorEastAsia"/>
              <w:noProof/>
              <w:lang w:val="en-IL" w:eastAsia="en-IL"/>
            </w:rPr>
          </w:pPr>
          <w:hyperlink w:anchor="_Toc165646765" w:history="1">
            <w:r w:rsidRPr="00EF02D6">
              <w:rPr>
                <w:rStyle w:val="Hyperlink"/>
                <w:noProof/>
                <w:sz w:val="18"/>
                <w:szCs w:val="18"/>
              </w:rPr>
              <w:t>3.5.3.</w:t>
            </w:r>
            <w:r w:rsidRPr="00EF02D6">
              <w:rPr>
                <w:rFonts w:eastAsiaTheme="minorEastAsia"/>
                <w:noProof/>
                <w:lang w:val="en-IL" w:eastAsia="en-IL"/>
              </w:rPr>
              <w:tab/>
            </w:r>
            <w:r w:rsidRPr="00EF02D6">
              <w:rPr>
                <w:rStyle w:val="Hyperlink"/>
                <w:noProof/>
                <w:sz w:val="18"/>
                <w:szCs w:val="18"/>
              </w:rPr>
              <w:t>External libraries</w:t>
            </w:r>
            <w:r w:rsidRPr="00EF02D6">
              <w:rPr>
                <w:noProof/>
                <w:webHidden/>
              </w:rPr>
              <w:tab/>
            </w:r>
            <w:r w:rsidRPr="00EF02D6">
              <w:rPr>
                <w:noProof/>
                <w:webHidden/>
              </w:rPr>
              <w:fldChar w:fldCharType="begin"/>
            </w:r>
            <w:r w:rsidRPr="00EF02D6">
              <w:rPr>
                <w:noProof/>
                <w:webHidden/>
              </w:rPr>
              <w:instrText xml:space="preserve"> PAGEREF _Toc165646765 \h </w:instrText>
            </w:r>
            <w:r w:rsidRPr="00EF02D6">
              <w:rPr>
                <w:noProof/>
                <w:webHidden/>
              </w:rPr>
            </w:r>
            <w:r w:rsidRPr="00EF02D6">
              <w:rPr>
                <w:noProof/>
                <w:webHidden/>
              </w:rPr>
              <w:fldChar w:fldCharType="separate"/>
            </w:r>
            <w:r w:rsidR="001F718F">
              <w:rPr>
                <w:noProof/>
                <w:webHidden/>
              </w:rPr>
              <w:t>33</w:t>
            </w:r>
            <w:r w:rsidRPr="00EF02D6">
              <w:rPr>
                <w:noProof/>
                <w:webHidden/>
              </w:rPr>
              <w:fldChar w:fldCharType="end"/>
            </w:r>
          </w:hyperlink>
        </w:p>
        <w:p w14:paraId="287602BC" w14:textId="0DFA8807" w:rsidR="00EF02D6" w:rsidRPr="00EF02D6" w:rsidRDefault="00EF02D6" w:rsidP="001F718F">
          <w:pPr>
            <w:pStyle w:val="TOC3"/>
            <w:rPr>
              <w:rFonts w:eastAsiaTheme="minorEastAsia"/>
              <w:noProof/>
              <w:lang w:val="en-IL" w:eastAsia="en-IL"/>
            </w:rPr>
          </w:pPr>
          <w:hyperlink w:anchor="_Toc165646766" w:history="1">
            <w:r w:rsidRPr="00EF02D6">
              <w:rPr>
                <w:rStyle w:val="Hyperlink"/>
                <w:noProof/>
                <w:sz w:val="18"/>
                <w:szCs w:val="18"/>
              </w:rPr>
              <w:t>3.5.4.</w:t>
            </w:r>
            <w:r w:rsidRPr="00EF02D6">
              <w:rPr>
                <w:rFonts w:eastAsiaTheme="minorEastAsia"/>
                <w:noProof/>
                <w:lang w:val="en-IL" w:eastAsia="en-IL"/>
              </w:rPr>
              <w:tab/>
            </w:r>
            <w:r w:rsidRPr="00EF02D6">
              <w:rPr>
                <w:rStyle w:val="Hyperlink"/>
                <w:noProof/>
                <w:sz w:val="18"/>
                <w:szCs w:val="18"/>
              </w:rPr>
              <w:t>Additional Tools</w:t>
            </w:r>
            <w:r w:rsidRPr="00EF02D6">
              <w:rPr>
                <w:noProof/>
                <w:webHidden/>
              </w:rPr>
              <w:tab/>
            </w:r>
            <w:r w:rsidRPr="00EF02D6">
              <w:rPr>
                <w:noProof/>
                <w:webHidden/>
              </w:rPr>
              <w:fldChar w:fldCharType="begin"/>
            </w:r>
            <w:r w:rsidRPr="00EF02D6">
              <w:rPr>
                <w:noProof/>
                <w:webHidden/>
              </w:rPr>
              <w:instrText xml:space="preserve"> PAGEREF _Toc165646766 \h </w:instrText>
            </w:r>
            <w:r w:rsidRPr="00EF02D6">
              <w:rPr>
                <w:noProof/>
                <w:webHidden/>
              </w:rPr>
            </w:r>
            <w:r w:rsidRPr="00EF02D6">
              <w:rPr>
                <w:noProof/>
                <w:webHidden/>
              </w:rPr>
              <w:fldChar w:fldCharType="separate"/>
            </w:r>
            <w:r w:rsidR="001F718F">
              <w:rPr>
                <w:noProof/>
                <w:webHidden/>
              </w:rPr>
              <w:t>34</w:t>
            </w:r>
            <w:r w:rsidRPr="00EF02D6">
              <w:rPr>
                <w:noProof/>
                <w:webHidden/>
              </w:rPr>
              <w:fldChar w:fldCharType="end"/>
            </w:r>
          </w:hyperlink>
        </w:p>
        <w:p w14:paraId="5253BB1D" w14:textId="60E5A24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67" w:history="1">
            <w:r w:rsidRPr="00EF02D6">
              <w:rPr>
                <w:rStyle w:val="Hyperlink"/>
                <w:noProof/>
                <w:sz w:val="18"/>
                <w:szCs w:val="18"/>
              </w:rPr>
              <w:t>3.6.</w:t>
            </w:r>
            <w:r w:rsidRPr="00EF02D6">
              <w:rPr>
                <w:rFonts w:eastAsiaTheme="minorEastAsia"/>
                <w:noProof/>
                <w:sz w:val="18"/>
                <w:szCs w:val="18"/>
                <w:lang w:val="en-IL" w:eastAsia="en-IL"/>
              </w:rPr>
              <w:tab/>
            </w:r>
            <w:r w:rsidRPr="00EF02D6">
              <w:rPr>
                <w:rStyle w:val="Hyperlink"/>
                <w:noProof/>
                <w:sz w:val="18"/>
                <w:szCs w:val="18"/>
              </w:rPr>
              <w:t>Problems and solution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67 \h </w:instrText>
            </w:r>
            <w:r w:rsidRPr="00EF02D6">
              <w:rPr>
                <w:noProof/>
                <w:webHidden/>
                <w:sz w:val="18"/>
                <w:szCs w:val="18"/>
              </w:rPr>
            </w:r>
            <w:r w:rsidRPr="00EF02D6">
              <w:rPr>
                <w:noProof/>
                <w:webHidden/>
                <w:sz w:val="18"/>
                <w:szCs w:val="18"/>
              </w:rPr>
              <w:fldChar w:fldCharType="separate"/>
            </w:r>
            <w:r w:rsidR="001F718F">
              <w:rPr>
                <w:noProof/>
                <w:webHidden/>
                <w:sz w:val="18"/>
                <w:szCs w:val="18"/>
              </w:rPr>
              <w:t>35</w:t>
            </w:r>
            <w:r w:rsidRPr="00EF02D6">
              <w:rPr>
                <w:noProof/>
                <w:webHidden/>
                <w:sz w:val="18"/>
                <w:szCs w:val="18"/>
              </w:rPr>
              <w:fldChar w:fldCharType="end"/>
            </w:r>
          </w:hyperlink>
        </w:p>
        <w:p w14:paraId="713E390D" w14:textId="71909DE8" w:rsidR="00EF02D6" w:rsidRPr="00EF02D6" w:rsidRDefault="00EF02D6" w:rsidP="001F718F">
          <w:pPr>
            <w:pStyle w:val="TOC3"/>
            <w:rPr>
              <w:rFonts w:eastAsiaTheme="minorEastAsia"/>
              <w:noProof/>
              <w:lang w:val="en-IL" w:eastAsia="en-IL"/>
            </w:rPr>
          </w:pPr>
          <w:hyperlink w:anchor="_Toc165646768" w:history="1">
            <w:r w:rsidRPr="00EF02D6">
              <w:rPr>
                <w:rStyle w:val="Hyperlink"/>
                <w:noProof/>
                <w:sz w:val="18"/>
                <w:szCs w:val="18"/>
              </w:rPr>
              <w:t>3.6.1.</w:t>
            </w:r>
            <w:r w:rsidRPr="00EF02D6">
              <w:rPr>
                <w:rFonts w:eastAsiaTheme="minorEastAsia"/>
                <w:noProof/>
                <w:lang w:val="en-IL" w:eastAsia="en-IL"/>
              </w:rPr>
              <w:tab/>
            </w:r>
            <w:r w:rsidRPr="00EF02D6">
              <w:rPr>
                <w:rStyle w:val="Hyperlink"/>
                <w:noProof/>
                <w:sz w:val="18"/>
                <w:szCs w:val="18"/>
              </w:rPr>
              <w:t>Cross Platform Communication</w:t>
            </w:r>
            <w:r w:rsidRPr="00EF02D6">
              <w:rPr>
                <w:noProof/>
                <w:webHidden/>
              </w:rPr>
              <w:tab/>
            </w:r>
            <w:r w:rsidRPr="00EF02D6">
              <w:rPr>
                <w:noProof/>
                <w:webHidden/>
              </w:rPr>
              <w:fldChar w:fldCharType="begin"/>
            </w:r>
            <w:r w:rsidRPr="00EF02D6">
              <w:rPr>
                <w:noProof/>
                <w:webHidden/>
              </w:rPr>
              <w:instrText xml:space="preserve"> PAGEREF _Toc165646768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7B1F88AD" w14:textId="234DE813" w:rsidR="00EF02D6" w:rsidRPr="00EF02D6" w:rsidRDefault="00EF02D6" w:rsidP="001F718F">
          <w:pPr>
            <w:pStyle w:val="TOC3"/>
            <w:rPr>
              <w:rFonts w:eastAsiaTheme="minorEastAsia"/>
              <w:noProof/>
              <w:lang w:val="en-IL" w:eastAsia="en-IL"/>
            </w:rPr>
          </w:pPr>
          <w:hyperlink w:anchor="_Toc165646769" w:history="1">
            <w:r w:rsidRPr="00EF02D6">
              <w:rPr>
                <w:rStyle w:val="Hyperlink"/>
                <w:noProof/>
                <w:sz w:val="18"/>
                <w:szCs w:val="18"/>
              </w:rPr>
              <w:t>3.6.2.</w:t>
            </w:r>
            <w:r w:rsidRPr="00EF02D6">
              <w:rPr>
                <w:rFonts w:eastAsiaTheme="minorEastAsia"/>
                <w:noProof/>
                <w:lang w:val="en-IL" w:eastAsia="en-IL"/>
              </w:rPr>
              <w:tab/>
            </w:r>
            <w:r w:rsidRPr="00EF02D6">
              <w:rPr>
                <w:rStyle w:val="Hyperlink"/>
                <w:noProof/>
                <w:sz w:val="18"/>
                <w:szCs w:val="18"/>
              </w:rPr>
              <w:t>Communication Error Detection</w:t>
            </w:r>
            <w:r w:rsidRPr="00EF02D6">
              <w:rPr>
                <w:noProof/>
                <w:webHidden/>
              </w:rPr>
              <w:tab/>
            </w:r>
            <w:r w:rsidRPr="00EF02D6">
              <w:rPr>
                <w:noProof/>
                <w:webHidden/>
              </w:rPr>
              <w:fldChar w:fldCharType="begin"/>
            </w:r>
            <w:r w:rsidRPr="00EF02D6">
              <w:rPr>
                <w:noProof/>
                <w:webHidden/>
              </w:rPr>
              <w:instrText xml:space="preserve"> PAGEREF _Toc165646769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03CB56DA" w14:textId="133E7BF0" w:rsidR="00EF02D6" w:rsidRPr="00EF02D6" w:rsidRDefault="00EF02D6" w:rsidP="001F718F">
          <w:pPr>
            <w:pStyle w:val="TOC3"/>
            <w:rPr>
              <w:rFonts w:eastAsiaTheme="minorEastAsia"/>
              <w:noProof/>
              <w:lang w:val="en-IL" w:eastAsia="en-IL"/>
            </w:rPr>
          </w:pPr>
          <w:hyperlink w:anchor="_Toc165646770" w:history="1">
            <w:r w:rsidRPr="00EF02D6">
              <w:rPr>
                <w:rStyle w:val="Hyperlink"/>
                <w:noProof/>
                <w:sz w:val="18"/>
                <w:szCs w:val="18"/>
              </w:rPr>
              <w:t>3.6.3.</w:t>
            </w:r>
            <w:r w:rsidRPr="00EF02D6">
              <w:rPr>
                <w:rFonts w:eastAsiaTheme="minorEastAsia"/>
                <w:noProof/>
                <w:lang w:val="en-IL" w:eastAsia="en-IL"/>
              </w:rPr>
              <w:tab/>
            </w:r>
            <w:r w:rsidRPr="00EF02D6">
              <w:rPr>
                <w:rStyle w:val="Hyperlink"/>
                <w:noProof/>
                <w:sz w:val="18"/>
                <w:szCs w:val="18"/>
              </w:rPr>
              <w:t>Debugging Different Asynchronized Apps</w:t>
            </w:r>
            <w:r w:rsidRPr="00EF02D6">
              <w:rPr>
                <w:noProof/>
                <w:webHidden/>
              </w:rPr>
              <w:tab/>
            </w:r>
            <w:r w:rsidRPr="00EF02D6">
              <w:rPr>
                <w:noProof/>
                <w:webHidden/>
              </w:rPr>
              <w:fldChar w:fldCharType="begin"/>
            </w:r>
            <w:r w:rsidRPr="00EF02D6">
              <w:rPr>
                <w:noProof/>
                <w:webHidden/>
              </w:rPr>
              <w:instrText xml:space="preserve"> PAGEREF _Toc165646770 \h </w:instrText>
            </w:r>
            <w:r w:rsidRPr="00EF02D6">
              <w:rPr>
                <w:noProof/>
                <w:webHidden/>
              </w:rPr>
            </w:r>
            <w:r w:rsidRPr="00EF02D6">
              <w:rPr>
                <w:noProof/>
                <w:webHidden/>
              </w:rPr>
              <w:fldChar w:fldCharType="separate"/>
            </w:r>
            <w:r w:rsidR="001F718F">
              <w:rPr>
                <w:noProof/>
                <w:webHidden/>
              </w:rPr>
              <w:t>35</w:t>
            </w:r>
            <w:r w:rsidRPr="00EF02D6">
              <w:rPr>
                <w:noProof/>
                <w:webHidden/>
              </w:rPr>
              <w:fldChar w:fldCharType="end"/>
            </w:r>
          </w:hyperlink>
        </w:p>
        <w:p w14:paraId="2ACFA25E" w14:textId="39EA3E08"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1" w:history="1">
            <w:r w:rsidRPr="00EF02D6">
              <w:rPr>
                <w:rStyle w:val="Hyperlink"/>
                <w:noProof/>
                <w:sz w:val="18"/>
                <w:szCs w:val="18"/>
              </w:rPr>
              <w:t>3.7.</w:t>
            </w:r>
            <w:r w:rsidRPr="00EF02D6">
              <w:rPr>
                <w:rFonts w:eastAsiaTheme="minorEastAsia"/>
                <w:noProof/>
                <w:sz w:val="18"/>
                <w:szCs w:val="18"/>
                <w:lang w:val="en-IL" w:eastAsia="en-IL"/>
              </w:rPr>
              <w:tab/>
            </w:r>
            <w:r w:rsidRPr="00EF02D6">
              <w:rPr>
                <w:rStyle w:val="Hyperlink"/>
                <w:noProof/>
                <w:sz w:val="18"/>
                <w:szCs w:val="18"/>
              </w:rPr>
              <w:t>Feasibility Analysis and Test Result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1 \h </w:instrText>
            </w:r>
            <w:r w:rsidRPr="00EF02D6">
              <w:rPr>
                <w:noProof/>
                <w:webHidden/>
                <w:sz w:val="18"/>
                <w:szCs w:val="18"/>
              </w:rPr>
            </w:r>
            <w:r w:rsidRPr="00EF02D6">
              <w:rPr>
                <w:noProof/>
                <w:webHidden/>
                <w:sz w:val="18"/>
                <w:szCs w:val="18"/>
              </w:rPr>
              <w:fldChar w:fldCharType="separate"/>
            </w:r>
            <w:r w:rsidR="001F718F">
              <w:rPr>
                <w:noProof/>
                <w:webHidden/>
                <w:sz w:val="18"/>
                <w:szCs w:val="18"/>
              </w:rPr>
              <w:t>37</w:t>
            </w:r>
            <w:r w:rsidRPr="00EF02D6">
              <w:rPr>
                <w:noProof/>
                <w:webHidden/>
                <w:sz w:val="18"/>
                <w:szCs w:val="18"/>
              </w:rPr>
              <w:fldChar w:fldCharType="end"/>
            </w:r>
          </w:hyperlink>
        </w:p>
        <w:p w14:paraId="7A94BA53" w14:textId="2C5E21DC" w:rsidR="00EF02D6" w:rsidRPr="00EF02D6" w:rsidRDefault="00EF02D6" w:rsidP="001F718F">
          <w:pPr>
            <w:pStyle w:val="TOC3"/>
            <w:rPr>
              <w:rFonts w:eastAsiaTheme="minorEastAsia"/>
              <w:noProof/>
              <w:lang w:val="en-IL" w:eastAsia="en-IL"/>
            </w:rPr>
          </w:pPr>
          <w:hyperlink w:anchor="_Toc165646772"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SBO-ANCAS Errors Analysis</w:t>
            </w:r>
            <w:r w:rsidRPr="00EF02D6">
              <w:rPr>
                <w:noProof/>
                <w:webHidden/>
              </w:rPr>
              <w:tab/>
            </w:r>
            <w:r w:rsidRPr="00EF02D6">
              <w:rPr>
                <w:noProof/>
                <w:webHidden/>
              </w:rPr>
              <w:fldChar w:fldCharType="begin"/>
            </w:r>
            <w:r w:rsidRPr="00EF02D6">
              <w:rPr>
                <w:noProof/>
                <w:webHidden/>
              </w:rPr>
              <w:instrText xml:space="preserve"> PAGEREF _Toc165646772 \h </w:instrText>
            </w:r>
            <w:r w:rsidRPr="00EF02D6">
              <w:rPr>
                <w:noProof/>
                <w:webHidden/>
              </w:rPr>
            </w:r>
            <w:r w:rsidRPr="00EF02D6">
              <w:rPr>
                <w:noProof/>
                <w:webHidden/>
              </w:rPr>
              <w:fldChar w:fldCharType="separate"/>
            </w:r>
            <w:r w:rsidR="001F718F">
              <w:rPr>
                <w:noProof/>
                <w:webHidden/>
              </w:rPr>
              <w:t>37</w:t>
            </w:r>
            <w:r w:rsidRPr="00EF02D6">
              <w:rPr>
                <w:noProof/>
                <w:webHidden/>
              </w:rPr>
              <w:fldChar w:fldCharType="end"/>
            </w:r>
          </w:hyperlink>
        </w:p>
        <w:p w14:paraId="36BCFB9D" w14:textId="36965480" w:rsidR="00EF02D6" w:rsidRPr="00EF02D6" w:rsidRDefault="00EF02D6" w:rsidP="001F718F">
          <w:pPr>
            <w:pStyle w:val="TOC3"/>
            <w:rPr>
              <w:rFonts w:eastAsiaTheme="minorEastAsia"/>
              <w:noProof/>
              <w:lang w:val="en-IL" w:eastAsia="en-IL"/>
            </w:rPr>
          </w:pPr>
          <w:hyperlink w:anchor="_Toc165646773" w:history="1">
            <w:r w:rsidRPr="00EF02D6">
              <w:rPr>
                <w:rStyle w:val="Hyperlink"/>
                <w:noProof/>
                <w:sz w:val="18"/>
                <w:szCs w:val="18"/>
              </w:rPr>
              <w:t>3.7.2.</w:t>
            </w:r>
            <w:r w:rsidRPr="00EF02D6">
              <w:rPr>
                <w:rFonts w:eastAsiaTheme="minorEastAsia"/>
                <w:noProof/>
                <w:lang w:val="en-IL" w:eastAsia="en-IL"/>
              </w:rPr>
              <w:tab/>
            </w:r>
            <w:r w:rsidRPr="00EF02D6">
              <w:rPr>
                <w:rStyle w:val="Hyperlink"/>
                <w:noProof/>
                <w:sz w:val="18"/>
                <w:szCs w:val="18"/>
              </w:rPr>
              <w:t>Run Time Comparison</w:t>
            </w:r>
            <w:r w:rsidRPr="00EF02D6">
              <w:rPr>
                <w:noProof/>
                <w:webHidden/>
              </w:rPr>
              <w:tab/>
            </w:r>
            <w:r w:rsidRPr="00EF02D6">
              <w:rPr>
                <w:noProof/>
                <w:webHidden/>
              </w:rPr>
              <w:fldChar w:fldCharType="begin"/>
            </w:r>
            <w:r w:rsidRPr="00EF02D6">
              <w:rPr>
                <w:noProof/>
                <w:webHidden/>
              </w:rPr>
              <w:instrText xml:space="preserve"> PAGEREF _Toc165646773 \h </w:instrText>
            </w:r>
            <w:r w:rsidRPr="00EF02D6">
              <w:rPr>
                <w:noProof/>
                <w:webHidden/>
              </w:rPr>
            </w:r>
            <w:r w:rsidRPr="00EF02D6">
              <w:rPr>
                <w:noProof/>
                <w:webHidden/>
              </w:rPr>
              <w:fldChar w:fldCharType="separate"/>
            </w:r>
            <w:r w:rsidR="001F718F">
              <w:rPr>
                <w:noProof/>
                <w:webHidden/>
              </w:rPr>
              <w:t>39</w:t>
            </w:r>
            <w:r w:rsidRPr="00EF02D6">
              <w:rPr>
                <w:noProof/>
                <w:webHidden/>
              </w:rPr>
              <w:fldChar w:fldCharType="end"/>
            </w:r>
          </w:hyperlink>
        </w:p>
        <w:p w14:paraId="0B0D7A73" w14:textId="3BF5ABE6" w:rsidR="00EF02D6" w:rsidRPr="00EF02D6" w:rsidRDefault="00EF02D6" w:rsidP="001F718F">
          <w:pPr>
            <w:pStyle w:val="TOC3"/>
            <w:rPr>
              <w:rFonts w:eastAsiaTheme="minorEastAsia"/>
              <w:noProof/>
              <w:lang w:val="en-IL" w:eastAsia="en-IL"/>
            </w:rPr>
          </w:pPr>
          <w:hyperlink w:anchor="_Toc165646774" w:history="1">
            <w:r w:rsidRPr="00EF02D6">
              <w:rPr>
                <w:rStyle w:val="Hyperlink"/>
                <w:noProof/>
                <w:sz w:val="18"/>
                <w:szCs w:val="18"/>
              </w:rPr>
              <w:t>3.7.1.</w:t>
            </w:r>
            <w:r w:rsidRPr="00EF02D6">
              <w:rPr>
                <w:rFonts w:eastAsiaTheme="minorEastAsia"/>
                <w:noProof/>
                <w:lang w:val="en-IL" w:eastAsia="en-IL"/>
              </w:rPr>
              <w:tab/>
            </w:r>
            <w:r w:rsidRPr="00EF02D6">
              <w:rPr>
                <w:rStyle w:val="Hyperlink"/>
                <w:noProof/>
                <w:sz w:val="18"/>
                <w:szCs w:val="18"/>
              </w:rPr>
              <w:t>Inputs and Algorithms Runtime Correlation</w:t>
            </w:r>
            <w:r w:rsidRPr="00EF02D6">
              <w:rPr>
                <w:noProof/>
                <w:webHidden/>
              </w:rPr>
              <w:tab/>
            </w:r>
            <w:r w:rsidRPr="00EF02D6">
              <w:rPr>
                <w:noProof/>
                <w:webHidden/>
              </w:rPr>
              <w:fldChar w:fldCharType="begin"/>
            </w:r>
            <w:r w:rsidRPr="00EF02D6">
              <w:rPr>
                <w:noProof/>
                <w:webHidden/>
              </w:rPr>
              <w:instrText xml:space="preserve"> PAGEREF _Toc165646774 \h </w:instrText>
            </w:r>
            <w:r w:rsidRPr="00EF02D6">
              <w:rPr>
                <w:noProof/>
                <w:webHidden/>
              </w:rPr>
            </w:r>
            <w:r w:rsidRPr="00EF02D6">
              <w:rPr>
                <w:noProof/>
                <w:webHidden/>
              </w:rPr>
              <w:fldChar w:fldCharType="separate"/>
            </w:r>
            <w:r w:rsidR="001F718F">
              <w:rPr>
                <w:noProof/>
                <w:webHidden/>
              </w:rPr>
              <w:t>42</w:t>
            </w:r>
            <w:r w:rsidRPr="00EF02D6">
              <w:rPr>
                <w:noProof/>
                <w:webHidden/>
              </w:rPr>
              <w:fldChar w:fldCharType="end"/>
            </w:r>
          </w:hyperlink>
        </w:p>
        <w:p w14:paraId="1F1F3B09" w14:textId="06C88326"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5" w:history="1">
            <w:r w:rsidRPr="00EF02D6">
              <w:rPr>
                <w:rStyle w:val="Hyperlink"/>
                <w:noProof/>
                <w:sz w:val="18"/>
                <w:szCs w:val="18"/>
              </w:rPr>
              <w:t>3.8.</w:t>
            </w:r>
            <w:r w:rsidRPr="00EF02D6">
              <w:rPr>
                <w:rFonts w:eastAsiaTheme="minorEastAsia"/>
                <w:noProof/>
                <w:sz w:val="18"/>
                <w:szCs w:val="18"/>
                <w:lang w:val="en-IL" w:eastAsia="en-IL"/>
              </w:rPr>
              <w:tab/>
            </w:r>
            <w:r w:rsidRPr="00EF02D6">
              <w:rPr>
                <w:rStyle w:val="Hyperlink"/>
                <w:noProof/>
                <w:sz w:val="18"/>
                <w:szCs w:val="18"/>
              </w:rPr>
              <w:t>Results and conclusion</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5 \h </w:instrText>
            </w:r>
            <w:r w:rsidRPr="00EF02D6">
              <w:rPr>
                <w:noProof/>
                <w:webHidden/>
                <w:sz w:val="18"/>
                <w:szCs w:val="18"/>
              </w:rPr>
            </w:r>
            <w:r w:rsidRPr="00EF02D6">
              <w:rPr>
                <w:noProof/>
                <w:webHidden/>
                <w:sz w:val="18"/>
                <w:szCs w:val="18"/>
              </w:rPr>
              <w:fldChar w:fldCharType="separate"/>
            </w:r>
            <w:r w:rsidR="001F718F">
              <w:rPr>
                <w:noProof/>
                <w:webHidden/>
                <w:sz w:val="18"/>
                <w:szCs w:val="18"/>
              </w:rPr>
              <w:t>44</w:t>
            </w:r>
            <w:r w:rsidRPr="00EF02D6">
              <w:rPr>
                <w:noProof/>
                <w:webHidden/>
                <w:sz w:val="18"/>
                <w:szCs w:val="18"/>
              </w:rPr>
              <w:fldChar w:fldCharType="end"/>
            </w:r>
          </w:hyperlink>
        </w:p>
        <w:p w14:paraId="0C289706" w14:textId="425AC551"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6" w:history="1">
            <w:r w:rsidRPr="00EF02D6">
              <w:rPr>
                <w:rStyle w:val="Hyperlink"/>
                <w:sz w:val="18"/>
                <w:szCs w:val="18"/>
              </w:rPr>
              <w:t>4.</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User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6 \h </w:instrText>
            </w:r>
            <w:r w:rsidRPr="00EF02D6">
              <w:rPr>
                <w:webHidden/>
                <w:sz w:val="18"/>
                <w:szCs w:val="18"/>
              </w:rPr>
            </w:r>
            <w:r w:rsidRPr="00EF02D6">
              <w:rPr>
                <w:webHidden/>
                <w:sz w:val="18"/>
                <w:szCs w:val="18"/>
              </w:rPr>
              <w:fldChar w:fldCharType="separate"/>
            </w:r>
            <w:r w:rsidR="001F718F">
              <w:rPr>
                <w:webHidden/>
                <w:sz w:val="18"/>
                <w:szCs w:val="18"/>
              </w:rPr>
              <w:t>45</w:t>
            </w:r>
            <w:r w:rsidRPr="00EF02D6">
              <w:rPr>
                <w:webHidden/>
                <w:sz w:val="18"/>
                <w:szCs w:val="18"/>
              </w:rPr>
              <w:fldChar w:fldCharType="end"/>
            </w:r>
          </w:hyperlink>
        </w:p>
        <w:p w14:paraId="0C3670FD" w14:textId="3D71FAC7"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7" w:history="1">
            <w:r w:rsidRPr="00EF02D6">
              <w:rPr>
                <w:rStyle w:val="Hyperlink"/>
                <w:noProof/>
                <w:sz w:val="18"/>
                <w:szCs w:val="18"/>
              </w:rPr>
              <w:t>4.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7 \h </w:instrText>
            </w:r>
            <w:r w:rsidRPr="00EF02D6">
              <w:rPr>
                <w:noProof/>
                <w:webHidden/>
                <w:sz w:val="18"/>
                <w:szCs w:val="18"/>
              </w:rPr>
            </w:r>
            <w:r w:rsidRPr="00EF02D6">
              <w:rPr>
                <w:noProof/>
                <w:webHidden/>
                <w:sz w:val="18"/>
                <w:szCs w:val="18"/>
              </w:rPr>
              <w:fldChar w:fldCharType="separate"/>
            </w:r>
            <w:r w:rsidR="001F718F">
              <w:rPr>
                <w:noProof/>
                <w:webHidden/>
                <w:sz w:val="18"/>
                <w:szCs w:val="18"/>
              </w:rPr>
              <w:t>45</w:t>
            </w:r>
            <w:r w:rsidRPr="00EF02D6">
              <w:rPr>
                <w:noProof/>
                <w:webHidden/>
                <w:sz w:val="18"/>
                <w:szCs w:val="18"/>
              </w:rPr>
              <w:fldChar w:fldCharType="end"/>
            </w:r>
          </w:hyperlink>
        </w:p>
        <w:p w14:paraId="1F99490B" w14:textId="36A5CCFE"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78" w:history="1">
            <w:r w:rsidRPr="00EF02D6">
              <w:rPr>
                <w:rStyle w:val="Hyperlink"/>
                <w:noProof/>
                <w:sz w:val="18"/>
                <w:szCs w:val="18"/>
              </w:rPr>
              <w:t>4.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78 \h </w:instrText>
            </w:r>
            <w:r w:rsidRPr="00EF02D6">
              <w:rPr>
                <w:noProof/>
                <w:webHidden/>
                <w:sz w:val="18"/>
                <w:szCs w:val="18"/>
              </w:rPr>
            </w:r>
            <w:r w:rsidRPr="00EF02D6">
              <w:rPr>
                <w:noProof/>
                <w:webHidden/>
                <w:sz w:val="18"/>
                <w:szCs w:val="18"/>
              </w:rPr>
              <w:fldChar w:fldCharType="separate"/>
            </w:r>
            <w:r w:rsidR="001F718F">
              <w:rPr>
                <w:noProof/>
                <w:webHidden/>
                <w:sz w:val="18"/>
                <w:szCs w:val="18"/>
              </w:rPr>
              <w:t>46</w:t>
            </w:r>
            <w:r w:rsidRPr="00EF02D6">
              <w:rPr>
                <w:noProof/>
                <w:webHidden/>
                <w:sz w:val="18"/>
                <w:szCs w:val="18"/>
              </w:rPr>
              <w:fldChar w:fldCharType="end"/>
            </w:r>
          </w:hyperlink>
        </w:p>
        <w:p w14:paraId="5693E823" w14:textId="0F6014D9"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79" w:history="1">
            <w:r w:rsidRPr="00EF02D6">
              <w:rPr>
                <w:rStyle w:val="Hyperlink"/>
                <w:sz w:val="18"/>
                <w:szCs w:val="18"/>
              </w:rPr>
              <w:t>5.</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Maintenance Guide</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79 \h </w:instrText>
            </w:r>
            <w:r w:rsidRPr="00EF02D6">
              <w:rPr>
                <w:webHidden/>
                <w:sz w:val="18"/>
                <w:szCs w:val="18"/>
              </w:rPr>
            </w:r>
            <w:r w:rsidRPr="00EF02D6">
              <w:rPr>
                <w:webHidden/>
                <w:sz w:val="18"/>
                <w:szCs w:val="18"/>
              </w:rPr>
              <w:fldChar w:fldCharType="separate"/>
            </w:r>
            <w:r w:rsidR="001F718F">
              <w:rPr>
                <w:webHidden/>
                <w:sz w:val="18"/>
                <w:szCs w:val="18"/>
              </w:rPr>
              <w:t>47</w:t>
            </w:r>
            <w:r w:rsidRPr="00EF02D6">
              <w:rPr>
                <w:webHidden/>
                <w:sz w:val="18"/>
                <w:szCs w:val="18"/>
              </w:rPr>
              <w:fldChar w:fldCharType="end"/>
            </w:r>
          </w:hyperlink>
        </w:p>
        <w:p w14:paraId="033D68F3" w14:textId="1F29277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0" w:history="1">
            <w:r w:rsidRPr="00EF02D6">
              <w:rPr>
                <w:rStyle w:val="Hyperlink"/>
                <w:noProof/>
                <w:sz w:val="18"/>
                <w:szCs w:val="18"/>
              </w:rPr>
              <w:t>5.1.</w:t>
            </w:r>
            <w:r w:rsidRPr="00EF02D6">
              <w:rPr>
                <w:rFonts w:eastAsiaTheme="minorEastAsia"/>
                <w:noProof/>
                <w:sz w:val="18"/>
                <w:szCs w:val="18"/>
                <w:lang w:val="en-IL" w:eastAsia="en-IL"/>
              </w:rPr>
              <w:tab/>
            </w:r>
            <w:r w:rsidRPr="00EF02D6">
              <w:rPr>
                <w:rStyle w:val="Hyperlink"/>
                <w:noProof/>
                <w:sz w:val="18"/>
                <w:szCs w:val="18"/>
              </w:rPr>
              <w:t>Testing Station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0 \h </w:instrText>
            </w:r>
            <w:r w:rsidRPr="00EF02D6">
              <w:rPr>
                <w:noProof/>
                <w:webHidden/>
                <w:sz w:val="18"/>
                <w:szCs w:val="18"/>
              </w:rPr>
            </w:r>
            <w:r w:rsidRPr="00EF02D6">
              <w:rPr>
                <w:noProof/>
                <w:webHidden/>
                <w:sz w:val="18"/>
                <w:szCs w:val="18"/>
              </w:rPr>
              <w:fldChar w:fldCharType="separate"/>
            </w:r>
            <w:r w:rsidR="001F718F">
              <w:rPr>
                <w:noProof/>
                <w:webHidden/>
                <w:sz w:val="18"/>
                <w:szCs w:val="18"/>
              </w:rPr>
              <w:t>47</w:t>
            </w:r>
            <w:r w:rsidRPr="00EF02D6">
              <w:rPr>
                <w:noProof/>
                <w:webHidden/>
                <w:sz w:val="18"/>
                <w:szCs w:val="18"/>
              </w:rPr>
              <w:fldChar w:fldCharType="end"/>
            </w:r>
          </w:hyperlink>
        </w:p>
        <w:p w14:paraId="65EFEAC5" w14:textId="4E7B7529" w:rsidR="00EF02D6" w:rsidRPr="00EF02D6" w:rsidRDefault="00EF02D6" w:rsidP="001F718F">
          <w:pPr>
            <w:pStyle w:val="TOC3"/>
            <w:rPr>
              <w:rFonts w:eastAsiaTheme="minorEastAsia"/>
              <w:noProof/>
              <w:lang w:val="en-IL" w:eastAsia="en-IL"/>
            </w:rPr>
          </w:pPr>
          <w:hyperlink w:anchor="_Toc165646781" w:history="1">
            <w:r w:rsidRPr="00EF02D6">
              <w:rPr>
                <w:rStyle w:val="Hyperlink"/>
                <w:noProof/>
                <w:sz w:val="18"/>
                <w:szCs w:val="18"/>
              </w:rPr>
              <w:t>5.1.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1 \h </w:instrText>
            </w:r>
            <w:r w:rsidRPr="00EF02D6">
              <w:rPr>
                <w:noProof/>
                <w:webHidden/>
              </w:rPr>
            </w:r>
            <w:r w:rsidRPr="00EF02D6">
              <w:rPr>
                <w:noProof/>
                <w:webHidden/>
              </w:rPr>
              <w:fldChar w:fldCharType="separate"/>
            </w:r>
            <w:r w:rsidR="001F718F">
              <w:rPr>
                <w:noProof/>
                <w:webHidden/>
              </w:rPr>
              <w:t>47</w:t>
            </w:r>
            <w:r w:rsidRPr="00EF02D6">
              <w:rPr>
                <w:noProof/>
                <w:webHidden/>
              </w:rPr>
              <w:fldChar w:fldCharType="end"/>
            </w:r>
          </w:hyperlink>
        </w:p>
        <w:p w14:paraId="400E861F" w14:textId="5371D131"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2" w:history="1">
            <w:r w:rsidRPr="00EF02D6">
              <w:rPr>
                <w:rStyle w:val="Hyperlink"/>
                <w:noProof/>
                <w:sz w:val="18"/>
                <w:szCs w:val="18"/>
              </w:rPr>
              <w:t>5.2.</w:t>
            </w:r>
            <w:r w:rsidRPr="00EF02D6">
              <w:rPr>
                <w:rFonts w:eastAsiaTheme="minorEastAsia"/>
                <w:noProof/>
                <w:sz w:val="18"/>
                <w:szCs w:val="18"/>
                <w:lang w:val="en-IL" w:eastAsia="en-IL"/>
              </w:rPr>
              <w:tab/>
            </w:r>
            <w:r w:rsidRPr="00EF02D6">
              <w:rPr>
                <w:rStyle w:val="Hyperlink"/>
                <w:noProof/>
                <w:sz w:val="18"/>
                <w:szCs w:val="18"/>
              </w:rPr>
              <w:t>Tested OBC App</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2 \h </w:instrText>
            </w:r>
            <w:r w:rsidRPr="00EF02D6">
              <w:rPr>
                <w:noProof/>
                <w:webHidden/>
                <w:sz w:val="18"/>
                <w:szCs w:val="18"/>
              </w:rPr>
            </w:r>
            <w:r w:rsidRPr="00EF02D6">
              <w:rPr>
                <w:noProof/>
                <w:webHidden/>
                <w:sz w:val="18"/>
                <w:szCs w:val="18"/>
              </w:rPr>
              <w:fldChar w:fldCharType="separate"/>
            </w:r>
            <w:r w:rsidR="001F718F">
              <w:rPr>
                <w:noProof/>
                <w:webHidden/>
                <w:sz w:val="18"/>
                <w:szCs w:val="18"/>
              </w:rPr>
              <w:t>48</w:t>
            </w:r>
            <w:r w:rsidRPr="00EF02D6">
              <w:rPr>
                <w:noProof/>
                <w:webHidden/>
                <w:sz w:val="18"/>
                <w:szCs w:val="18"/>
              </w:rPr>
              <w:fldChar w:fldCharType="end"/>
            </w:r>
          </w:hyperlink>
        </w:p>
        <w:p w14:paraId="083C3C17" w14:textId="6ABED302" w:rsidR="00EF02D6" w:rsidRPr="00EF02D6" w:rsidRDefault="00EF02D6" w:rsidP="001F718F">
          <w:pPr>
            <w:pStyle w:val="TOC3"/>
            <w:rPr>
              <w:rFonts w:eastAsiaTheme="minorEastAsia"/>
              <w:noProof/>
              <w:lang w:val="en-IL" w:eastAsia="en-IL"/>
            </w:rPr>
          </w:pPr>
          <w:hyperlink w:anchor="_Toc165646783" w:history="1">
            <w:r w:rsidRPr="00EF02D6">
              <w:rPr>
                <w:rStyle w:val="Hyperlink"/>
                <w:noProof/>
                <w:sz w:val="18"/>
                <w:szCs w:val="18"/>
              </w:rPr>
              <w:t>5.2.1.</w:t>
            </w:r>
            <w:r w:rsidRPr="00EF02D6">
              <w:rPr>
                <w:rFonts w:eastAsiaTheme="minorEastAsia"/>
                <w:noProof/>
                <w:lang w:val="en-IL" w:eastAsia="en-IL"/>
              </w:rPr>
              <w:tab/>
            </w:r>
            <w:r w:rsidRPr="00EF02D6">
              <w:rPr>
                <w:rStyle w:val="Hyperlink"/>
                <w:noProof/>
                <w:sz w:val="18"/>
                <w:szCs w:val="18"/>
              </w:rPr>
              <w:t>Installing and Running the Application</w:t>
            </w:r>
            <w:r w:rsidRPr="00EF02D6">
              <w:rPr>
                <w:noProof/>
                <w:webHidden/>
              </w:rPr>
              <w:tab/>
            </w:r>
            <w:r w:rsidRPr="00EF02D6">
              <w:rPr>
                <w:noProof/>
                <w:webHidden/>
              </w:rPr>
              <w:fldChar w:fldCharType="begin"/>
            </w:r>
            <w:r w:rsidRPr="00EF02D6">
              <w:rPr>
                <w:noProof/>
                <w:webHidden/>
              </w:rPr>
              <w:instrText xml:space="preserve"> PAGEREF _Toc165646783 \h </w:instrText>
            </w:r>
            <w:r w:rsidRPr="00EF02D6">
              <w:rPr>
                <w:noProof/>
                <w:webHidden/>
              </w:rPr>
            </w:r>
            <w:r w:rsidRPr="00EF02D6">
              <w:rPr>
                <w:noProof/>
                <w:webHidden/>
              </w:rPr>
              <w:fldChar w:fldCharType="separate"/>
            </w:r>
            <w:r w:rsidR="001F718F">
              <w:rPr>
                <w:noProof/>
                <w:webHidden/>
              </w:rPr>
              <w:t>48</w:t>
            </w:r>
            <w:r w:rsidRPr="00EF02D6">
              <w:rPr>
                <w:noProof/>
                <w:webHidden/>
              </w:rPr>
              <w:fldChar w:fldCharType="end"/>
            </w:r>
          </w:hyperlink>
        </w:p>
        <w:p w14:paraId="09D9F641" w14:textId="03A628A4"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4" w:history="1">
            <w:r w:rsidRPr="00EF02D6">
              <w:rPr>
                <w:rStyle w:val="Hyperlink"/>
                <w:noProof/>
                <w:sz w:val="18"/>
                <w:szCs w:val="18"/>
              </w:rPr>
              <w:t>5.3.</w:t>
            </w:r>
            <w:r w:rsidRPr="00EF02D6">
              <w:rPr>
                <w:rFonts w:eastAsiaTheme="minorEastAsia"/>
                <w:noProof/>
                <w:sz w:val="18"/>
                <w:szCs w:val="18"/>
                <w:lang w:val="en-IL" w:eastAsia="en-IL"/>
              </w:rPr>
              <w:tab/>
            </w:r>
            <w:r w:rsidRPr="00EF02D6">
              <w:rPr>
                <w:rStyle w:val="Hyperlink"/>
                <w:noProof/>
                <w:sz w:val="18"/>
                <w:szCs w:val="18"/>
              </w:rPr>
              <w:t>Error Detection and Debugging</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4 \h </w:instrText>
            </w:r>
            <w:r w:rsidRPr="00EF02D6">
              <w:rPr>
                <w:noProof/>
                <w:webHidden/>
                <w:sz w:val="18"/>
                <w:szCs w:val="18"/>
              </w:rPr>
            </w:r>
            <w:r w:rsidRPr="00EF02D6">
              <w:rPr>
                <w:noProof/>
                <w:webHidden/>
                <w:sz w:val="18"/>
                <w:szCs w:val="18"/>
              </w:rPr>
              <w:fldChar w:fldCharType="separate"/>
            </w:r>
            <w:r w:rsidR="001F718F">
              <w:rPr>
                <w:noProof/>
                <w:webHidden/>
                <w:sz w:val="18"/>
                <w:szCs w:val="18"/>
              </w:rPr>
              <w:t>49</w:t>
            </w:r>
            <w:r w:rsidRPr="00EF02D6">
              <w:rPr>
                <w:noProof/>
                <w:webHidden/>
                <w:sz w:val="18"/>
                <w:szCs w:val="18"/>
              </w:rPr>
              <w:fldChar w:fldCharType="end"/>
            </w:r>
          </w:hyperlink>
        </w:p>
        <w:p w14:paraId="5D82D8B9" w14:textId="61F01472" w:rsidR="00EF02D6" w:rsidRPr="00EF02D6" w:rsidRDefault="00EF02D6" w:rsidP="00EF02D6">
          <w:pPr>
            <w:pStyle w:val="TOC2"/>
            <w:tabs>
              <w:tab w:val="left" w:pos="880"/>
              <w:tab w:val="right" w:leader="dot" w:pos="9016"/>
            </w:tabs>
            <w:spacing w:after="0"/>
            <w:rPr>
              <w:rFonts w:eastAsiaTheme="minorEastAsia"/>
              <w:noProof/>
              <w:sz w:val="18"/>
              <w:szCs w:val="18"/>
              <w:lang w:val="en-IL" w:eastAsia="en-IL"/>
            </w:rPr>
          </w:pPr>
          <w:hyperlink w:anchor="_Toc165646787" w:history="1">
            <w:r w:rsidRPr="00EF02D6">
              <w:rPr>
                <w:rStyle w:val="Hyperlink"/>
                <w:noProof/>
                <w:sz w:val="18"/>
                <w:szCs w:val="18"/>
              </w:rPr>
              <w:t>5.4.</w:t>
            </w:r>
            <w:r w:rsidRPr="00EF02D6">
              <w:rPr>
                <w:rFonts w:eastAsiaTheme="minorEastAsia"/>
                <w:noProof/>
                <w:sz w:val="18"/>
                <w:szCs w:val="18"/>
                <w:lang w:val="en-IL" w:eastAsia="en-IL"/>
              </w:rPr>
              <w:tab/>
            </w:r>
            <w:r w:rsidRPr="00EF02D6">
              <w:rPr>
                <w:rStyle w:val="Hyperlink"/>
                <w:noProof/>
                <w:sz w:val="18"/>
                <w:szCs w:val="18"/>
              </w:rPr>
              <w:t>Implementing Changes</w:t>
            </w:r>
            <w:r w:rsidRPr="00EF02D6">
              <w:rPr>
                <w:noProof/>
                <w:webHidden/>
                <w:sz w:val="18"/>
                <w:szCs w:val="18"/>
              </w:rPr>
              <w:tab/>
            </w:r>
            <w:r w:rsidRPr="00EF02D6">
              <w:rPr>
                <w:noProof/>
                <w:webHidden/>
                <w:sz w:val="18"/>
                <w:szCs w:val="18"/>
              </w:rPr>
              <w:fldChar w:fldCharType="begin"/>
            </w:r>
            <w:r w:rsidRPr="00EF02D6">
              <w:rPr>
                <w:noProof/>
                <w:webHidden/>
                <w:sz w:val="18"/>
                <w:szCs w:val="18"/>
              </w:rPr>
              <w:instrText xml:space="preserve"> PAGEREF _Toc165646787 \h </w:instrText>
            </w:r>
            <w:r w:rsidRPr="00EF02D6">
              <w:rPr>
                <w:noProof/>
                <w:webHidden/>
                <w:sz w:val="18"/>
                <w:szCs w:val="18"/>
              </w:rPr>
            </w:r>
            <w:r w:rsidRPr="00EF02D6">
              <w:rPr>
                <w:noProof/>
                <w:webHidden/>
                <w:sz w:val="18"/>
                <w:szCs w:val="18"/>
              </w:rPr>
              <w:fldChar w:fldCharType="separate"/>
            </w:r>
            <w:r w:rsidR="001F718F">
              <w:rPr>
                <w:noProof/>
                <w:webHidden/>
                <w:sz w:val="18"/>
                <w:szCs w:val="18"/>
              </w:rPr>
              <w:t>50</w:t>
            </w:r>
            <w:r w:rsidRPr="00EF02D6">
              <w:rPr>
                <w:noProof/>
                <w:webHidden/>
                <w:sz w:val="18"/>
                <w:szCs w:val="18"/>
              </w:rPr>
              <w:fldChar w:fldCharType="end"/>
            </w:r>
          </w:hyperlink>
        </w:p>
        <w:p w14:paraId="28ADE50B" w14:textId="7829C578" w:rsidR="00EF02D6" w:rsidRPr="00EF02D6" w:rsidRDefault="00EF02D6" w:rsidP="00EF02D6">
          <w:pPr>
            <w:pStyle w:val="TOC1"/>
            <w:tabs>
              <w:tab w:val="left" w:pos="440"/>
            </w:tabs>
            <w:spacing w:after="0"/>
            <w:rPr>
              <w:rFonts w:asciiTheme="minorHAnsi" w:eastAsiaTheme="minorEastAsia" w:hAnsiTheme="minorHAnsi"/>
              <w:spacing w:val="0"/>
              <w:kern w:val="2"/>
              <w:sz w:val="18"/>
              <w:szCs w:val="18"/>
              <w:lang w:val="en-IL" w:eastAsia="en-IL"/>
            </w:rPr>
          </w:pPr>
          <w:hyperlink w:anchor="_Toc165646793" w:history="1">
            <w:r w:rsidRPr="00EF02D6">
              <w:rPr>
                <w:rStyle w:val="Hyperlink"/>
                <w:sz w:val="18"/>
                <w:szCs w:val="18"/>
              </w:rPr>
              <w:t>6.</w:t>
            </w:r>
            <w:r w:rsidRPr="00EF02D6">
              <w:rPr>
                <w:rFonts w:asciiTheme="minorHAnsi" w:eastAsiaTheme="minorEastAsia" w:hAnsiTheme="minorHAnsi"/>
                <w:spacing w:val="0"/>
                <w:kern w:val="2"/>
                <w:sz w:val="18"/>
                <w:szCs w:val="18"/>
                <w:lang w:val="en-IL" w:eastAsia="en-IL"/>
              </w:rPr>
              <w:tab/>
            </w:r>
            <w:r w:rsidRPr="00EF02D6">
              <w:rPr>
                <w:rStyle w:val="Hyperlink"/>
                <w:sz w:val="18"/>
                <w:szCs w:val="18"/>
              </w:rPr>
              <w:t>REFERENCES:</w:t>
            </w:r>
            <w:r w:rsidRPr="00EF02D6">
              <w:rPr>
                <w:webHidden/>
                <w:sz w:val="18"/>
                <w:szCs w:val="18"/>
              </w:rPr>
              <w:tab/>
            </w:r>
            <w:r w:rsidRPr="00EF02D6">
              <w:rPr>
                <w:webHidden/>
                <w:sz w:val="18"/>
                <w:szCs w:val="18"/>
              </w:rPr>
              <w:fldChar w:fldCharType="begin"/>
            </w:r>
            <w:r w:rsidRPr="00EF02D6">
              <w:rPr>
                <w:webHidden/>
                <w:sz w:val="18"/>
                <w:szCs w:val="18"/>
              </w:rPr>
              <w:instrText xml:space="preserve"> PAGEREF _Toc165646793 \h </w:instrText>
            </w:r>
            <w:r w:rsidRPr="00EF02D6">
              <w:rPr>
                <w:webHidden/>
                <w:sz w:val="18"/>
                <w:szCs w:val="18"/>
              </w:rPr>
            </w:r>
            <w:r w:rsidRPr="00EF02D6">
              <w:rPr>
                <w:webHidden/>
                <w:sz w:val="18"/>
                <w:szCs w:val="18"/>
              </w:rPr>
              <w:fldChar w:fldCharType="separate"/>
            </w:r>
            <w:r w:rsidR="001F718F">
              <w:rPr>
                <w:webHidden/>
                <w:sz w:val="18"/>
                <w:szCs w:val="18"/>
              </w:rPr>
              <w:t>51</w:t>
            </w:r>
            <w:r w:rsidRPr="00EF02D6">
              <w:rPr>
                <w:webHidden/>
                <w:sz w:val="18"/>
                <w:szCs w:val="18"/>
              </w:rPr>
              <w:fldChar w:fldCharType="end"/>
            </w:r>
          </w:hyperlink>
        </w:p>
        <w:p w14:paraId="02DE23EE" w14:textId="32389C75" w:rsidR="00B95655" w:rsidRPr="003770AA" w:rsidRDefault="00B95655" w:rsidP="00EF02D6">
          <w:pPr>
            <w:spacing w:after="0" w:line="240" w:lineRule="auto"/>
            <w:rPr>
              <w:rFonts w:asciiTheme="minorBidi" w:hAnsiTheme="minorBidi"/>
            </w:rPr>
          </w:pPr>
          <w:r w:rsidRPr="00EF02D6">
            <w:rPr>
              <w:rFonts w:cstheme="minorHAnsi"/>
              <w:b/>
              <w:bCs/>
              <w:sz w:val="12"/>
              <w:szCs w:val="12"/>
            </w:rPr>
            <w:fldChar w:fldCharType="end"/>
          </w:r>
        </w:p>
      </w:sdtContent>
    </w:sdt>
    <w:p w14:paraId="19265A79" w14:textId="42CBAA66" w:rsidR="00205F84" w:rsidRPr="00B0561B" w:rsidRDefault="009271F7" w:rsidP="004E44E0">
      <w:pPr>
        <w:pStyle w:val="Heading1"/>
        <w:numPr>
          <w:ilvl w:val="0"/>
          <w:numId w:val="0"/>
        </w:numPr>
        <w:ind w:left="360" w:hanging="360"/>
        <w:rPr>
          <w:rFonts w:cstheme="minorBidi"/>
        </w:rPr>
      </w:pPr>
      <w:r>
        <w:rPr>
          <w:rtl/>
        </w:rPr>
        <w:br w:type="page"/>
      </w:r>
      <w:bookmarkStart w:id="1" w:name="_Toc165646733"/>
      <w:r w:rsidR="008F247C" w:rsidRPr="00B0561B">
        <w:rPr>
          <w:rFonts w:cstheme="minorBidi"/>
          <w:sz w:val="36"/>
          <w:szCs w:val="36"/>
        </w:rPr>
        <w:lastRenderedPageBreak/>
        <w:t>Abstract</w:t>
      </w:r>
      <w:bookmarkEnd w:id="1"/>
    </w:p>
    <w:p w14:paraId="2F903C79" w14:textId="42C95296" w:rsidR="00765980" w:rsidRDefault="00081F72" w:rsidP="004E44E0">
      <w:pPr>
        <w:pStyle w:val="Style1"/>
        <w:ind w:left="0"/>
      </w:pPr>
      <w:r w:rsidRPr="00CE054F">
        <w:t xml:space="preserve">The project </w:t>
      </w:r>
      <w:r w:rsidR="00C90EAD" w:rsidRPr="00CE054F">
        <w:t xml:space="preserve">we </w:t>
      </w:r>
      <w:r w:rsidR="00305204" w:rsidRPr="00CE054F">
        <w:t>present</w:t>
      </w:r>
      <w:r w:rsidR="009A3473" w:rsidRPr="00CE054F">
        <w:t xml:space="preserve"> </w:t>
      </w:r>
      <w:r w:rsidR="00BE5AA9" w:rsidRPr="00CE054F">
        <w:t xml:space="preserve">is based on </w:t>
      </w:r>
      <w:r w:rsidR="00765980">
        <w:t>algorithms for</w:t>
      </w:r>
      <w:r w:rsidR="00414BFB" w:rsidRPr="00CE054F">
        <w:t xml:space="preserve"> find</w:t>
      </w:r>
      <w:r w:rsidR="00765980">
        <w:t>ing</w:t>
      </w:r>
      <w:r w:rsidR="00414BFB" w:rsidRPr="00CE054F">
        <w:t xml:space="preserve"> </w:t>
      </w:r>
      <w:r w:rsidR="00CB444E" w:rsidRPr="00CE054F">
        <w:t xml:space="preserve">the </w:t>
      </w:r>
      <w:r w:rsidR="00304A00" w:rsidRPr="00CE054F">
        <w:t>mini</w:t>
      </w:r>
      <w:r w:rsidR="00700891" w:rsidRPr="00CE054F">
        <w:t xml:space="preserve">mal distance between </w:t>
      </w:r>
      <w:r w:rsidR="00F30A56" w:rsidRPr="00CE054F">
        <w:t xml:space="preserve">two </w:t>
      </w:r>
      <w:r w:rsidR="0004321A" w:rsidRPr="00CE054F">
        <w:t xml:space="preserve">objects in space, </w:t>
      </w:r>
      <w:r w:rsidR="00F30A56" w:rsidRPr="00CE054F">
        <w:t>and the time of occurrence</w:t>
      </w:r>
      <w:r w:rsidR="006D7E8F" w:rsidRPr="00CE054F">
        <w:t>,</w:t>
      </w:r>
      <w:r w:rsidR="00C90EAD" w:rsidRPr="00CE054F">
        <w:t xml:space="preserve"> which</w:t>
      </w:r>
      <w:r w:rsidR="00485FC1" w:rsidRPr="00CE054F">
        <w:t xml:space="preserve"> </w:t>
      </w:r>
      <w:r w:rsidR="00B54361" w:rsidRPr="00CE054F">
        <w:t xml:space="preserve">will have to work </w:t>
      </w:r>
      <w:r w:rsidR="001E39CB" w:rsidRPr="00CE054F">
        <w:t xml:space="preserve">on </w:t>
      </w:r>
      <w:r w:rsidR="00A40EDF" w:rsidRPr="00CE054F">
        <w:t xml:space="preserve">satellite </w:t>
      </w:r>
      <w:r w:rsidR="00060C2F" w:rsidRPr="00CE054F">
        <w:t>on-board computer</w:t>
      </w:r>
      <w:r w:rsidR="00262AD1" w:rsidRPr="00CE054F">
        <w:t xml:space="preserve"> </w:t>
      </w:r>
      <w:r w:rsidR="000856AF" w:rsidRPr="00CE054F">
        <w:t>(</w:t>
      </w:r>
      <w:r w:rsidR="000856AF">
        <w:t>OBC)</w:t>
      </w:r>
      <w:r w:rsidR="00A102B8" w:rsidRPr="00AE6AF2">
        <w:t>.</w:t>
      </w:r>
      <w:r w:rsidR="00765980" w:rsidRPr="00765980">
        <w:t xml:space="preserve"> </w:t>
      </w:r>
      <w:r w:rsidR="00765980" w:rsidRPr="00AE6AF2">
        <w:t>The project has two goals,</w:t>
      </w:r>
      <w:r w:rsidR="00765980">
        <w:t xml:space="preserve"> the first </w:t>
      </w:r>
      <w:r w:rsidR="00BC4209">
        <w:t xml:space="preserve">goal </w:t>
      </w:r>
      <w:r w:rsidR="00765980">
        <w:t>is to implement the algorithms and deliver them ready to integrate and use</w:t>
      </w:r>
      <w:r w:rsidR="00A86BFA">
        <w:t xml:space="preserve"> for future testing and projects,</w:t>
      </w:r>
      <w:r w:rsidR="00765980">
        <w:t xml:space="preserve"> and the second </w:t>
      </w:r>
      <w:r w:rsidR="00BC4209">
        <w:t xml:space="preserve">goal </w:t>
      </w:r>
      <w:r w:rsidR="00765980">
        <w:t>is to create a system for testing the algorithms performance on a satellite OBC or an emulat</w:t>
      </w:r>
      <w:r w:rsidR="00BC4209">
        <w:t>ed environment</w:t>
      </w:r>
      <w:r w:rsidR="00765980">
        <w:t xml:space="preserve"> and </w:t>
      </w:r>
      <w:r w:rsidR="00765980" w:rsidRPr="00AE6AF2">
        <w:t>conduct a feasibility study</w:t>
      </w:r>
      <w:r w:rsidR="00765980">
        <w:t>.</w:t>
      </w:r>
    </w:p>
    <w:p w14:paraId="6A33570F" w14:textId="5F647CCA" w:rsidR="003167D5" w:rsidRPr="00AE6AF2" w:rsidRDefault="00765980" w:rsidP="004E44E0">
      <w:pPr>
        <w:pStyle w:val="Style1"/>
        <w:ind w:left="0"/>
      </w:pPr>
      <w:r w:rsidRPr="00AE6AF2">
        <w:t>The project is based on Dr. Elad Denenberg's research paper</w:t>
      </w:r>
      <w:r w:rsidR="00BC4209">
        <w:t>s</w:t>
      </w:r>
      <w:r w:rsidRPr="00AE6AF2">
        <w:t xml:space="preserve"> that introduced the algorithm</w:t>
      </w:r>
      <w:r>
        <w:t xml:space="preserve">s </w:t>
      </w:r>
      <w:r w:rsidR="00397369" w:rsidRPr="00397369">
        <w:rPr>
          <w:b/>
          <w:bCs/>
        </w:rPr>
        <w:fldChar w:fldCharType="begin"/>
      </w:r>
      <w:r w:rsidR="00397369" w:rsidRPr="00397369">
        <w:rPr>
          <w:b/>
          <w:bCs/>
        </w:rPr>
        <w:instrText xml:space="preserve"> REF _Ref1656484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1]</w:t>
      </w:r>
      <w:r w:rsidR="00397369" w:rsidRPr="00397369">
        <w:rPr>
          <w:b/>
          <w:bCs/>
        </w:rPr>
        <w:fldChar w:fldCharType="end"/>
      </w:r>
      <w:r w:rsidR="00397369" w:rsidRPr="00397369">
        <w:rPr>
          <w:b/>
          <w:bCs/>
        </w:rPr>
        <w:fldChar w:fldCharType="begin"/>
      </w:r>
      <w:r w:rsidR="00397369" w:rsidRPr="00397369">
        <w:rPr>
          <w:b/>
          <w:bCs/>
        </w:rPr>
        <w:instrText xml:space="preserve"> REF _Ref165653150 \r \h </w:instrText>
      </w:r>
      <w:r w:rsidR="00397369" w:rsidRPr="00397369">
        <w:rPr>
          <w:b/>
          <w:bCs/>
        </w:rPr>
      </w:r>
      <w:r w:rsidR="00397369">
        <w:rPr>
          <w:b/>
          <w:bCs/>
        </w:rPr>
        <w:instrText xml:space="preserve"> \* MERGEFORMAT </w:instrText>
      </w:r>
      <w:r w:rsidR="00397369" w:rsidRPr="00397369">
        <w:rPr>
          <w:b/>
          <w:bCs/>
        </w:rPr>
        <w:fldChar w:fldCharType="separate"/>
      </w:r>
      <w:r w:rsidR="00397369" w:rsidRPr="00397369">
        <w:rPr>
          <w:b/>
          <w:bCs/>
          <w:cs/>
        </w:rPr>
        <w:t>‎</w:t>
      </w:r>
      <w:r w:rsidR="00397369" w:rsidRPr="00397369">
        <w:rPr>
          <w:b/>
          <w:bCs/>
        </w:rPr>
        <w:t>[3</w:t>
      </w:r>
      <w:r w:rsidR="00397369" w:rsidRPr="00397369">
        <w:rPr>
          <w:b/>
          <w:bCs/>
        </w:rPr>
        <w:t>]</w:t>
      </w:r>
      <w:r w:rsidR="00397369" w:rsidRPr="00397369">
        <w:rPr>
          <w:b/>
          <w:bCs/>
        </w:rPr>
        <w:fldChar w:fldCharType="end"/>
      </w:r>
      <w:r w:rsidRPr="00216CE1">
        <w:t>.</w:t>
      </w:r>
      <w:r w:rsidR="001E1023" w:rsidRPr="00AE6AF2">
        <w:br/>
      </w:r>
    </w:p>
    <w:p w14:paraId="60C2E1D2" w14:textId="77777777" w:rsidR="00205F84" w:rsidRDefault="00205F84" w:rsidP="00D60C80"/>
    <w:p w14:paraId="46E191E0" w14:textId="77777777" w:rsidR="00205F84" w:rsidRDefault="00205F84" w:rsidP="00D60C80"/>
    <w:p w14:paraId="1472EEE2" w14:textId="77777777" w:rsidR="00A13054" w:rsidRDefault="00A13054" w:rsidP="00D60C80"/>
    <w:p w14:paraId="61F0631F" w14:textId="77777777" w:rsidR="00A13054" w:rsidRDefault="00A13054" w:rsidP="00D60C80"/>
    <w:p w14:paraId="47033F22" w14:textId="77777777" w:rsidR="00A13054" w:rsidRDefault="00A13054" w:rsidP="00D60C80"/>
    <w:p w14:paraId="2763D12C" w14:textId="77777777" w:rsidR="00A13054" w:rsidRDefault="00A13054" w:rsidP="00D60C80"/>
    <w:p w14:paraId="5EB7B877" w14:textId="77777777" w:rsidR="00A13054" w:rsidRDefault="00A13054" w:rsidP="00D60C80"/>
    <w:p w14:paraId="4E463831" w14:textId="77777777" w:rsidR="00A13054" w:rsidRDefault="00A13054" w:rsidP="00D60C80"/>
    <w:p w14:paraId="0477B30C" w14:textId="77777777" w:rsidR="00A13054" w:rsidRDefault="00A13054" w:rsidP="00D60C80"/>
    <w:p w14:paraId="06227DC3" w14:textId="77777777" w:rsidR="00A13054" w:rsidRDefault="00A13054" w:rsidP="00D60C80"/>
    <w:p w14:paraId="3ACA6C58" w14:textId="77777777" w:rsidR="00A13054" w:rsidRDefault="00A13054" w:rsidP="00D60C80"/>
    <w:p w14:paraId="6E97307E" w14:textId="77777777" w:rsidR="00A13054" w:rsidRDefault="00A13054" w:rsidP="00D60C80"/>
    <w:p w14:paraId="09CF2785" w14:textId="77777777" w:rsidR="00A13054" w:rsidRDefault="00A13054" w:rsidP="00D60C80"/>
    <w:p w14:paraId="0981E340" w14:textId="77777777" w:rsidR="00A13054" w:rsidRDefault="00A13054" w:rsidP="00D60C80"/>
    <w:p w14:paraId="7AB5C3E5" w14:textId="77777777" w:rsidR="00A13054" w:rsidRDefault="00A13054" w:rsidP="00D60C80"/>
    <w:p w14:paraId="04846488" w14:textId="77777777" w:rsidR="00A13054" w:rsidRDefault="00A13054" w:rsidP="00D60C80"/>
    <w:p w14:paraId="45D11AA0" w14:textId="77777777" w:rsidR="00CA0DBF" w:rsidRDefault="00CA0DBF" w:rsidP="00D60C80"/>
    <w:p w14:paraId="4FA6E4B6" w14:textId="77777777" w:rsidR="00A13054" w:rsidRPr="00A13054" w:rsidRDefault="00D60C80" w:rsidP="007078D5">
      <w:pPr>
        <w:pStyle w:val="Heading1"/>
        <w:numPr>
          <w:ilvl w:val="0"/>
          <w:numId w:val="0"/>
        </w:numPr>
        <w:ind w:left="360" w:hanging="360"/>
        <w:rPr>
          <w:sz w:val="12"/>
          <w:szCs w:val="12"/>
        </w:rPr>
      </w:pPr>
      <w:bookmarkStart w:id="2" w:name="_Toc165646734"/>
      <w:r w:rsidRPr="00B0561B">
        <w:rPr>
          <w:rStyle w:val="TitleChar"/>
          <w:rFonts w:asciiTheme="minorBidi" w:hAnsiTheme="minorBidi" w:cstheme="minorBidi"/>
          <w:sz w:val="36"/>
          <w:szCs w:val="36"/>
        </w:rPr>
        <w:t>Keywords</w:t>
      </w:r>
      <w:bookmarkEnd w:id="2"/>
      <w:r w:rsidRPr="00A13054">
        <w:rPr>
          <w:sz w:val="12"/>
          <w:szCs w:val="12"/>
        </w:rPr>
        <w:t xml:space="preserve"> </w:t>
      </w:r>
    </w:p>
    <w:p w14:paraId="1226693E" w14:textId="5D89AA8F" w:rsidR="009271F7" w:rsidRDefault="00250012" w:rsidP="004E44E0">
      <w:pPr>
        <w:pStyle w:val="Style1"/>
        <w:ind w:left="0"/>
      </w:pPr>
      <w:r w:rsidRPr="00250012">
        <w:t xml:space="preserve">Satellite, Space debris, Minimal distance, Approximations algorithms, Feasibility test, Collision detection, Algorithm testing, Distance approximation, Orbiting objects, Satellite </w:t>
      </w:r>
      <w:r w:rsidR="00060C2F">
        <w:t>on-board computer.</w:t>
      </w:r>
    </w:p>
    <w:p w14:paraId="71FC19E4" w14:textId="77777777" w:rsidR="00CA0DBF" w:rsidRDefault="00CA0DBF" w:rsidP="008D46A8">
      <w:pPr>
        <w:pStyle w:val="Style1"/>
        <w:rPr>
          <w:rFonts w:eastAsiaTheme="majorEastAsia" w:cstheme="majorBidi"/>
          <w:color w:val="2F5496" w:themeColor="accent1" w:themeShade="BF"/>
          <w:sz w:val="26"/>
          <w:szCs w:val="26"/>
        </w:rPr>
      </w:pPr>
      <w:bookmarkStart w:id="3" w:name="_Toc138016849"/>
      <w:bookmarkStart w:id="4" w:name="_Toc138059382"/>
      <w:bookmarkStart w:id="5" w:name="_Toc138148867"/>
      <w:bookmarkStart w:id="6" w:name="_Toc138160221"/>
      <w:r>
        <w:br w:type="page"/>
      </w:r>
    </w:p>
    <w:p w14:paraId="0C282655" w14:textId="1107C422" w:rsidR="003A4E85" w:rsidRPr="003A4E85" w:rsidRDefault="00D60C80" w:rsidP="009B2AC0">
      <w:pPr>
        <w:pStyle w:val="Heading1"/>
        <w:numPr>
          <w:ilvl w:val="0"/>
          <w:numId w:val="16"/>
        </w:numPr>
      </w:pPr>
      <w:bookmarkStart w:id="7" w:name="_Toc165646735"/>
      <w:r>
        <w:lastRenderedPageBreak/>
        <w:t>Introduction</w:t>
      </w:r>
      <w:bookmarkEnd w:id="3"/>
      <w:bookmarkEnd w:id="4"/>
      <w:bookmarkEnd w:id="5"/>
      <w:bookmarkEnd w:id="6"/>
      <w:bookmarkEnd w:id="7"/>
    </w:p>
    <w:p w14:paraId="2DBA04A3" w14:textId="3712107C" w:rsidR="009E0AE7" w:rsidRDefault="00F3198D" w:rsidP="008D46A8">
      <w:pPr>
        <w:pStyle w:val="Style1"/>
      </w:pPr>
      <w:r>
        <w:t>One of the thin</w:t>
      </w:r>
      <w:r w:rsidR="0003706A">
        <w:t xml:space="preserve">gs </w:t>
      </w:r>
      <w:r w:rsidR="00991F74">
        <w:t xml:space="preserve">that concerns </w:t>
      </w:r>
      <w:r w:rsidR="00731241">
        <w:t xml:space="preserve">satellite operators during a mission, is </w:t>
      </w:r>
      <w:r w:rsidR="00AB42C0">
        <w:t xml:space="preserve">the risk of colliding into </w:t>
      </w:r>
      <w:r w:rsidR="00C14D04">
        <w:t>other objects.</w:t>
      </w:r>
      <w:r w:rsidR="00B12141">
        <w:t xml:space="preserve"> </w:t>
      </w:r>
      <w:r w:rsidR="00F02CAE">
        <w:t xml:space="preserve">There is a significant amount of space debris orbiting </w:t>
      </w:r>
      <w:r w:rsidR="00386867">
        <w:t>Earth</w:t>
      </w:r>
      <w:r w:rsidR="00495007">
        <w:t xml:space="preserve">, including </w:t>
      </w:r>
      <w:r w:rsidR="00947C86">
        <w:t>decommissioned</w:t>
      </w:r>
      <w:r w:rsidR="001F4314">
        <w:t xml:space="preserve"> satellite</w:t>
      </w:r>
      <w:r w:rsidR="00947C86">
        <w:t>s</w:t>
      </w:r>
      <w:r w:rsidR="001F4314">
        <w:t xml:space="preserve"> or parts of them, </w:t>
      </w:r>
      <w:r w:rsidR="0091725A">
        <w:t xml:space="preserve">rockets, </w:t>
      </w:r>
      <w:r w:rsidR="00077FF8">
        <w:t>and</w:t>
      </w:r>
      <w:r w:rsidR="00750AA8">
        <w:t xml:space="preserve"> other human-made objects</w:t>
      </w:r>
      <w:r w:rsidR="00260B29">
        <w:t>,</w:t>
      </w:r>
      <w:r w:rsidR="0075427E">
        <w:t xml:space="preserve"> </w:t>
      </w:r>
      <w:r w:rsidR="009C5942">
        <w:t>and t</w:t>
      </w:r>
      <w:r w:rsidR="004777AC">
        <w:t xml:space="preserve">here are also natural </w:t>
      </w:r>
      <w:r w:rsidR="002D5516">
        <w:t xml:space="preserve">celestial bodies </w:t>
      </w:r>
      <w:r w:rsidR="00227546">
        <w:t>in space</w:t>
      </w:r>
      <w:r w:rsidR="00464131">
        <w:t xml:space="preserve"> we should be aware of</w:t>
      </w:r>
      <w:r w:rsidR="00227546">
        <w:t xml:space="preserve"> like </w:t>
      </w:r>
      <w:r w:rsidR="00504DD3">
        <w:t>asteroids</w:t>
      </w:r>
      <w:r w:rsidR="005379E0">
        <w:t>.</w:t>
      </w:r>
      <w:r w:rsidR="009C5942">
        <w:t xml:space="preserve"> </w:t>
      </w:r>
      <w:r w:rsidR="002F4A1C">
        <w:t xml:space="preserve">In order to avoid </w:t>
      </w:r>
      <w:r w:rsidR="00772B59">
        <w:t xml:space="preserve">these </w:t>
      </w:r>
      <w:r w:rsidR="00D72A89">
        <w:t>th</w:t>
      </w:r>
      <w:r w:rsidR="00A9511E">
        <w:t>reat</w:t>
      </w:r>
      <w:r w:rsidR="00D656CD">
        <w:t>s</w:t>
      </w:r>
      <w:r w:rsidR="00B31885">
        <w:t xml:space="preserve">, </w:t>
      </w:r>
      <w:r w:rsidR="00461434">
        <w:t>we start by keeping track of them</w:t>
      </w:r>
      <w:r w:rsidR="00BC38C6">
        <w:t xml:space="preserve">, </w:t>
      </w:r>
      <w:r w:rsidR="002743A9">
        <w:t xml:space="preserve">then we </w:t>
      </w:r>
      <w:r w:rsidR="00874D51">
        <w:t xml:space="preserve">identify possible </w:t>
      </w:r>
      <w:r w:rsidR="004716F1">
        <w:t xml:space="preserve">collisions and </w:t>
      </w:r>
      <w:r w:rsidR="00675516">
        <w:t>recalculate our path.</w:t>
      </w:r>
      <w:r w:rsidR="004D4303">
        <w:t xml:space="preserve"> </w:t>
      </w:r>
      <w:r w:rsidR="004A49E2">
        <w:t xml:space="preserve">Doing so is done by calculating </w:t>
      </w:r>
      <w:r w:rsidR="009E0AE7">
        <w:t xml:space="preserve">the future orbit of 2 object and </w:t>
      </w:r>
      <w:r w:rsidR="00E65088">
        <w:t>find</w:t>
      </w:r>
      <w:r w:rsidR="00621562">
        <w:t>ing</w:t>
      </w:r>
      <w:r w:rsidR="009E0AE7">
        <w:t xml:space="preserve"> the point in time where the distance between them is the smallest, this time is called </w:t>
      </w:r>
      <w:r w:rsidR="009E0AE7" w:rsidRPr="00A83C4E">
        <w:rPr>
          <w:b/>
          <w:bCs/>
        </w:rPr>
        <w:t>Time of Closest Approach</w:t>
      </w:r>
      <w:r w:rsidR="00A91ED0">
        <w:t xml:space="preserve"> </w:t>
      </w:r>
      <w:r w:rsidR="009E0AE7" w:rsidRPr="00A83C4E">
        <w:rPr>
          <w:b/>
          <w:bCs/>
        </w:rPr>
        <w:t>(TCA)</w:t>
      </w:r>
      <w:r w:rsidR="009E0AE7">
        <w:t xml:space="preserve"> and the TCA and the respective distance is the values we are looking for.</w:t>
      </w:r>
    </w:p>
    <w:p w14:paraId="56C3CCF2" w14:textId="3A4D55FF" w:rsidR="007E5E21" w:rsidRDefault="00BA7873" w:rsidP="008D46A8">
      <w:pPr>
        <w:pStyle w:val="Style1"/>
      </w:pPr>
      <w:r>
        <w:t xml:space="preserve">With the increasing number of </w:t>
      </w:r>
      <w:r w:rsidR="00896E03">
        <w:t>objects</w:t>
      </w:r>
      <w:r w:rsidR="00920A83">
        <w:t xml:space="preserve"> in Earth orbit</w:t>
      </w:r>
      <w:r>
        <w:t>, around 27,000</w:t>
      </w:r>
      <w:r w:rsidR="007650DE" w:rsidRPr="007650DE">
        <w:rPr>
          <w:b/>
          <w:bCs/>
        </w:rPr>
        <w:fldChar w:fldCharType="begin"/>
      </w:r>
      <w:r w:rsidR="007650DE" w:rsidRPr="007650DE">
        <w:rPr>
          <w:b/>
          <w:bCs/>
        </w:rPr>
        <w:instrText xml:space="preserve"> REF _Ref165653232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4]</w:t>
      </w:r>
      <w:r w:rsidR="007650DE" w:rsidRPr="007650DE">
        <w:rPr>
          <w:b/>
          <w:bCs/>
        </w:rPr>
        <w:fldChar w:fldCharType="end"/>
      </w:r>
      <w:r>
        <w:t xml:space="preserve"> and the shift to cluster of smaller satellites instead of a single big one</w:t>
      </w:r>
      <w:r w:rsidR="00896E03">
        <w:t xml:space="preserve"> </w:t>
      </w:r>
      <w:r w:rsidR="007650DE" w:rsidRPr="007650DE">
        <w:rPr>
          <w:b/>
          <w:bCs/>
        </w:rPr>
        <w:fldChar w:fldCharType="begin"/>
      </w:r>
      <w:r w:rsidR="007650DE" w:rsidRPr="007650DE">
        <w:rPr>
          <w:b/>
          <w:bCs/>
        </w:rPr>
        <w:instrText xml:space="preserve"> REF _Ref165648450 \r \h </w:instrText>
      </w:r>
      <w:r w:rsidR="007650DE" w:rsidRPr="007650DE">
        <w:rPr>
          <w:b/>
          <w:bCs/>
        </w:rPr>
      </w:r>
      <w:r w:rsidR="007650DE" w:rsidRPr="007650DE">
        <w:rPr>
          <w:b/>
          <w:bCs/>
        </w:rPr>
        <w:instrText xml:space="preserve"> \* MERGEFORMAT </w:instrText>
      </w:r>
      <w:r w:rsidR="007650DE" w:rsidRPr="007650DE">
        <w:rPr>
          <w:b/>
          <w:bCs/>
        </w:rPr>
        <w:fldChar w:fldCharType="separate"/>
      </w:r>
      <w:r w:rsidR="007650DE" w:rsidRPr="007650DE">
        <w:rPr>
          <w:b/>
          <w:bCs/>
          <w:cs/>
        </w:rPr>
        <w:t>‎</w:t>
      </w:r>
      <w:r w:rsidR="007650DE" w:rsidRPr="007650DE">
        <w:rPr>
          <w:b/>
          <w:bCs/>
        </w:rPr>
        <w:t>[1]</w:t>
      </w:r>
      <w:r w:rsidR="007650DE" w:rsidRPr="007650DE">
        <w:rPr>
          <w:b/>
          <w:bCs/>
        </w:rPr>
        <w:fldChar w:fldCharType="end"/>
      </w:r>
      <w:r>
        <w:t xml:space="preserve"> the cost of calculating the orbit of objects and finding the </w:t>
      </w:r>
      <w:r w:rsidR="005171B5">
        <w:t>TCA</w:t>
      </w:r>
      <w:r w:rsidR="0065422A">
        <w:t xml:space="preserve"> for </w:t>
      </w:r>
      <w:r w:rsidR="00070C7A">
        <w:t>our satellite</w:t>
      </w:r>
      <w:r w:rsidR="0065422A">
        <w:t xml:space="preserve"> is</w:t>
      </w:r>
      <w:r>
        <w:t xml:space="preserve"> only growing. To solve this problem a few cheaper algorithms were developed. The algorithms</w:t>
      </w:r>
      <w:r w:rsidR="00FC4E10">
        <w:t xml:space="preserve"> are</w:t>
      </w:r>
      <w:r>
        <w:t xml:space="preserve"> </w:t>
      </w:r>
      <w:r w:rsidR="009E0AE7">
        <w:t>suppose</w:t>
      </w:r>
      <w:r w:rsidR="00887B2F">
        <w:t>d</w:t>
      </w:r>
      <w:r w:rsidR="009E0AE7">
        <w:t xml:space="preserve"> to</w:t>
      </w:r>
      <w:r>
        <w:t xml:space="preserve"> be </w:t>
      </w:r>
      <w:r w:rsidR="007650DE">
        <w:t xml:space="preserve">computationally </w:t>
      </w:r>
      <w:r>
        <w:t xml:space="preserve">cheap and fast enough to run on the satellite’s own </w:t>
      </w:r>
      <w:r w:rsidR="00060C2F" w:rsidRPr="00A83C4E">
        <w:rPr>
          <w:b/>
          <w:bCs/>
          <w:i/>
          <w:iCs/>
        </w:rPr>
        <w:t xml:space="preserve">on-board </w:t>
      </w:r>
      <w:r w:rsidR="003658FD" w:rsidRPr="00A83C4E">
        <w:rPr>
          <w:b/>
          <w:bCs/>
          <w:i/>
          <w:iCs/>
        </w:rPr>
        <w:t>computer (</w:t>
      </w:r>
      <w:r w:rsidR="00484438" w:rsidRPr="00A83C4E">
        <w:rPr>
          <w:b/>
          <w:bCs/>
          <w:i/>
          <w:iCs/>
        </w:rPr>
        <w:t>OBC)</w:t>
      </w:r>
      <w:r>
        <w:t>.</w:t>
      </w:r>
      <w:r w:rsidR="009E0AE7">
        <w:t xml:space="preserve"> </w:t>
      </w:r>
      <w:r>
        <w:t xml:space="preserve">These algorithms have not been tested and we need to prove the task feasibility, to implement the algorithms </w:t>
      </w:r>
      <w:r w:rsidR="009E0AE7">
        <w:t xml:space="preserve">and to show the calculation time and memory requirements in an environment with limited calculation power and memory simulating an actual satellite </w:t>
      </w:r>
      <w:r w:rsidR="00DC172B">
        <w:t>on-board computer</w:t>
      </w:r>
      <w:r w:rsidR="009E0AE7">
        <w:t xml:space="preserve">. </w:t>
      </w:r>
      <w:r w:rsidR="009E0AE7" w:rsidRPr="009E0AE7">
        <w:t xml:space="preserve">We are working with </w:t>
      </w:r>
      <w:r w:rsidR="00514C8B">
        <w:t xml:space="preserve">Dr. </w:t>
      </w:r>
      <w:r w:rsidR="009E0AE7">
        <w:t>Elad</w:t>
      </w:r>
      <w:r w:rsidR="009E0AE7" w:rsidRPr="009E0AE7">
        <w:t xml:space="preserve"> </w:t>
      </w:r>
      <w:r w:rsidR="009E0AE7">
        <w:t>Denenberg</w:t>
      </w:r>
      <w:r w:rsidR="009E0AE7" w:rsidRPr="009E0AE7">
        <w:t xml:space="preserve">, who created the </w:t>
      </w:r>
      <w:r w:rsidR="006E3C52" w:rsidRPr="0021467C">
        <w:rPr>
          <w:b/>
          <w:bCs/>
        </w:rPr>
        <w:t>Conjunction Assessment Through Chebyshev Polynomials (</w:t>
      </w:r>
      <w:r w:rsidR="009E0AE7" w:rsidRPr="0021467C">
        <w:rPr>
          <w:b/>
          <w:bCs/>
        </w:rPr>
        <w:t>CATCH</w:t>
      </w:r>
      <w:r w:rsidR="006E3C52" w:rsidRPr="0021467C">
        <w:rPr>
          <w:b/>
          <w:bCs/>
        </w:rPr>
        <w:t>)</w:t>
      </w:r>
      <w:r w:rsidR="009E0AE7" w:rsidRPr="0021467C">
        <w:rPr>
          <w:b/>
          <w:bCs/>
        </w:rPr>
        <w:t xml:space="preserve"> </w:t>
      </w:r>
      <w:r w:rsidR="009E0AE7" w:rsidRPr="009E0AE7">
        <w:t>algorithm</w:t>
      </w:r>
      <w:r w:rsidR="00896E03" w:rsidRPr="009E0AE7">
        <w:t xml:space="preserve"> </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rPr>
        <w:t>[1]</w:t>
      </w:r>
      <w:r w:rsidR="002872C7" w:rsidRPr="002872C7">
        <w:rPr>
          <w:b/>
          <w:bCs/>
        </w:rPr>
        <w:fldChar w:fldCharType="end"/>
      </w:r>
      <w:r w:rsidR="002872C7">
        <w:rPr>
          <w:b/>
          <w:bCs/>
        </w:rPr>
        <w:t xml:space="preserve"> </w:t>
      </w:r>
      <w:r w:rsidR="00734A99">
        <w:t xml:space="preserve">and the </w:t>
      </w:r>
      <w:r w:rsidR="00734A99">
        <w:rPr>
          <w:b/>
          <w:bCs/>
        </w:rPr>
        <w:t xml:space="preserve">SBO-ANCAS </w:t>
      </w:r>
      <w:r w:rsidR="006F751B">
        <w:t xml:space="preserve">algorithm </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121692">
        <w:t xml:space="preserve">. </w:t>
      </w:r>
      <w:r w:rsidR="00AE4A1A">
        <w:t xml:space="preserve">Dr. </w:t>
      </w:r>
      <w:r w:rsidR="00121692">
        <w:t xml:space="preserve">Elad </w:t>
      </w:r>
      <w:r w:rsidR="00CB74D6">
        <w:t xml:space="preserve">is </w:t>
      </w:r>
      <w:r w:rsidR="009E0AE7" w:rsidRPr="009E0AE7">
        <w:t>working on creating an autonomous satellite</w:t>
      </w:r>
      <w:r w:rsidR="00DA4A24">
        <w:t xml:space="preserve"> and as part of </w:t>
      </w:r>
      <w:r w:rsidR="00C81882">
        <w:t>h</w:t>
      </w:r>
      <w:r w:rsidR="00DA4A24">
        <w:t>is work he need our help</w:t>
      </w:r>
      <w:r w:rsidR="009E0AE7" w:rsidRPr="009E0AE7">
        <w:t>. An autonomous satellite need</w:t>
      </w:r>
      <w:r w:rsidR="00DA4A24">
        <w:t>s</w:t>
      </w:r>
      <w:r w:rsidR="009E0AE7" w:rsidRPr="009E0AE7">
        <w:t xml:space="preserve"> to calculate the possible collisions by itself and for doing that a fast algorithm</w:t>
      </w:r>
      <w:r w:rsidR="00DA4A24">
        <w:t xml:space="preserve"> for finding the TCA</w:t>
      </w:r>
      <w:r w:rsidR="009E0AE7" w:rsidRPr="009E0AE7">
        <w:t xml:space="preserve"> is needed, faster calculations are possible using approximations</w:t>
      </w:r>
      <w:r w:rsidR="00DA4A24">
        <w:t xml:space="preserve"> like the algorithms CATCH</w:t>
      </w:r>
      <w:r w:rsidR="002872C7" w:rsidRPr="002872C7">
        <w:rPr>
          <w:b/>
          <w:bCs/>
        </w:rPr>
        <w:fldChar w:fldCharType="begin"/>
      </w:r>
      <w:r w:rsidR="002872C7" w:rsidRPr="002872C7">
        <w:rPr>
          <w:b/>
          <w:bCs/>
        </w:rPr>
        <w:instrText xml:space="preserve"> REF _Ref165648450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1]</w:t>
      </w:r>
      <w:r w:rsidR="002872C7" w:rsidRPr="002872C7">
        <w:rPr>
          <w:b/>
          <w:bCs/>
        </w:rPr>
        <w:fldChar w:fldCharType="end"/>
      </w:r>
      <w:r w:rsidR="00FA1438" w:rsidRPr="002872C7">
        <w:t>,</w:t>
      </w:r>
      <w:r w:rsidR="00C97D62">
        <w:t xml:space="preserve"> </w:t>
      </w:r>
      <w:r w:rsidR="00FA1438">
        <w:t>SBO-ANCAS</w:t>
      </w:r>
      <w:r w:rsidR="002872C7" w:rsidRPr="002872C7">
        <w:rPr>
          <w:b/>
          <w:bCs/>
        </w:rPr>
        <w:fldChar w:fldCharType="begin"/>
      </w:r>
      <w:r w:rsidR="002872C7" w:rsidRPr="002872C7">
        <w:rPr>
          <w:b/>
          <w:bCs/>
        </w:rPr>
        <w:instrText xml:space="preserve"> REF _Ref165653150 \r \h </w:instrText>
      </w:r>
      <w:r w:rsidR="002872C7" w:rsidRPr="002872C7">
        <w:rPr>
          <w:b/>
          <w:bCs/>
        </w:rPr>
      </w:r>
      <w:r w:rsid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3]</w:t>
      </w:r>
      <w:r w:rsidR="002872C7" w:rsidRPr="002872C7">
        <w:rPr>
          <w:b/>
          <w:bCs/>
        </w:rPr>
        <w:fldChar w:fldCharType="end"/>
      </w:r>
      <w:r w:rsidR="00FA1438">
        <w:t xml:space="preserve"> and </w:t>
      </w:r>
      <w:r w:rsidR="00DA4A24">
        <w:t xml:space="preserve"> </w:t>
      </w:r>
      <w:r w:rsidR="00EB6BAB" w:rsidRPr="0021467C">
        <w:rPr>
          <w:b/>
          <w:bCs/>
        </w:rPr>
        <w:t>Alfano</w:t>
      </w:r>
      <w:r w:rsidR="0021467C" w:rsidRPr="0021467C">
        <w:rPr>
          <w:b/>
          <w:bCs/>
        </w:rPr>
        <w:t>\</w:t>
      </w:r>
      <w:r w:rsidR="00EB6BAB" w:rsidRPr="0021467C">
        <w:rPr>
          <w:b/>
          <w:bCs/>
        </w:rPr>
        <w:t>Negron Close Approach Software (</w:t>
      </w:r>
      <w:r w:rsidR="00DA4A24" w:rsidRPr="0021467C">
        <w:rPr>
          <w:b/>
          <w:bCs/>
        </w:rPr>
        <w:t>ANCAS</w:t>
      </w:r>
      <w:r w:rsidR="00B93E0E" w:rsidRPr="0021467C">
        <w:rPr>
          <w:b/>
          <w:bCs/>
        </w:rPr>
        <w:t>)</w:t>
      </w:r>
      <w:r w:rsidR="00ED5DCE">
        <w:t xml:space="preserve"> </w:t>
      </w:r>
      <w:r w:rsidR="002872C7" w:rsidRPr="002872C7">
        <w:rPr>
          <w:b/>
          <w:bCs/>
        </w:rPr>
        <w:fldChar w:fldCharType="begin"/>
      </w:r>
      <w:r w:rsidR="002872C7" w:rsidRPr="002872C7">
        <w:rPr>
          <w:b/>
          <w:bCs/>
        </w:rPr>
        <w:instrText xml:space="preserve"> REF _Ref165653385 \r \h </w:instrText>
      </w:r>
      <w:r w:rsidR="002872C7" w:rsidRPr="002872C7">
        <w:rPr>
          <w:b/>
          <w:bCs/>
        </w:rPr>
      </w:r>
      <w:r w:rsidR="002872C7" w:rsidRPr="002872C7">
        <w:rPr>
          <w:b/>
          <w:bCs/>
        </w:rPr>
        <w:instrText xml:space="preserve"> \* MERGEFORMAT </w:instrText>
      </w:r>
      <w:r w:rsidR="002872C7" w:rsidRPr="002872C7">
        <w:rPr>
          <w:b/>
          <w:bCs/>
        </w:rPr>
        <w:fldChar w:fldCharType="separate"/>
      </w:r>
      <w:r w:rsidR="002872C7" w:rsidRPr="002872C7">
        <w:rPr>
          <w:b/>
          <w:bCs/>
          <w:cs/>
        </w:rPr>
        <w:t>‎</w:t>
      </w:r>
      <w:r w:rsidR="002872C7" w:rsidRPr="002872C7">
        <w:rPr>
          <w:b/>
          <w:bCs/>
        </w:rPr>
        <w:t>[2]</w:t>
      </w:r>
      <w:r w:rsidR="002872C7" w:rsidRPr="002872C7">
        <w:rPr>
          <w:b/>
          <w:bCs/>
        </w:rPr>
        <w:fldChar w:fldCharType="end"/>
      </w:r>
      <w:r w:rsidR="009E0AE7" w:rsidRPr="009E0AE7">
        <w:t>.</w:t>
      </w:r>
      <w:r w:rsidR="00ED5DCE">
        <w:t xml:space="preserve"> </w:t>
      </w:r>
      <w:r w:rsidR="00B93E0E">
        <w:t>Th</w:t>
      </w:r>
      <w:r w:rsidR="00896E03">
        <w:t>ese</w:t>
      </w:r>
      <w:r w:rsidR="00DA4A24">
        <w:t xml:space="preserve"> algorithms were never teste</w:t>
      </w:r>
      <w:r w:rsidR="00286D18">
        <w:t>d on an actual satellite on-board computer,</w:t>
      </w:r>
      <w:r w:rsidR="00DA4A24">
        <w:t xml:space="preserve"> and proved fitting to run on an autonomous satellite and this is we come in.</w:t>
      </w:r>
    </w:p>
    <w:p w14:paraId="6AE9431A" w14:textId="77777777" w:rsidR="00F7560C" w:rsidRDefault="00F7560C" w:rsidP="009E0AE7">
      <w:pPr>
        <w:pStyle w:val="ListParagraph"/>
      </w:pPr>
    </w:p>
    <w:p w14:paraId="6BC20FCD" w14:textId="77777777" w:rsidR="00F7560C" w:rsidRDefault="00F7560C">
      <w:pPr>
        <w:rPr>
          <w:rFonts w:asciiTheme="minorBidi" w:eastAsiaTheme="majorEastAsia" w:hAnsiTheme="minorBidi" w:cstheme="majorBidi"/>
          <w:color w:val="2F5496" w:themeColor="accent1" w:themeShade="BF"/>
          <w:sz w:val="26"/>
          <w:szCs w:val="26"/>
        </w:rPr>
      </w:pPr>
      <w:bookmarkStart w:id="8" w:name="_Toc138016850"/>
      <w:r>
        <w:br w:type="page"/>
      </w:r>
    </w:p>
    <w:p w14:paraId="15268251" w14:textId="6A44129F" w:rsidR="0065591A" w:rsidRDefault="00673199" w:rsidP="00581541">
      <w:pPr>
        <w:pStyle w:val="Heading1"/>
      </w:pPr>
      <w:bookmarkStart w:id="9" w:name="_Toc165646736"/>
      <w:bookmarkEnd w:id="8"/>
      <w:r w:rsidRPr="00673199">
        <w:lastRenderedPageBreak/>
        <w:t>General Description</w:t>
      </w:r>
      <w:bookmarkEnd w:id="9"/>
    </w:p>
    <w:p w14:paraId="17F65A06" w14:textId="1DDD1060" w:rsidR="00673199" w:rsidRDefault="00673199" w:rsidP="00673199">
      <w:pPr>
        <w:pStyle w:val="Heading2"/>
      </w:pPr>
      <w:bookmarkStart w:id="10" w:name="_Toc165646737"/>
      <w:r>
        <w:t>Background</w:t>
      </w:r>
      <w:bookmarkEnd w:id="10"/>
    </w:p>
    <w:p w14:paraId="3D8508F0" w14:textId="3D57CB89" w:rsidR="000668F6" w:rsidRDefault="000668F6" w:rsidP="000668F6">
      <w:pPr>
        <w:pStyle w:val="Heading3"/>
      </w:pPr>
      <w:bookmarkStart w:id="11" w:name="_Toc165646738"/>
      <w:r>
        <w:t>The Algorithms</w:t>
      </w:r>
      <w:bookmarkEnd w:id="11"/>
    </w:p>
    <w:p w14:paraId="60621870" w14:textId="77777777" w:rsidR="000668F6" w:rsidRDefault="000668F6" w:rsidP="000668F6">
      <w:r>
        <w:t>In this project we implemented and tested three algorithms, all three can be used to calculate the TCA. The following is a description of the algorithms.</w:t>
      </w:r>
    </w:p>
    <w:p w14:paraId="1948EED8" w14:textId="19ABD262" w:rsidR="000668F6" w:rsidRDefault="000668F6" w:rsidP="008C7600">
      <w:pPr>
        <w:pStyle w:val="Heading4"/>
      </w:pPr>
      <w:bookmarkStart w:id="12" w:name="_Toc138016856"/>
      <w:bookmarkStart w:id="13" w:name="_Toc138059389"/>
      <w:bookmarkStart w:id="14" w:name="_Toc138148874"/>
      <w:bookmarkStart w:id="15" w:name="_Toc138160228"/>
      <w:bookmarkStart w:id="16" w:name="_Toc138411539"/>
      <w:r>
        <w:t>ANCAS</w:t>
      </w:r>
      <w:bookmarkEnd w:id="12"/>
      <w:bookmarkEnd w:id="13"/>
      <w:bookmarkEnd w:id="14"/>
      <w:bookmarkEnd w:id="15"/>
      <w:bookmarkEnd w:id="16"/>
    </w:p>
    <w:p w14:paraId="1DFF9EA6" w14:textId="6DFDF54C" w:rsidR="000668F6" w:rsidRDefault="000668F6" w:rsidP="000668F6">
      <w:pPr>
        <w:pStyle w:val="Style1"/>
        <w:ind w:left="720"/>
      </w:pPr>
      <w:r>
        <w:t xml:space="preserve">The first algorithm, ANCAS </w:t>
      </w:r>
      <w:r w:rsidR="006F3236">
        <w:rPr>
          <w:b/>
          <w:bCs/>
        </w:rPr>
        <w:fldChar w:fldCharType="begin"/>
      </w:r>
      <w:r w:rsidR="006F3236">
        <w:instrText xml:space="preserve"> REF _Ref165653385 \r \h </w:instrText>
      </w:r>
      <w:r w:rsidR="006F3236">
        <w:rPr>
          <w:b/>
          <w:bCs/>
        </w:rPr>
      </w:r>
      <w:r w:rsidR="006F3236">
        <w:rPr>
          <w:b/>
          <w:bCs/>
        </w:rPr>
        <w:instrText xml:space="preserve"> \* MERGEFORMAT </w:instrText>
      </w:r>
      <w:r w:rsidR="006F3236">
        <w:rPr>
          <w:b/>
          <w:bCs/>
        </w:rPr>
        <w:fldChar w:fldCharType="separate"/>
      </w:r>
      <w:r w:rsidR="006F3236">
        <w:rPr>
          <w:cs/>
        </w:rPr>
        <w:t>‎</w:t>
      </w:r>
      <w:r w:rsidR="006F3236" w:rsidRPr="006F3236">
        <w:rPr>
          <w:b/>
          <w:bCs/>
        </w:rPr>
        <w:t>[2]</w:t>
      </w:r>
      <w:r w:rsidR="006F3236">
        <w:rPr>
          <w:b/>
          <w:bCs/>
        </w:rPr>
        <w:fldChar w:fldCharType="end"/>
      </w:r>
      <w:r w:rsidR="006F3236">
        <w:rPr>
          <w:b/>
          <w:bCs/>
        </w:rPr>
        <w:t xml:space="preserve"> </w:t>
      </w:r>
      <w:r>
        <w:t>uses cubic polynomial as an approximation of a function over an interval. Given n points in time and the respective location and velocity vectors for 2 objects, we can find the TCA by:</w:t>
      </w:r>
    </w:p>
    <w:p w14:paraId="72761966" w14:textId="6DDB8B0D" w:rsidR="000668F6" w:rsidRPr="00A4549C" w:rsidRDefault="00A4549C" w:rsidP="00A4549C">
      <w:pPr>
        <w:pStyle w:val="Algorithms"/>
      </w:pPr>
      <w:bookmarkStart w:id="17" w:name="_Hlk138405351"/>
      <w:r w:rsidRPr="00A4549C">
        <mc:AlternateContent>
          <mc:Choice Requires="wps">
            <w:drawing>
              <wp:anchor distT="45720" distB="45720" distL="114300" distR="114300" simplePos="0" relativeHeight="251660294" behindDoc="0" locked="0" layoutInCell="1" allowOverlap="1" wp14:anchorId="02E781A9" wp14:editId="243DEC7E">
                <wp:simplePos x="0" y="0"/>
                <wp:positionH relativeFrom="margin">
                  <wp:align>right</wp:align>
                </wp:positionH>
                <wp:positionV relativeFrom="paragraph">
                  <wp:posOffset>22352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3905"/>
                        </a:xfrm>
                        <a:prstGeom prst="rect">
                          <a:avLst/>
                        </a:prstGeom>
                        <a:solidFill>
                          <a:srgbClr val="FFFFFF"/>
                        </a:solidFill>
                        <a:ln w="9525">
                          <a:solidFill>
                            <a:srgbClr val="000000"/>
                          </a:solidFill>
                          <a:miter lim="800000"/>
                          <a:headEnd/>
                          <a:tailEnd/>
                        </a:ln>
                      </wps:spPr>
                      <wps:txb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8"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8"/>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781A9" id="Text Box 217" o:spid="_x0000_s1027" type="#_x0000_t202" style="position:absolute;left:0;text-align:left;margin-left:398.4pt;margin-top:17.6pt;width:449.6pt;height:260.15pt;z-index:25166029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">
                <v:textbox>
                  <w:txbxContent>
                    <w:p w14:paraId="262A566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41407C83"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61F58D0C"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2430EEEF"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4B1E0B" w14:textId="77777777" w:rsidR="000668F6" w:rsidRPr="009E2ACE" w:rsidRDefault="000668F6" w:rsidP="000668F6">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50CC4FF5" w14:textId="77777777" w:rsidR="000668F6" w:rsidRDefault="000668F6" w:rsidP="000668F6">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49243A2D" w14:textId="7751F204" w:rsidR="000668F6" w:rsidRPr="006B00D0" w:rsidRDefault="000668F6" w:rsidP="000668F6">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bookmarkStart w:id="19" w:name="_Hlk138407471"/>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2/5</w:t>
                      </w:r>
                      <w:r w:rsidR="00D3777E" w:rsidRPr="00C94E96">
                        <w:rPr>
                          <w:rFonts w:asciiTheme="minorBidi" w:hAnsiTheme="minorBidi"/>
                          <w:b/>
                          <w:bCs/>
                        </w:rPr>
                        <w:t>]</w:t>
                      </w:r>
                      <w:r>
                        <w:rPr>
                          <w:rFonts w:asciiTheme="minorBidi" w:hAnsiTheme="minorBidi"/>
                        </w:rPr>
                        <w:t xml:space="preserve"> </w:t>
                      </w:r>
                      <w:bookmarkEnd w:id="19"/>
                      <w:r>
                        <w:rPr>
                          <w:rFonts w:asciiTheme="minorBidi" w:hAnsiTheme="minorBidi"/>
                        </w:rPr>
                        <w:t xml:space="preserve">with the points </w:t>
                      </w:r>
                      <m:oMath>
                        <m:r>
                          <w:rPr>
                            <w:rFonts w:ascii="Cambria Math" w:hAnsi="Cambria Math"/>
                          </w:rPr>
                          <m:t>p[1-4]</m:t>
                        </m:r>
                      </m:oMath>
                    </w:p>
                    <w:p w14:paraId="0DD8B7D4" w14:textId="5BCD791D" w:rsidR="000668F6" w:rsidRPr="006B00D0" w:rsidRDefault="000668F6" w:rsidP="000668F6">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E10ED92"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7A76E4A9" w14:textId="77777777" w:rsidR="000668F6" w:rsidRPr="006B00D0" w:rsidRDefault="000668F6" w:rsidP="000668F6">
                      <w:pPr>
                        <w:spacing w:after="0"/>
                        <w:ind w:left="36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3E2F1371" w14:textId="77777777" w:rsidR="000668F6" w:rsidRPr="006B00D0" w:rsidRDefault="000668F6" w:rsidP="000668F6">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2F09AD32" w14:textId="3C3EE768"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r w:rsidR="00D3777E" w:rsidRPr="00C94E96">
                        <w:rPr>
                          <w:rFonts w:asciiTheme="minorBidi" w:hAnsiTheme="minorBidi"/>
                          <w:b/>
                          <w:bCs/>
                        </w:rPr>
                        <w:t>[</w:t>
                      </w:r>
                      <w:r w:rsidR="00D3777E">
                        <w:fldChar w:fldCharType="begin"/>
                      </w:r>
                      <w:r w:rsidR="00D3777E">
                        <w:rPr>
                          <w:rFonts w:asciiTheme="minorBidi" w:hAnsiTheme="minorBidi"/>
                          <w:b/>
                          <w:bCs/>
                        </w:rPr>
                        <w:instrText xml:space="preserve"> REF _Ref165653385 \r \h </w:instrText>
                      </w:r>
                      <w:r w:rsidR="00D3777E">
                        <w:fldChar w:fldCharType="separate"/>
                      </w:r>
                      <w:r w:rsidR="00D3777E">
                        <w:rPr>
                          <w:rFonts w:asciiTheme="minorBidi" w:hAnsiTheme="minorBidi"/>
                          <w:b/>
                          <w:bCs/>
                          <w:cs/>
                        </w:rPr>
                        <w:t>‎</w:t>
                      </w:r>
                      <w:r w:rsidR="00D3777E">
                        <w:rPr>
                          <w:rFonts w:asciiTheme="minorBidi" w:hAnsiTheme="minorBidi"/>
                          <w:b/>
                          <w:bCs/>
                        </w:rPr>
                        <w:t>[2]</w:t>
                      </w:r>
                      <w:r w:rsidR="00D3777E">
                        <w:fldChar w:fldCharType="end"/>
                      </w:r>
                      <w:r w:rsidR="00D3777E" w:rsidRPr="00C94E96">
                        <w:rPr>
                          <w:rFonts w:asciiTheme="minorBidi" w:hAnsiTheme="minorBidi"/>
                          <w:b/>
                          <w:bCs/>
                        </w:rPr>
                        <w:t>,Eq.</w:t>
                      </w:r>
                      <w:r w:rsidR="00D3777E">
                        <w:rPr>
                          <w:rFonts w:asciiTheme="minorBidi" w:hAnsiTheme="minorBidi"/>
                          <w:b/>
                          <w:bCs/>
                        </w:rPr>
                        <w:t>6</w:t>
                      </w:r>
                      <w:r w:rsidR="00D3777E" w:rsidRPr="00C94E96">
                        <w:rPr>
                          <w:rFonts w:asciiTheme="minorBidi" w:hAnsiTheme="minorBidi"/>
                          <w:b/>
                          <w:bCs/>
                        </w:rPr>
                        <w:t>]</w:t>
                      </w:r>
                    </w:p>
                    <w:p w14:paraId="21461428"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188016D4" w14:textId="77777777" w:rsidR="000668F6" w:rsidRPr="009E2ACE"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04F883C2" w14:textId="77777777" w:rsidR="000668F6" w:rsidRPr="009E2ACE" w:rsidRDefault="00000000" w:rsidP="000668F6">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4CE35A8E" w14:textId="77777777" w:rsidR="000668F6" w:rsidRPr="006B00D0" w:rsidRDefault="000668F6" w:rsidP="000668F6">
                      <w:pPr>
                        <w:spacing w:after="0"/>
                        <w:ind w:left="1080" w:firstLine="360"/>
                        <w:rPr>
                          <w:rFonts w:asciiTheme="minorBidi" w:hAnsiTheme="minorBidi"/>
                          <w:b/>
                          <w:bCs/>
                        </w:rPr>
                      </w:pPr>
                      <w:r w:rsidRPr="006B00D0">
                        <w:rPr>
                          <w:rFonts w:asciiTheme="minorBidi" w:hAnsiTheme="minorBidi"/>
                          <w:b/>
                          <w:bCs/>
                        </w:rPr>
                        <w:t>end</w:t>
                      </w:r>
                    </w:p>
                    <w:p w14:paraId="4915D273" w14:textId="77777777" w:rsidR="000668F6" w:rsidRPr="006B00D0" w:rsidRDefault="000668F6" w:rsidP="000668F6">
                      <w:pPr>
                        <w:spacing w:after="0"/>
                        <w:ind w:left="360" w:firstLine="360"/>
                        <w:rPr>
                          <w:rFonts w:asciiTheme="minorBidi" w:hAnsiTheme="minorBidi"/>
                          <w:b/>
                          <w:bCs/>
                        </w:rPr>
                      </w:pPr>
                      <w:r w:rsidRPr="006B00D0">
                        <w:rPr>
                          <w:rFonts w:asciiTheme="minorBidi" w:hAnsiTheme="minorBidi"/>
                          <w:b/>
                          <w:bCs/>
                        </w:rPr>
                        <w:t>end</w:t>
                      </w:r>
                    </w:p>
                    <w:p w14:paraId="65376FF3" w14:textId="77777777" w:rsidR="000668F6" w:rsidRDefault="000668F6" w:rsidP="000668F6">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1ACEA5E1" w14:textId="77777777" w:rsidR="000668F6" w:rsidRDefault="000668F6" w:rsidP="000668F6"/>
                  </w:txbxContent>
                </v:textbox>
                <w10:wrap type="square" anchorx="margin"/>
              </v:shape>
            </w:pict>
          </mc:Fallback>
        </mc:AlternateContent>
      </w:r>
      <w:bookmarkEnd w:id="17"/>
      <w:r w:rsidR="000668F6" w:rsidRPr="00A4549C">
        <w:t xml:space="preserve">ANCAS on n points, </w:t>
      </w:r>
      <w:r w:rsidR="000668F6" w:rsidRPr="00A4549C">
        <w:rPr>
          <w:rStyle w:val="descriptionTextChar"/>
          <w:sz w:val="22"/>
          <w:szCs w:val="22"/>
        </w:rPr>
        <w:t xml:space="preserve">(the original algorithms description can be found at </w:t>
      </w:r>
      <w:r w:rsidR="006F3236">
        <w:fldChar w:fldCharType="begin"/>
      </w:r>
      <w:r w:rsidR="006F3236">
        <w:rPr>
          <w:rStyle w:val="descriptionTextChar"/>
          <w:sz w:val="22"/>
          <w:szCs w:val="22"/>
        </w:rPr>
        <w:instrText xml:space="preserve"> REF _Ref165653385 \r \h </w:instrText>
      </w:r>
      <w:r w:rsidR="006F3236">
        <w:fldChar w:fldCharType="separate"/>
      </w:r>
      <w:r w:rsidR="006F3236">
        <w:rPr>
          <w:rStyle w:val="descriptionTextChar"/>
          <w:sz w:val="22"/>
          <w:szCs w:val="22"/>
          <w:cs/>
        </w:rPr>
        <w:t>‎</w:t>
      </w:r>
      <w:r w:rsidR="006F3236">
        <w:rPr>
          <w:rStyle w:val="descriptionTextChar"/>
          <w:sz w:val="22"/>
          <w:szCs w:val="22"/>
        </w:rPr>
        <w:t>[2]</w:t>
      </w:r>
      <w:r w:rsidR="006F3236">
        <w:fldChar w:fldCharType="end"/>
      </w:r>
      <w:r w:rsidR="000668F6" w:rsidRPr="00A4549C">
        <w:rPr>
          <w:rStyle w:val="descriptionTextChar"/>
          <w:sz w:val="22"/>
          <w:szCs w:val="22"/>
        </w:rPr>
        <w:t>)</w:t>
      </w:r>
      <w:r w:rsidRPr="00A4549C">
        <w:rPr>
          <w:rStyle w:val="descriptionTextChar"/>
          <w:sz w:val="22"/>
          <w:szCs w:val="22"/>
        </w:rPr>
        <w:t xml:space="preserve"> </w:t>
      </w:r>
    </w:p>
    <w:p w14:paraId="37B948C1" w14:textId="300BCB11" w:rsidR="000668F6" w:rsidRDefault="000668F6" w:rsidP="000668F6">
      <w:pPr>
        <w:pStyle w:val="Style1"/>
        <w:ind w:left="720"/>
      </w:pPr>
      <w:r w:rsidRPr="00703C8B">
        <w:t xml:space="preserve">The </w:t>
      </w:r>
      <w:r>
        <w:t>cubic polynomial coefficients calculations described in article</w:t>
      </w:r>
      <w:r w:rsidR="00D3777E">
        <w:t xml:space="preserve"> </w:t>
      </w:r>
      <w:r w:rsidR="00D3777E">
        <w:rPr>
          <w:b/>
          <w:bCs/>
        </w:rPr>
        <w:fldChar w:fldCharType="begin"/>
      </w:r>
      <w:r w:rsidR="00D3777E">
        <w:instrText xml:space="preserve"> REF _Ref165653385 \r \h </w:instrText>
      </w:r>
      <w:r w:rsidR="00D3777E">
        <w:rPr>
          <w:b/>
          <w:bCs/>
        </w:rPr>
      </w:r>
      <w:r w:rsidR="00D3777E">
        <w:rPr>
          <w:b/>
          <w:bCs/>
        </w:rPr>
        <w:instrText xml:space="preserve"> \* MERGEFORMAT </w:instrText>
      </w:r>
      <w:r w:rsidR="00D3777E">
        <w:rPr>
          <w:b/>
          <w:bCs/>
        </w:rPr>
        <w:fldChar w:fldCharType="separate"/>
      </w:r>
      <w:r w:rsidR="00D3777E">
        <w:rPr>
          <w:cs/>
        </w:rPr>
        <w:t>‎</w:t>
      </w:r>
      <w:r w:rsidR="00D3777E" w:rsidRPr="00D3777E">
        <w:rPr>
          <w:b/>
          <w:bCs/>
        </w:rPr>
        <w:t>[2]</w:t>
      </w:r>
      <w:r w:rsidR="00D3777E">
        <w:rPr>
          <w:b/>
          <w:bCs/>
        </w:rPr>
        <w:fldChar w:fldCharType="end"/>
      </w:r>
      <w:r>
        <w:t>.</w:t>
      </w:r>
    </w:p>
    <w:p w14:paraId="5A28E0C3"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There is a problem with the algorithm, the point in time must be relatively close because the algorithm can only find up to 3 extrema points, so working on a large time interval means we can miss possible points and even miss the actual point of the TCA. Because the root finding can be done fast using the 3</w:t>
      </w:r>
      <w:r w:rsidRPr="00F01A4D">
        <w:rPr>
          <w:vertAlign w:val="superscript"/>
        </w:rPr>
        <w:t>rd</w:t>
      </w:r>
      <w:r>
        <w:t xml:space="preserve"> degree equation the algorithm run relatively fast but the result can be inaccurate.</w:t>
      </w:r>
    </w:p>
    <w:p w14:paraId="6D439212" w14:textId="77777777" w:rsidR="000668F6" w:rsidRDefault="000668F6" w:rsidP="000668F6">
      <w:pPr>
        <w:pStyle w:val="Style1"/>
        <w:ind w:left="720"/>
      </w:pPr>
    </w:p>
    <w:p w14:paraId="5447B8B2" w14:textId="77777777" w:rsidR="000668F6" w:rsidRDefault="000668F6" w:rsidP="000668F6">
      <w:pPr>
        <w:pStyle w:val="Style1"/>
        <w:ind w:left="720"/>
      </w:pPr>
    </w:p>
    <w:p w14:paraId="5E855DC1" w14:textId="77777777" w:rsidR="000668F6" w:rsidRDefault="000668F6" w:rsidP="000668F6">
      <w:pPr>
        <w:rPr>
          <w:rFonts w:asciiTheme="minorBidi" w:eastAsiaTheme="majorEastAsia" w:hAnsiTheme="minorBidi" w:cstheme="majorBidi"/>
          <w:color w:val="2F5496" w:themeColor="accent1" w:themeShade="BF"/>
          <w:sz w:val="26"/>
          <w:szCs w:val="26"/>
        </w:rPr>
      </w:pPr>
      <w:r>
        <w:br w:type="page"/>
      </w:r>
    </w:p>
    <w:p w14:paraId="3D6A8DD4" w14:textId="14686488" w:rsidR="000668F6" w:rsidRDefault="000668F6" w:rsidP="000668F6">
      <w:pPr>
        <w:pStyle w:val="Heading4"/>
        <w:numPr>
          <w:ilvl w:val="3"/>
          <w:numId w:val="34"/>
        </w:numPr>
      </w:pPr>
      <w:r>
        <w:lastRenderedPageBreak/>
        <w:t>SBO-ANCAS</w:t>
      </w:r>
    </w:p>
    <w:p w14:paraId="3BCFDA41" w14:textId="1D02ED1E" w:rsidR="000668F6" w:rsidRDefault="000668F6" w:rsidP="000668F6">
      <w:pPr>
        <w:pStyle w:val="Style1"/>
        <w:ind w:left="720"/>
      </w:pPr>
      <w:r>
        <w:t xml:space="preserve">The second algorithm, SBO-ANCAS </w:t>
      </w:r>
      <w:r w:rsidR="000A0B4F" w:rsidRPr="000A0B4F">
        <w:rPr>
          <w:b/>
          <w:bCs/>
        </w:rPr>
        <w:fldChar w:fldCharType="begin"/>
      </w:r>
      <w:r w:rsidR="000A0B4F" w:rsidRPr="000A0B4F">
        <w:rPr>
          <w:b/>
          <w:bCs/>
        </w:rPr>
        <w:instrText xml:space="preserve"> REF _Ref165653150 \r \h </w:instrText>
      </w:r>
      <w:r w:rsidR="000A0B4F" w:rsidRPr="000A0B4F">
        <w:rPr>
          <w:b/>
          <w:bCs/>
        </w:rPr>
      </w:r>
      <w:r w:rsidR="000A0B4F" w:rsidRPr="000A0B4F">
        <w:rPr>
          <w:b/>
          <w:bCs/>
        </w:rPr>
        <w:instrText xml:space="preserve"> \* MERGEFORMAT </w:instrText>
      </w:r>
      <w:r w:rsidR="000A0B4F" w:rsidRPr="000A0B4F">
        <w:rPr>
          <w:b/>
          <w:bCs/>
        </w:rPr>
        <w:fldChar w:fldCharType="separate"/>
      </w:r>
      <w:r w:rsidR="000A0B4F" w:rsidRPr="000A0B4F">
        <w:rPr>
          <w:b/>
          <w:bCs/>
          <w:cs/>
        </w:rPr>
        <w:t>‎</w:t>
      </w:r>
      <w:r w:rsidR="000A0B4F" w:rsidRPr="000A0B4F">
        <w:rPr>
          <w:b/>
          <w:bCs/>
        </w:rPr>
        <w:t>[3]</w:t>
      </w:r>
      <w:r w:rsidR="000A0B4F" w:rsidRPr="000A0B4F">
        <w:rPr>
          <w:b/>
          <w:bCs/>
        </w:rPr>
        <w:fldChar w:fldCharType="end"/>
      </w:r>
      <w:r w:rsidR="000A0B4F">
        <w:rPr>
          <w:b/>
          <w:bCs/>
        </w:rPr>
        <w:t xml:space="preserve"> </w:t>
      </w:r>
      <w:r>
        <w:t>is based on the ANCAS algorithm, still using cubic polynomial as an approximation of a function over an interval. But uses additional points to get better results. Given an initial set of n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2FF4BA18" w14:textId="596F46FB" w:rsidR="000668F6" w:rsidRDefault="000668F6" w:rsidP="00347A90">
      <w:pPr>
        <w:pStyle w:val="Algorithms"/>
      </w:pPr>
      <w:r>
        <mc:AlternateContent>
          <mc:Choice Requires="wps">
            <w:drawing>
              <wp:anchor distT="45720" distB="45720" distL="114300" distR="114300" simplePos="0" relativeHeight="251662342" behindDoc="0" locked="0" layoutInCell="1" allowOverlap="1" wp14:anchorId="0B237360" wp14:editId="6A0DD9BE">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3.5pt" o:ole="">
                                  <v:imagedata r:id="rId13" o:title=""/>
                                </v:shape>
                                <o:OLEObject Type="Embed" ProgID="Equation.DSMT4" ShapeID="_x0000_i1026" DrawAspect="Content" ObjectID="_1776280028" r:id="rId14"/>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280029" r:id="rId16"/>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37360" id="Text Box 2147157549" o:spid="_x0000_s1028" type="#_x0000_t202" style="position:absolute;left:0;text-align:left;margin-left:-42pt;margin-top:19.25pt;width:546.1pt;height:407.25pt;z-index:25166234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">
                <v:textbox>
                  <w:txbxContent>
                    <w:p w14:paraId="41B95722" w14:textId="77777777" w:rsidR="000668F6" w:rsidRPr="006B00D0" w:rsidRDefault="000668F6" w:rsidP="000668F6">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7E507BE1" w14:textId="77777777" w:rsidR="000668F6" w:rsidRPr="006B00D0" w:rsidRDefault="000668F6" w:rsidP="000668F6">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70AD6058" w14:textId="77777777" w:rsidR="000668F6" w:rsidRPr="009E2ACE" w:rsidRDefault="00000000" w:rsidP="000668F6">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465608AE" w14:textId="77777777" w:rsidR="000668F6" w:rsidRPr="009E2ACE" w:rsidRDefault="00000000" w:rsidP="000668F6">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6D97C6A9" w14:textId="77777777" w:rsidR="000668F6" w:rsidRPr="009E2ACE" w:rsidRDefault="000668F6" w:rsidP="000668F6">
                      <w:pPr>
                        <w:spacing w:after="0"/>
                        <w:rPr>
                          <w:rFonts w:asciiTheme="minorBidi" w:hAnsiTheme="minorBidi"/>
                        </w:rPr>
                      </w:pPr>
                      <w:r>
                        <w:rPr>
                          <w:rFonts w:asciiTheme="minorBidi" w:eastAsiaTheme="minorEastAsia" w:hAnsiTheme="minorBidi"/>
                          <w:b/>
                          <w:bCs/>
                        </w:rPr>
                        <w:t xml:space="preserve">      </w:t>
                      </w:r>
                      <w:r w:rsidRPr="009E2ACE">
                        <w:rPr>
                          <w:rFonts w:asciiTheme="minorBidi" w:eastAsiaTheme="minorEastAsia" w:hAnsiTheme="minorBidi"/>
                          <w:b/>
                          <w:bCs/>
                        </w:rPr>
                        <w:t>for</w:t>
                      </w:r>
                      <w:r>
                        <w:rPr>
                          <w:rFonts w:asciiTheme="minorBidi" w:eastAsiaTheme="minorEastAsia" w:hAnsiTheme="minorBidi"/>
                        </w:rPr>
                        <w:t xml:space="preserve"> each set of 4 points </w:t>
                      </w:r>
                      <w:r w:rsidRPr="006B00D0">
                        <w:rPr>
                          <w:rFonts w:asciiTheme="minorBidi" w:hAnsiTheme="minorBidi"/>
                          <w:b/>
                          <w:bCs/>
                        </w:rPr>
                        <w:t>do:</w:t>
                      </w:r>
                    </w:p>
                    <w:p w14:paraId="72AD3E39" w14:textId="77777777" w:rsidR="000668F6" w:rsidRPr="006D3F11" w:rsidRDefault="00000000" w:rsidP="000668F6">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7B390238" w14:textId="77777777" w:rsidR="000668F6" w:rsidRPr="00403DB7" w:rsidRDefault="000668F6" w:rsidP="000668F6">
                      <w:pPr>
                        <w:spacing w:after="0"/>
                        <w:ind w:left="360" w:firstLine="360"/>
                        <w:rPr>
                          <w:rFonts w:asciiTheme="minorBidi" w:eastAsiaTheme="minorEastAsia" w:hAnsiTheme="minorBidi"/>
                          <w:iCs/>
                        </w:rPr>
                      </w:pPr>
                      <w:r>
                        <w:rPr>
                          <w:rFonts w:asciiTheme="minorBidi" w:hAnsiTheme="minorBidi"/>
                          <w:b/>
                          <w:bCs/>
                        </w:rPr>
                        <w:t>Do</w:t>
                      </w:r>
                    </w:p>
                    <w:p w14:paraId="551725BD" w14:textId="77777777" w:rsidR="000668F6" w:rsidRDefault="000668F6" w:rsidP="000668F6">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740FA630" w14:textId="3E703C14" w:rsidR="000668F6" w:rsidRPr="006B00D0" w:rsidRDefault="000668F6" w:rsidP="000668F6">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2/5</w:t>
                      </w:r>
                      <w:r w:rsidR="00FC5238" w:rsidRPr="00C94E96">
                        <w:rPr>
                          <w:rFonts w:asciiTheme="minorBidi" w:hAnsiTheme="minorBidi"/>
                          <w:b/>
                          <w:bCs/>
                        </w:rPr>
                        <w:t>]</w:t>
                      </w:r>
                      <w:r w:rsidR="00FC5238">
                        <w:rPr>
                          <w:rFonts w:asciiTheme="minorBidi" w:hAnsiTheme="minorBidi"/>
                        </w:rPr>
                        <w:t xml:space="preserve"> </w:t>
                      </w:r>
                      <w:r>
                        <w:rPr>
                          <w:rFonts w:asciiTheme="minorBidi" w:hAnsiTheme="minorBidi"/>
                        </w:rPr>
                        <w:t xml:space="preserve">with the points </w:t>
                      </w:r>
                      <m:oMath>
                        <m:r>
                          <w:rPr>
                            <w:rFonts w:ascii="Cambria Math" w:hAnsi="Cambria Math"/>
                          </w:rPr>
                          <m:t>p[1-4]</m:t>
                        </m:r>
                      </m:oMath>
                    </w:p>
                    <w:p w14:paraId="17677A2C" w14:textId="780FD6F5" w:rsidR="000668F6" w:rsidRPr="006B00D0" w:rsidRDefault="000668F6" w:rsidP="000668F6">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1f-1j]</w:t>
                      </w:r>
                      <w:r w:rsidR="00FC5238"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77C6B1D6"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1CA1665D" w14:textId="77777777" w:rsidR="000668F6" w:rsidRPr="006B00D0" w:rsidRDefault="000668F6" w:rsidP="000668F6">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6E0CEEE" w14:textId="77777777" w:rsidR="000668F6" w:rsidRPr="006B00D0" w:rsidRDefault="000668F6" w:rsidP="000668F6">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04BE7219">
                          <v:shape id="_x0000_i1026" type="#_x0000_t75" style="width:13.5pt;height:13.5pt" o:ole="">
                            <v:imagedata r:id="rId13" o:title=""/>
                          </v:shape>
                          <o:OLEObject Type="Embed" ProgID="Equation.DSMT4" ShapeID="_x0000_i1026" DrawAspect="Content" ObjectID="_1776280028" r:id="rId17"/>
                        </w:object>
                      </w:r>
                      <w:r w:rsidRPr="006B00D0">
                        <w:rPr>
                          <w:rFonts w:asciiTheme="minorBidi" w:hAnsiTheme="minorBidi"/>
                        </w:rPr>
                        <w:t xml:space="preserve"> </w:t>
                      </w:r>
                      <w:r w:rsidRPr="006B00D0">
                        <w:rPr>
                          <w:rFonts w:asciiTheme="minorBidi" w:hAnsiTheme="minorBidi"/>
                          <w:b/>
                          <w:bCs/>
                        </w:rPr>
                        <w:t>do:</w:t>
                      </w:r>
                    </w:p>
                    <w:p w14:paraId="296F75CD" w14:textId="0D2AAEB3" w:rsidR="000668F6" w:rsidRPr="006B00D0" w:rsidRDefault="000668F6" w:rsidP="000668F6">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92BD5E4">
                          <v:shape id="_x0000_i1028" type="#_x0000_t75" style="width:13.5pt;height:13.5pt" o:ole="">
                            <v:imagedata r:id="rId15" o:title=""/>
                          </v:shape>
                          <o:OLEObject Type="Embed" ProgID="Equation.DSMT4" ShapeID="_x0000_i1028" DrawAspect="Content" ObjectID="_1776280029" r:id="rId18"/>
                        </w:object>
                      </w:r>
                      <w:r w:rsidRPr="006B00D0">
                        <w:rPr>
                          <w:rFonts w:asciiTheme="minorBidi" w:hAnsiTheme="minorBidi"/>
                        </w:rPr>
                        <w:t xml:space="preserve"> using </w:t>
                      </w:r>
                      <w:r w:rsidR="00FC5238" w:rsidRPr="00C94E96">
                        <w:rPr>
                          <w:rFonts w:asciiTheme="minorBidi" w:hAnsiTheme="minorBidi"/>
                          <w:b/>
                          <w:bCs/>
                        </w:rPr>
                        <w:t>[</w:t>
                      </w:r>
                      <w:r w:rsidR="00FC5238">
                        <w:fldChar w:fldCharType="begin"/>
                      </w:r>
                      <w:r w:rsidR="00FC5238">
                        <w:rPr>
                          <w:rFonts w:asciiTheme="minorBidi" w:hAnsiTheme="minorBidi"/>
                          <w:b/>
                          <w:bCs/>
                        </w:rPr>
                        <w:instrText xml:space="preserve"> REF _Ref165653385 \r \h </w:instrText>
                      </w:r>
                      <w:r w:rsidR="00FC5238">
                        <w:fldChar w:fldCharType="separate"/>
                      </w:r>
                      <w:r w:rsidR="00FC5238">
                        <w:rPr>
                          <w:rFonts w:asciiTheme="minorBidi" w:hAnsiTheme="minorBidi"/>
                          <w:b/>
                          <w:bCs/>
                          <w:cs/>
                        </w:rPr>
                        <w:t>‎</w:t>
                      </w:r>
                      <w:r w:rsidR="00FC5238">
                        <w:rPr>
                          <w:rFonts w:asciiTheme="minorBidi" w:hAnsiTheme="minorBidi"/>
                          <w:b/>
                          <w:bCs/>
                        </w:rPr>
                        <w:t>[2]</w:t>
                      </w:r>
                      <w:r w:rsidR="00FC5238">
                        <w:fldChar w:fldCharType="end"/>
                      </w:r>
                      <w:r w:rsidR="00FC5238" w:rsidRPr="00C94E96">
                        <w:rPr>
                          <w:rFonts w:asciiTheme="minorBidi" w:hAnsiTheme="minorBidi"/>
                          <w:b/>
                          <w:bCs/>
                        </w:rPr>
                        <w:t>,Eq.</w:t>
                      </w:r>
                      <w:r w:rsidR="00FC5238">
                        <w:rPr>
                          <w:rFonts w:asciiTheme="minorBidi" w:hAnsiTheme="minorBidi"/>
                          <w:b/>
                          <w:bCs/>
                        </w:rPr>
                        <w:t>6</w:t>
                      </w:r>
                      <w:r w:rsidR="00FC5238" w:rsidRPr="00C94E96">
                        <w:rPr>
                          <w:rFonts w:asciiTheme="minorBidi" w:hAnsiTheme="minorBidi"/>
                          <w:b/>
                          <w:bCs/>
                        </w:rPr>
                        <w:t>]</w:t>
                      </w:r>
                    </w:p>
                    <w:p w14:paraId="3406FE55" w14:textId="77777777" w:rsidR="000668F6" w:rsidRPr="006B00D0" w:rsidRDefault="000668F6" w:rsidP="000668F6">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0B57D9F3" w14:textId="77777777" w:rsidR="000668F6" w:rsidRPr="006D3F11" w:rsidRDefault="000668F6" w:rsidP="000668F6">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4450F54D" w14:textId="77777777" w:rsidR="000668F6" w:rsidRPr="006D3F11" w:rsidRDefault="000668F6" w:rsidP="000668F6">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70DF6363" w14:textId="77777777" w:rsidR="000668F6" w:rsidRDefault="000668F6" w:rsidP="000668F6">
                      <w:pPr>
                        <w:spacing w:after="0"/>
                        <w:ind w:left="720" w:firstLine="720"/>
                        <w:rPr>
                          <w:rFonts w:asciiTheme="minorBidi" w:hAnsiTheme="minorBidi"/>
                          <w:b/>
                          <w:bCs/>
                        </w:rPr>
                      </w:pPr>
                      <w:r w:rsidRPr="00C3013F">
                        <w:rPr>
                          <w:rFonts w:asciiTheme="minorBidi" w:hAnsiTheme="minorBidi"/>
                          <w:b/>
                          <w:bCs/>
                        </w:rPr>
                        <w:t>end</w:t>
                      </w:r>
                    </w:p>
                    <w:p w14:paraId="44F4B3B1" w14:textId="77777777" w:rsidR="000668F6" w:rsidRDefault="000668F6" w:rsidP="000668F6">
                      <w:pPr>
                        <w:spacing w:after="0"/>
                        <w:ind w:left="720"/>
                        <w:rPr>
                          <w:rFonts w:asciiTheme="minorBidi" w:hAnsiTheme="minorBidi"/>
                          <w:b/>
                          <w:bCs/>
                        </w:rPr>
                      </w:pPr>
                      <w:r>
                        <w:rPr>
                          <w:rFonts w:asciiTheme="minorBidi" w:hAnsiTheme="minorBidi"/>
                          <w:b/>
                          <w:bCs/>
                        </w:rPr>
                        <w:t xml:space="preserve">       </w:t>
                      </w:r>
                      <w:r w:rsidRPr="006B00D0">
                        <w:rPr>
                          <w:rFonts w:asciiTheme="minorBidi" w:hAnsiTheme="minorBidi"/>
                          <w:b/>
                          <w:bCs/>
                        </w:rPr>
                        <w:t>end</w:t>
                      </w:r>
                    </w:p>
                    <w:p w14:paraId="7A9E6856" w14:textId="77777777" w:rsidR="000668F6" w:rsidRDefault="000668F6" w:rsidP="000668F6">
                      <w:pPr>
                        <w:spacing w:after="0"/>
                        <w:rPr>
                          <w:rFonts w:asciiTheme="minorBidi" w:eastAsiaTheme="minorEastAsia" w:hAnsiTheme="minorBidi"/>
                        </w:rPr>
                      </w:pPr>
                      <w:r>
                        <w:rPr>
                          <w:rFonts w:asciiTheme="minorBidi" w:hAnsiTheme="minorBidi"/>
                          <w:b/>
                          <w:bCs/>
                        </w:rPr>
                        <w:tab/>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2A159FAF" w14:textId="77777777" w:rsidR="000668F6" w:rsidRDefault="000668F6" w:rsidP="000668F6">
                      <w:pPr>
                        <w:spacing w:after="0"/>
                        <w:rPr>
                          <w:rFonts w:asciiTheme="minorBidi" w:eastAsiaTheme="minorEastAsia" w:hAnsiTheme="minorBidi"/>
                          <w:iCs/>
                        </w:rPr>
                      </w:pPr>
                      <w:r>
                        <w:rPr>
                          <w:rFonts w:asciiTheme="minorBidi" w:eastAsiaTheme="minorEastAsia" w:hAnsiTheme="minorBidi"/>
                        </w:rPr>
                        <w:tab/>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1A9BBA8B" w14:textId="77777777" w:rsidR="000668F6" w:rsidRPr="00ED59D2" w:rsidRDefault="000668F6" w:rsidP="000668F6">
                      <w:pPr>
                        <w:spacing w:after="0"/>
                        <w:rPr>
                          <w:rFonts w:asciiTheme="minorBidi" w:eastAsiaTheme="minorEastAsia" w:hAnsiTheme="minorBidi"/>
                          <w:iCs/>
                        </w:rPr>
                      </w:pPr>
                    </w:p>
                    <w:p w14:paraId="63502249" w14:textId="77777777" w:rsidR="000668F6" w:rsidRDefault="000668F6" w:rsidP="000668F6">
                      <w:pPr>
                        <w:rPr>
                          <w:rFonts w:ascii="Cambria Math" w:hAnsi="Cambria Math"/>
                          <w:i/>
                        </w:rPr>
                      </w:pPr>
                      <w:r>
                        <w:rPr>
                          <w:rFonts w:asciiTheme="minorBidi" w:hAnsiTheme="minorBidi"/>
                          <w:b/>
                          <w:bCs/>
                        </w:rPr>
                        <w:t xml:space="preserve">       </w:t>
                      </w:r>
                      <w:r>
                        <w:rPr>
                          <w:rFonts w:asciiTheme="minorBidi" w:hAnsiTheme="minorBidi"/>
                          <w:b/>
                          <w:bCs/>
                        </w:rPr>
                        <w:tab/>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44048C7" w14:textId="77777777" w:rsidR="000668F6" w:rsidRPr="00ED59D2" w:rsidRDefault="000668F6" w:rsidP="000668F6">
                      <w:pPr>
                        <w:rPr>
                          <w:rFonts w:asciiTheme="minorBidi" w:eastAsiaTheme="minorEastAsia" w:hAnsiTheme="minorBidi"/>
                          <w:iCs/>
                        </w:rPr>
                      </w:pPr>
                      <w:r>
                        <w:rPr>
                          <w:rFonts w:asciiTheme="minorBidi" w:hAnsiTheme="minorBidi"/>
                          <w:b/>
                          <w:bCs/>
                        </w:rPr>
                        <w:t xml:space="preserve">       </w:t>
                      </w:r>
                      <w:r>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0134B03F" w14:textId="77777777" w:rsidR="000668F6" w:rsidRPr="00ED59D2" w:rsidRDefault="000668F6" w:rsidP="000668F6">
                      <w:pPr>
                        <w:rPr>
                          <w:iCs/>
                        </w:rPr>
                      </w:pPr>
                      <w:r w:rsidRPr="00ED59D2">
                        <w:rPr>
                          <w:rFonts w:asciiTheme="minorBidi" w:hAnsiTheme="minorBidi"/>
                          <w:iCs/>
                        </w:rPr>
                        <w:t xml:space="preserve">       </w:t>
                      </w:r>
                      <w:r>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5D5A0BF8" w14:textId="77777777" w:rsidR="000668F6" w:rsidRDefault="000668F6" w:rsidP="000668F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t>SBO-</w:t>
      </w:r>
      <w:r w:rsidRPr="00442002">
        <w:t xml:space="preserve">ANCAS on </w:t>
      </w:r>
      <w:r>
        <w:t>n</w:t>
      </w:r>
      <w:r w:rsidRPr="00442002">
        <w:t xml:space="preserve"> points</w:t>
      </w:r>
      <w:r>
        <w:t xml:space="preserve">, </w:t>
      </w:r>
      <w:r w:rsidRPr="00FE46DA">
        <w:rPr>
          <w:rStyle w:val="descriptionTextChar"/>
        </w:rPr>
        <w:t>(the original algorithms description can be found at</w:t>
      </w:r>
      <w:r w:rsidR="000A0B4F">
        <w:rPr>
          <w:b/>
          <w:bCs/>
        </w:rPr>
        <w:t xml:space="preserve"> </w:t>
      </w:r>
      <w:r w:rsidR="000A0B4F">
        <w:rPr>
          <w:b/>
          <w:bCs/>
        </w:rPr>
        <w:fldChar w:fldCharType="begin"/>
      </w:r>
      <w:r w:rsidR="000A0B4F">
        <w:rPr>
          <w:b/>
          <w:bCs/>
        </w:rPr>
        <w:instrText xml:space="preserve"> REF _Ref165653150 \r \h </w:instrText>
      </w:r>
      <w:r w:rsidR="000A0B4F">
        <w:rPr>
          <w:b/>
          <w:bCs/>
        </w:rPr>
      </w:r>
      <w:r w:rsidR="000A0B4F">
        <w:rPr>
          <w:b/>
          <w:bCs/>
        </w:rPr>
        <w:fldChar w:fldCharType="separate"/>
      </w:r>
      <w:r w:rsidR="000A0B4F">
        <w:rPr>
          <w:b/>
          <w:bCs/>
          <w:cs/>
        </w:rPr>
        <w:t>‎</w:t>
      </w:r>
      <w:r w:rsidR="000A0B4F">
        <w:rPr>
          <w:b/>
          <w:bCs/>
        </w:rPr>
        <w:t>[3]</w:t>
      </w:r>
      <w:r w:rsidR="000A0B4F">
        <w:rPr>
          <w:b/>
          <w:bCs/>
        </w:rPr>
        <w:fldChar w:fldCharType="end"/>
      </w:r>
      <w:r w:rsidRPr="00FE46DA">
        <w:rPr>
          <w:rStyle w:val="descriptionTextChar"/>
        </w:rPr>
        <w:t>)</w:t>
      </w:r>
    </w:p>
    <w:p w14:paraId="5A93F353" w14:textId="77777777" w:rsidR="000668F6" w:rsidRDefault="000668F6" w:rsidP="000668F6">
      <w:pPr>
        <w:pStyle w:val="Style1"/>
        <w:ind w:left="0"/>
      </w:pPr>
    </w:p>
    <w:p w14:paraId="78EA915D" w14:textId="2A184257" w:rsidR="000668F6" w:rsidRDefault="000668F6" w:rsidP="000668F6">
      <w:pPr>
        <w:pStyle w:val="Style1"/>
        <w:ind w:left="720"/>
      </w:pPr>
      <w:r w:rsidRPr="00703C8B">
        <w:t xml:space="preserve">The </w:t>
      </w:r>
      <w:r>
        <w:t xml:space="preserve">cubic polynomial coefficients calculations described in article </w:t>
      </w:r>
      <w:r w:rsidR="00085889" w:rsidRPr="00085889">
        <w:rPr>
          <w:b/>
          <w:bCs/>
        </w:rPr>
        <w:fldChar w:fldCharType="begin"/>
      </w:r>
      <w:r w:rsidR="00085889" w:rsidRPr="00085889">
        <w:rPr>
          <w:b/>
          <w:bCs/>
        </w:rPr>
        <w:instrText xml:space="preserve"> REF _Ref165653385 \r \h </w:instrText>
      </w:r>
      <w:r w:rsidR="00085889" w:rsidRPr="00085889">
        <w:rPr>
          <w:b/>
          <w:bCs/>
        </w:rPr>
      </w:r>
      <w:r w:rsidR="00085889" w:rsidRPr="00085889">
        <w:rPr>
          <w:b/>
          <w:bCs/>
        </w:rPr>
        <w:instrText xml:space="preserve"> \* MERGEFORMAT </w:instrText>
      </w:r>
      <w:r w:rsidR="00085889" w:rsidRPr="00085889">
        <w:rPr>
          <w:b/>
          <w:bCs/>
        </w:rPr>
        <w:fldChar w:fldCharType="separate"/>
      </w:r>
      <w:r w:rsidR="00085889" w:rsidRPr="00085889">
        <w:rPr>
          <w:b/>
          <w:bCs/>
          <w:cs/>
        </w:rPr>
        <w:t>‎</w:t>
      </w:r>
      <w:r w:rsidR="00085889" w:rsidRPr="00085889">
        <w:rPr>
          <w:b/>
          <w:bCs/>
        </w:rPr>
        <w:t>[2]</w:t>
      </w:r>
      <w:r w:rsidR="00085889" w:rsidRPr="00085889">
        <w:rPr>
          <w:b/>
          <w:bCs/>
        </w:rPr>
        <w:fldChar w:fldCharType="end"/>
      </w:r>
      <w:r w:rsidR="00085889">
        <w:rPr>
          <w:b/>
          <w:bCs/>
        </w:rPr>
        <w:t>.</w:t>
      </w:r>
    </w:p>
    <w:p w14:paraId="59D7914C" w14:textId="77777777" w:rsidR="000668F6" w:rsidRDefault="000668F6" w:rsidP="000668F6">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Pr>
          <w:rFonts w:eastAsiaTheme="minorEastAsia"/>
          <w:iCs/>
          <w:color w:val="auto"/>
        </w:rPr>
        <w:t>find</w:t>
      </w:r>
      <w:r w:rsidRPr="004A1CC3">
        <w:rPr>
          <w:rFonts w:eastAsiaTheme="minorEastAsia"/>
          <w:iCs/>
          <w:color w:val="auto"/>
        </w:rPr>
        <w:t xml:space="preserve"> a more accurate minimum </w:t>
      </w:r>
      <w:r>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3DEDFBD5" w14:textId="77777777" w:rsidR="000668F6" w:rsidRDefault="000668F6" w:rsidP="000668F6">
      <w:pPr>
        <w:pStyle w:val="Style1"/>
      </w:pPr>
    </w:p>
    <w:p w14:paraId="6DE2F171" w14:textId="05F9EE97" w:rsidR="000668F6" w:rsidRDefault="000668F6" w:rsidP="000668F6">
      <w:pPr>
        <w:pStyle w:val="Heading4"/>
        <w:numPr>
          <w:ilvl w:val="3"/>
          <w:numId w:val="34"/>
        </w:numPr>
      </w:pPr>
      <w:bookmarkStart w:id="20" w:name="_Toc138016857"/>
      <w:bookmarkStart w:id="21" w:name="_Toc138059390"/>
      <w:bookmarkStart w:id="22" w:name="_Toc138148875"/>
      <w:bookmarkStart w:id="23" w:name="_Toc138160229"/>
      <w:bookmarkStart w:id="24" w:name="_Toc138411540"/>
      <w:r>
        <w:t>CATCH</w:t>
      </w:r>
      <w:bookmarkEnd w:id="20"/>
      <w:bookmarkEnd w:id="21"/>
      <w:bookmarkEnd w:id="22"/>
      <w:bookmarkEnd w:id="23"/>
      <w:bookmarkEnd w:id="24"/>
    </w:p>
    <w:p w14:paraId="36557ECD" w14:textId="1E63C285" w:rsidR="000668F6" w:rsidRDefault="000668F6" w:rsidP="000668F6">
      <w:pPr>
        <w:pStyle w:val="Style1"/>
        <w:ind w:left="720"/>
      </w:pPr>
      <w:r>
        <w:t xml:space="preserve">The third algorithm, CATCH </w:t>
      </w:r>
      <w:r w:rsidR="00DA22B8">
        <w:rPr>
          <w:b/>
          <w:bCs/>
        </w:rPr>
        <w:fldChar w:fldCharType="begin"/>
      </w:r>
      <w:r w:rsidR="00DA22B8">
        <w:instrText xml:space="preserve"> REF _Ref165648450 \r \h </w:instrText>
      </w:r>
      <w:r w:rsidR="00DA22B8">
        <w:rPr>
          <w:b/>
          <w:bCs/>
        </w:rPr>
      </w:r>
      <w:r w:rsidR="00DA22B8">
        <w:rPr>
          <w:b/>
          <w:bCs/>
        </w:rPr>
        <w:instrText xml:space="preserve"> \* MERGEFORMAT </w:instrText>
      </w:r>
      <w:r w:rsidR="00DA22B8">
        <w:rPr>
          <w:b/>
          <w:bCs/>
        </w:rPr>
        <w:fldChar w:fldCharType="separate"/>
      </w:r>
      <w:r w:rsidR="00DA22B8">
        <w:rPr>
          <w:cs/>
        </w:rPr>
        <w:t>‎</w:t>
      </w:r>
      <w:r w:rsidR="00DA22B8" w:rsidRPr="00DA22B8">
        <w:rPr>
          <w:b/>
          <w:bCs/>
        </w:rPr>
        <w:t>[1]</w:t>
      </w:r>
      <w:r w:rsidR="00DA22B8">
        <w:rPr>
          <w:b/>
          <w:bCs/>
        </w:rPr>
        <w:fldChar w:fldCharType="end"/>
      </w:r>
      <w:r>
        <w:t xml:space="preserve">, uses </w:t>
      </w:r>
      <w:r w:rsidRPr="00CD231F">
        <w:rPr>
          <w:b/>
          <w:bCs/>
        </w:rPr>
        <w:t>Chebyshev Proxy Polynomial (CPP)</w:t>
      </w:r>
      <w:r w:rsidR="00DA22B8">
        <w:rPr>
          <w:b/>
          <w:bCs/>
        </w:rPr>
        <w:fldChar w:fldCharType="begin"/>
      </w:r>
      <w:r w:rsidR="00DA22B8">
        <w:rPr>
          <w:b/>
          <w:bCs/>
        </w:rPr>
        <w:instrText xml:space="preserve"> REF _Ref165648450 \r \h </w:instrText>
      </w:r>
      <w:r w:rsidR="00DA22B8">
        <w:rPr>
          <w:b/>
          <w:bCs/>
        </w:rPr>
      </w:r>
      <w:r w:rsidR="00DA22B8">
        <w:rPr>
          <w:b/>
          <w:bCs/>
        </w:rPr>
        <w:fldChar w:fldCharType="separate"/>
      </w:r>
      <w:r w:rsidR="00DA22B8">
        <w:rPr>
          <w:b/>
          <w:bCs/>
          <w:cs/>
        </w:rPr>
        <w:t>‎</w:t>
      </w:r>
      <w:r w:rsidR="00DA22B8">
        <w:rPr>
          <w:b/>
          <w:bCs/>
        </w:rPr>
        <w:t>[1]</w:t>
      </w:r>
      <w:r w:rsidR="00DA22B8">
        <w:rPr>
          <w:b/>
          <w:bCs/>
        </w:rPr>
        <w:fldChar w:fldCharType="end"/>
      </w:r>
      <w:r>
        <w:rPr>
          <w:b/>
          <w:bCs/>
        </w:rPr>
        <w:t xml:space="preserve"> </w:t>
      </w:r>
      <w:r>
        <w:t xml:space="preserve">to approximate the functions. The CPP can give more accurate result, depending on the degree of polynomial we want to use. We can choose high enough degree to get the size of error we want. The algorithm work on time interval from 0 to </w:t>
      </w:r>
      <w:r w:rsidRPr="00ED1621">
        <w:rPr>
          <w:position w:val="-12"/>
        </w:rPr>
        <w:object w:dxaOrig="380" w:dyaOrig="360" w14:anchorId="2F560FC2">
          <v:shape id="_x0000_i1029" type="#_x0000_t75" style="width:19pt;height:19pt" o:ole="">
            <v:imagedata r:id="rId19" o:title=""/>
          </v:shape>
          <o:OLEObject Type="Embed" ProgID="Equation.DSMT4" ShapeID="_x0000_i1029" DrawAspect="Content" ObjectID="_1776280019" r:id="rId20"/>
        </w:object>
      </w:r>
      <w:r>
        <w:t xml:space="preserve">, each iteration searches the minimal distance in an interval with size </w:t>
      </w:r>
      <w:r w:rsidRPr="00ED1621">
        <w:rPr>
          <w:position w:val="-4"/>
        </w:rPr>
        <w:object w:dxaOrig="180" w:dyaOrig="260" w14:anchorId="13A7440B">
          <v:shape id="_x0000_i1030" type="#_x0000_t75" style="width:8.5pt;height:13.5pt" o:ole="">
            <v:imagedata r:id="rId21" o:title=""/>
          </v:shape>
          <o:OLEObject Type="Embed" ProgID="Equation.DSMT4" ShapeID="_x0000_i1030" DrawAspect="Content" ObjectID="_1776280020" r:id="rId22"/>
        </w:object>
      </w:r>
      <w:r>
        <w:t xml:space="preserve">. The degree of the CPP is part of the algorithm input and appear as N. </w:t>
      </w:r>
    </w:p>
    <w:p w14:paraId="08EE56F7" w14:textId="07CB5545" w:rsidR="000668F6" w:rsidRDefault="000668F6" w:rsidP="00347A90">
      <w:pPr>
        <w:pStyle w:val="Algorithms"/>
        <w:rPr>
          <w:color w:val="FF0000"/>
        </w:rPr>
      </w:pPr>
      <w:r w:rsidRPr="00C65001">
        <w:rPr>
          <w:rStyle w:val="descriptionTitleChar"/>
        </w:rPr>
        <mc:AlternateContent>
          <mc:Choice Requires="wps">
            <w:drawing>
              <wp:anchor distT="45720" distB="45720" distL="114300" distR="114300" simplePos="0" relativeHeight="251661318" behindDoc="0" locked="0" layoutInCell="1" allowOverlap="1" wp14:anchorId="30674198" wp14:editId="044C2290">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280030" r:id="rId24"/>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280031" r:id="rId26"/>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280032" r:id="rId28"/>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280033" r:id="rId30"/>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280034" r:id="rId3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280035" r:id="rId34"/>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280036" r:id="rId36"/>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280037" r:id="rId38"/>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280038" r:id="rId40"/>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280039" r:id="rId42"/>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280040" r:id="rId44"/>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280041" r:id="rId45"/>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280042" r:id="rId47"/>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280043" r:id="rId48"/>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280044" r:id="rId50"/>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280045" r:id="rId51"/>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280046" r:id="rId53"/>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280047" r:id="rId5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280048" r:id="rId57"/>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674198" id="Text Box 2147029316" o:spid="_x0000_s1029" type="#_x0000_t202" style="position:absolute;left:0;text-align:left;margin-left:-19.9pt;margin-top:19.6pt;width:506.05pt;height:343.05pt;z-index:25166131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">
                <v:textbox>
                  <w:txbxContent>
                    <w:p w14:paraId="4087C06C"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628A13F1">
                          <v:shape id="_x0000_i1032" type="#_x0000_t75" style="width:90.5pt;height:18.5pt" o:ole="">
                            <v:imagedata r:id="rId23" o:title=""/>
                          </v:shape>
                          <o:OLEObject Type="Embed" ProgID="Equation.DSMT4" ShapeID="_x0000_i1032" DrawAspect="Content" ObjectID="_1776280030" r:id="rId58"/>
                        </w:object>
                      </w:r>
                    </w:p>
                    <w:p w14:paraId="32EDB33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62BEA9A">
                          <v:shape id="_x0000_i1034" type="#_x0000_t75" style="width:52pt;height:18.5pt" o:ole="">
                            <v:imagedata r:id="rId25" o:title=""/>
                          </v:shape>
                          <o:OLEObject Type="Embed" ProgID="Equation.DSMT4" ShapeID="_x0000_i1034" DrawAspect="Content" ObjectID="_1776280031" r:id="rId59"/>
                        </w:object>
                      </w:r>
                    </w:p>
                    <w:p w14:paraId="6400555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67" w:dyaOrig="376" w14:anchorId="3DD3FEEC">
                          <v:shape id="_x0000_i1036" type="#_x0000_t75" style="width:48pt;height:18.5pt" o:ole="">
                            <v:imagedata r:id="rId27" o:title=""/>
                          </v:shape>
                          <o:OLEObject Type="Embed" ProgID="Equation.DSMT4" ShapeID="_x0000_i1036" DrawAspect="Content" ObjectID="_1776280032" r:id="rId60"/>
                        </w:object>
                      </w:r>
                    </w:p>
                    <w:p w14:paraId="7BD6ABB7"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12"/>
                        </w:rPr>
                        <w:object w:dxaOrig="946" w:dyaOrig="376" w14:anchorId="08E76992">
                          <v:shape id="_x0000_i1038" type="#_x0000_t75" style="width:47.5pt;height:18.5pt" o:ole="">
                            <v:imagedata r:id="rId29" o:title=""/>
                          </v:shape>
                          <o:OLEObject Type="Embed" ProgID="Equation.DSMT4" ShapeID="_x0000_i1038" DrawAspect="Content" ObjectID="_1776280033" r:id="rId61"/>
                        </w:object>
                      </w:r>
                    </w:p>
                    <w:p w14:paraId="758685C3"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70" w:dyaOrig="269" w14:anchorId="30C9C49B">
                          <v:shape id="_x0000_i1040" type="#_x0000_t75" style="width:28.5pt;height:13.5pt" o:ole="">
                            <v:imagedata r:id="rId31" o:title=""/>
                          </v:shape>
                          <o:OLEObject Type="Embed" ProgID="Equation.DSMT4" ShapeID="_x0000_i1040" DrawAspect="Content" ObjectID="_1776280034" r:id="rId62"/>
                        </w:object>
                      </w:r>
                    </w:p>
                    <w:p w14:paraId="44C67476"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position w:val="-6"/>
                        </w:rPr>
                        <w:object w:dxaOrig="548" w:dyaOrig="269" w14:anchorId="47883B7C">
                          <v:shape id="_x0000_i1042" type="#_x0000_t75" style="width:28pt;height:13.5pt" o:ole="">
                            <v:imagedata r:id="rId33" o:title=""/>
                          </v:shape>
                          <o:OLEObject Type="Embed" ProgID="Equation.DSMT4" ShapeID="_x0000_i1042" DrawAspect="Content" ObjectID="_1776280035" r:id="rId63"/>
                        </w:object>
                      </w:r>
                    </w:p>
                    <w:p w14:paraId="0C6EBEFE" w14:textId="77777777" w:rsidR="000668F6" w:rsidRPr="002165A3" w:rsidRDefault="000668F6" w:rsidP="000668F6">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505EE155">
                          <v:shape id="_x0000_i1044" type="#_x0000_t75" style="width:36.5pt;height:18.5pt" o:ole="">
                            <v:imagedata r:id="rId35" o:title=""/>
                          </v:shape>
                          <o:OLEObject Type="Embed" ProgID="Equation.DSMT4" ShapeID="_x0000_i1044" DrawAspect="Content" ObjectID="_1776280036" r:id="rId64"/>
                        </w:object>
                      </w:r>
                      <w:r w:rsidRPr="0076479E">
                        <w:rPr>
                          <w:rFonts w:asciiTheme="minorBidi" w:hAnsiTheme="minorBidi"/>
                          <w:b/>
                          <w:bCs/>
                        </w:rPr>
                        <w:t>do</w:t>
                      </w:r>
                      <w:r w:rsidRPr="002165A3">
                        <w:rPr>
                          <w:rFonts w:asciiTheme="minorBidi" w:hAnsiTheme="minorBidi"/>
                        </w:rPr>
                        <w:t>:</w:t>
                      </w:r>
                    </w:p>
                    <w:p w14:paraId="0FA1CDE0" w14:textId="51136FD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0" w:dyaOrig="410" w14:anchorId="62F75930">
                          <v:shape id="_x0000_i1046" type="#_x0000_t75" style="width:16pt;height:20.5pt">
                            <v:imagedata r:id="rId37" o:title=""/>
                          </v:shape>
                          <o:OLEObject Type="Embed" ProgID="Equation.DSMT4" ShapeID="_x0000_i1046" DrawAspect="Content" ObjectID="_1776280037" r:id="rId65"/>
                        </w:object>
                      </w:r>
                      <w:r w:rsidRPr="002165A3">
                        <w:rPr>
                          <w:rFonts w:asciiTheme="minorBidi" w:hAnsiTheme="minorBidi"/>
                        </w:rPr>
                        <w:t xml:space="preserve"> with order N to </w:t>
                      </w:r>
                      <w:r w:rsidRPr="002165A3">
                        <w:rPr>
                          <w:rFonts w:asciiTheme="minorBidi" w:hAnsiTheme="minorBidi"/>
                          <w:position w:val="-10"/>
                        </w:rPr>
                        <w:object w:dxaOrig="480" w:dyaOrig="380" w14:anchorId="46256213">
                          <v:shape id="_x0000_i1048" type="#_x0000_t75" style="width:24pt;height:19pt">
                            <v:imagedata r:id="rId39" o:title=""/>
                          </v:shape>
                          <o:OLEObject Type="Embed" ProgID="Equation.DSMT4" ShapeID="_x0000_i1048" DrawAspect="Content" ObjectID="_1776280038" r:id="rId66"/>
                        </w:object>
                      </w:r>
                      <w:r w:rsidRPr="002165A3">
                        <w:rPr>
                          <w:rFonts w:asciiTheme="minorBidi" w:hAnsiTheme="minorBidi"/>
                        </w:rPr>
                        <w:t xml:space="preserve"> according to </w:t>
                      </w:r>
                      <w:r w:rsidR="00DA22B8" w:rsidRPr="00DA22B8">
                        <w:rPr>
                          <w:b/>
                          <w:bCs/>
                        </w:rPr>
                        <w:t>[</w:t>
                      </w:r>
                      <w:hyperlink w:anchor="Reference1" w:history="1">
                        <w:r w:rsidR="00DA22B8" w:rsidRPr="00DA22B8">
                          <w:rPr>
                            <w:rStyle w:val="Hyperlink"/>
                            <w:b/>
                            <w:bCs/>
                          </w:rPr>
                          <w:fldChar w:fldCharType="begin"/>
                        </w:r>
                        <w:r w:rsidR="00DA22B8" w:rsidRPr="00DA22B8">
                          <w:rPr>
                            <w:b/>
                            <w:bCs/>
                          </w:rPr>
                          <w:instrText xml:space="preserve"> REF _Ref165648450 \r \h </w:instrText>
                        </w:r>
                        <w:r w:rsidR="00DA22B8" w:rsidRPr="00DA22B8">
                          <w:rPr>
                            <w:rStyle w:val="Hyperlink"/>
                            <w:b/>
                            <w:bCs/>
                          </w:rPr>
                        </w:r>
                        <w:r w:rsidR="00DA22B8" w:rsidRPr="00DA22B8">
                          <w:rPr>
                            <w:rStyle w:val="Hyperlink"/>
                            <w:b/>
                            <w:bCs/>
                          </w:rPr>
                          <w:instrText xml:space="preserve"> \* MERGEFORMAT </w:instrText>
                        </w:r>
                        <w:r w:rsidR="00DA22B8" w:rsidRPr="00DA22B8">
                          <w:rPr>
                            <w:rStyle w:val="Hyperlink"/>
                            <w:b/>
                            <w:bCs/>
                          </w:rPr>
                          <w:fldChar w:fldCharType="separate"/>
                        </w:r>
                        <w:r w:rsidR="00DA22B8" w:rsidRPr="00DA22B8">
                          <w:rPr>
                            <w:b/>
                            <w:bCs/>
                            <w:cs/>
                          </w:rPr>
                          <w:t>‎</w:t>
                        </w:r>
                        <w:r w:rsidR="00DA22B8" w:rsidRPr="00DA22B8">
                          <w:rPr>
                            <w:b/>
                            <w:bCs/>
                          </w:rPr>
                          <w:t>[1]</w:t>
                        </w:r>
                        <w:r w:rsidR="00DA22B8" w:rsidRPr="00DA22B8">
                          <w:rPr>
                            <w:rStyle w:val="Hyperlink"/>
                            <w:b/>
                            <w:bCs/>
                          </w:rPr>
                          <w:fldChar w:fldCharType="end"/>
                        </w:r>
                      </w:hyperlink>
                      <w:r w:rsidRPr="00DA22B8">
                        <w:rPr>
                          <w:b/>
                          <w:bCs/>
                        </w:rPr>
                        <w:t>, Eq.15]</w:t>
                      </w:r>
                      <w:r>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2330525D">
                          <v:shape id="_x0000_i1050" type="#_x0000_t75" style="width:28pt;height:16pt">
                            <v:imagedata r:id="rId41" o:title=""/>
                          </v:shape>
                          <o:OLEObject Type="Embed" ProgID="Equation.DSMT4" ShapeID="_x0000_i1050" DrawAspect="Content" ObjectID="_1776280039" r:id="rId67"/>
                        </w:object>
                      </w:r>
                    </w:p>
                    <w:p w14:paraId="4D63B54F"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0" w:dyaOrig="380" w14:anchorId="0FD47D00">
                          <v:shape id="_x0000_i1052" type="#_x0000_t75" style="width:44.5pt;height:19pt">
                            <v:imagedata r:id="rId43" o:title=""/>
                          </v:shape>
                          <o:OLEObject Type="Embed" ProgID="Equation.DSMT4" ShapeID="_x0000_i1052" DrawAspect="Content" ObjectID="_1776280040" r:id="rId68"/>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60" w:dyaOrig="320" w14:anchorId="65CC19DA">
                          <v:shape id="_x0000_i1054" type="#_x0000_t75" style="width:28pt;height:16pt">
                            <v:imagedata r:id="rId41" o:title=""/>
                          </v:shape>
                          <o:OLEObject Type="Embed" ProgID="Equation.DSMT4" ShapeID="_x0000_i1054" DrawAspect="Content" ObjectID="_1776280041" r:id="rId69"/>
                        </w:object>
                      </w:r>
                    </w:p>
                    <w:p w14:paraId="052F749D" w14:textId="77777777" w:rsidR="000668F6" w:rsidRPr="002165A3" w:rsidRDefault="000668F6" w:rsidP="000668F6">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20" w:dyaOrig="410" w14:anchorId="6208AA84">
                          <v:shape id="_x0000_i1056" type="#_x0000_t75" style="width:16pt;height:20.5pt">
                            <v:imagedata r:id="rId46" o:title=""/>
                          </v:shape>
                          <o:OLEObject Type="Embed" ProgID="Equation.DSMT4" ShapeID="_x0000_i1056" DrawAspect="Content" ObjectID="_1776280042" r:id="rId70"/>
                        </w:object>
                      </w:r>
                      <w:r w:rsidRPr="002165A3">
                        <w:rPr>
                          <w:rFonts w:asciiTheme="minorBidi" w:hAnsiTheme="minorBidi"/>
                        </w:rPr>
                        <w:t xml:space="preserve"> </w:t>
                      </w:r>
                    </w:p>
                    <w:p w14:paraId="08996782" w14:textId="77777777"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70" w:dyaOrig="270" w14:anchorId="0182807E">
                          <v:shape id="_x0000_i1058" type="#_x0000_t75" style="width:13.5pt;height:13.5pt">
                            <v:imagedata r:id="rId13" o:title=""/>
                          </v:shape>
                          <o:OLEObject Type="Embed" ProgID="Equation.DSMT4" ShapeID="_x0000_i1058" DrawAspect="Content" ObjectID="_1776280043" r:id="rId71"/>
                        </w:object>
                      </w:r>
                      <w:r w:rsidRPr="002165A3">
                        <w:rPr>
                          <w:rFonts w:asciiTheme="minorBidi" w:hAnsiTheme="minorBidi"/>
                        </w:rPr>
                        <w:t xml:space="preserve"> </w:t>
                      </w:r>
                      <w:r w:rsidRPr="002165A3">
                        <w:rPr>
                          <w:rFonts w:asciiTheme="minorBidi" w:hAnsiTheme="minorBidi"/>
                          <w:b/>
                          <w:bCs/>
                        </w:rPr>
                        <w:t>do:</w:t>
                      </w:r>
                    </w:p>
                    <w:p w14:paraId="002489BF" w14:textId="058BABD4" w:rsidR="000668F6" w:rsidRPr="002165A3" w:rsidRDefault="000668F6" w:rsidP="000668F6">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70" w:dyaOrig="200" w14:anchorId="068822E4">
                          <v:shape id="_x0000_i1060" type="#_x0000_t75" style="width:8.5pt;height:10pt">
                            <v:imagedata r:id="rId49" o:title=""/>
                          </v:shape>
                          <o:OLEObject Type="Embed" ProgID="Equation.DSMT4" ShapeID="_x0000_i1060" DrawAspect="Content" ObjectID="_1776280044" r:id="rId72"/>
                        </w:object>
                      </w:r>
                      <w:r w:rsidRPr="002165A3">
                        <w:rPr>
                          <w:rFonts w:asciiTheme="minorBidi" w:hAnsiTheme="minorBidi"/>
                        </w:rPr>
                        <w:t xml:space="preserve"> at </w:t>
                      </w:r>
                      <w:r w:rsidRPr="002165A3">
                        <w:rPr>
                          <w:rFonts w:asciiTheme="minorBidi" w:hAnsiTheme="minorBidi"/>
                          <w:position w:val="-6"/>
                        </w:rPr>
                        <w:object w:dxaOrig="270" w:dyaOrig="270" w14:anchorId="2FAF3263">
                          <v:shape id="_x0000_i1062" type="#_x0000_t75" style="width:13.5pt;height:13.5pt">
                            <v:imagedata r:id="rId15" o:title=""/>
                          </v:shape>
                          <o:OLEObject Type="Embed" ProgID="Equation.DSMT4" ShapeID="_x0000_i1062" DrawAspect="Content" ObjectID="_1776280045" r:id="rId73"/>
                        </w:object>
                      </w:r>
                      <w:r w:rsidRPr="002165A3">
                        <w:rPr>
                          <w:rFonts w:asciiTheme="minorBidi" w:hAnsiTheme="minorBidi"/>
                        </w:rPr>
                        <w:t xml:space="preserve"> using </w:t>
                      </w:r>
                      <w:r w:rsidR="00DA22B8" w:rsidRPr="00C94E96">
                        <w:rPr>
                          <w:rFonts w:asciiTheme="minorBidi" w:hAnsiTheme="minorBidi"/>
                          <w:b/>
                          <w:bCs/>
                        </w:rPr>
                        <w:t>[</w:t>
                      </w:r>
                      <w:r w:rsidR="00DA22B8">
                        <w:fldChar w:fldCharType="begin"/>
                      </w:r>
                      <w:r w:rsidR="00DA22B8">
                        <w:rPr>
                          <w:rFonts w:asciiTheme="minorBidi" w:hAnsiTheme="minorBidi"/>
                          <w:b/>
                          <w:bCs/>
                        </w:rPr>
                        <w:instrText xml:space="preserve"> REF _Ref165653385 \r \h </w:instrText>
                      </w:r>
                      <w:r w:rsidR="00DA22B8">
                        <w:fldChar w:fldCharType="separate"/>
                      </w:r>
                      <w:r w:rsidR="00DA22B8">
                        <w:rPr>
                          <w:rFonts w:asciiTheme="minorBidi" w:hAnsiTheme="minorBidi"/>
                          <w:b/>
                          <w:bCs/>
                          <w:cs/>
                        </w:rPr>
                        <w:t>‎</w:t>
                      </w:r>
                      <w:r w:rsidR="00DA22B8">
                        <w:rPr>
                          <w:rFonts w:asciiTheme="minorBidi" w:hAnsiTheme="minorBidi"/>
                          <w:b/>
                          <w:bCs/>
                        </w:rPr>
                        <w:t>[2]</w:t>
                      </w:r>
                      <w:r w:rsidR="00DA22B8">
                        <w:fldChar w:fldCharType="end"/>
                      </w:r>
                      <w:r w:rsidR="00DA22B8" w:rsidRPr="00C94E96">
                        <w:rPr>
                          <w:rFonts w:asciiTheme="minorBidi" w:hAnsiTheme="minorBidi"/>
                          <w:b/>
                          <w:bCs/>
                        </w:rPr>
                        <w:t>,Eq.</w:t>
                      </w:r>
                      <w:r w:rsidR="00DA22B8">
                        <w:rPr>
                          <w:rFonts w:asciiTheme="minorBidi" w:hAnsiTheme="minorBidi"/>
                          <w:b/>
                          <w:bCs/>
                        </w:rPr>
                        <w:t>6</w:t>
                      </w:r>
                      <w:r w:rsidR="00DA22B8" w:rsidRPr="00C94E96">
                        <w:rPr>
                          <w:rFonts w:asciiTheme="minorBidi" w:hAnsiTheme="minorBidi"/>
                          <w:b/>
                          <w:bCs/>
                        </w:rPr>
                        <w:t>]</w:t>
                      </w:r>
                    </w:p>
                    <w:p w14:paraId="14C51B9D" w14:textId="77777777" w:rsidR="000668F6" w:rsidRPr="002165A3" w:rsidRDefault="000668F6" w:rsidP="000668F6">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40" w:dyaOrig="380" w14:anchorId="6F2CCFB8">
                          <v:shape id="_x0000_i1064" type="#_x0000_t75" style="width:37pt;height:19pt">
                            <v:imagedata r:id="rId52" o:title=""/>
                          </v:shape>
                          <o:OLEObject Type="Embed" ProgID="Equation.DSMT4" ShapeID="_x0000_i1064" DrawAspect="Content" ObjectID="_1776280046" r:id="rId74"/>
                        </w:object>
                      </w:r>
                      <w:r w:rsidRPr="002165A3">
                        <w:rPr>
                          <w:rFonts w:asciiTheme="minorBidi" w:hAnsiTheme="minorBidi"/>
                          <w:b/>
                          <w:bCs/>
                        </w:rPr>
                        <w:t>:</w:t>
                      </w:r>
                    </w:p>
                    <w:p w14:paraId="68C1047D" w14:textId="77777777" w:rsidR="000668F6" w:rsidRPr="002165A3" w:rsidRDefault="000668F6" w:rsidP="000668F6">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70" w:dyaOrig="720" w14:anchorId="2529B8E6">
                          <v:shape id="_x0000_i1066" type="#_x0000_t75" style="width:43.5pt;height:36pt">
                            <v:imagedata r:id="rId54" o:title=""/>
                          </v:shape>
                          <o:OLEObject Type="Embed" ProgID="Equation.DSMT4" ShapeID="_x0000_i1066" DrawAspect="Content" ObjectID="_1776280047" r:id="rId75"/>
                        </w:object>
                      </w:r>
                    </w:p>
                    <w:p w14:paraId="4FD62F4B" w14:textId="77777777" w:rsidR="000668F6" w:rsidRDefault="000668F6" w:rsidP="000668F6">
                      <w:pPr>
                        <w:spacing w:after="0" w:line="240" w:lineRule="auto"/>
                        <w:ind w:left="1080" w:firstLine="360"/>
                        <w:rPr>
                          <w:rFonts w:asciiTheme="minorBidi" w:hAnsiTheme="minorBidi"/>
                          <w:b/>
                          <w:bCs/>
                        </w:rPr>
                      </w:pPr>
                      <w:r w:rsidRPr="002165A3">
                        <w:rPr>
                          <w:rFonts w:asciiTheme="minorBidi" w:hAnsiTheme="minorBidi"/>
                          <w:b/>
                          <w:bCs/>
                        </w:rPr>
                        <w:t>end</w:t>
                      </w:r>
                    </w:p>
                    <w:p w14:paraId="66E13446" w14:textId="77777777" w:rsidR="000668F6" w:rsidRPr="00D07E8C" w:rsidRDefault="000668F6" w:rsidP="000668F6">
                      <w:pPr>
                        <w:spacing w:after="0"/>
                        <w:ind w:left="360" w:firstLine="360"/>
                        <w:rPr>
                          <w:rFonts w:asciiTheme="minorBidi" w:hAnsiTheme="minorBidi"/>
                        </w:rPr>
                      </w:pPr>
                      <w:r w:rsidRPr="006B00D0">
                        <w:rPr>
                          <w:rFonts w:asciiTheme="minorBidi" w:hAnsiTheme="minorBidi"/>
                          <w:b/>
                          <w:bCs/>
                        </w:rPr>
                        <w:t>end</w:t>
                      </w:r>
                    </w:p>
                    <w:p w14:paraId="689F4E13" w14:textId="77777777" w:rsidR="000668F6" w:rsidRPr="002165A3" w:rsidRDefault="000668F6" w:rsidP="000668F6">
                      <w:pPr>
                        <w:spacing w:after="0" w:line="240" w:lineRule="auto"/>
                        <w:ind w:left="360" w:firstLine="360"/>
                        <w:rPr>
                          <w:rFonts w:asciiTheme="minorBidi" w:hAnsiTheme="minorBidi"/>
                          <w:b/>
                          <w:bCs/>
                        </w:rPr>
                      </w:pPr>
                      <w:r w:rsidRPr="002165A3">
                        <w:rPr>
                          <w:rFonts w:asciiTheme="minorBidi" w:hAnsiTheme="minorBidi"/>
                          <w:b/>
                          <w:bCs/>
                          <w:position w:val="-26"/>
                        </w:rPr>
                        <w:object w:dxaOrig="870" w:dyaOrig="570" w14:anchorId="4CA712C4">
                          <v:shape id="_x0000_i1068" type="#_x0000_t75" style="width:43.5pt;height:28.5pt">
                            <v:imagedata r:id="rId56" o:title=""/>
                          </v:shape>
                          <o:OLEObject Type="Embed" ProgID="Equation.DSMT4" ShapeID="_x0000_i1068" DrawAspect="Content" ObjectID="_1776280048" r:id="rId76"/>
                        </w:object>
                      </w:r>
                    </w:p>
                    <w:p w14:paraId="42831747" w14:textId="77777777" w:rsidR="000668F6" w:rsidRPr="002165A3" w:rsidRDefault="000668F6" w:rsidP="000668F6">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3A20D99B" w14:textId="77777777" w:rsidR="000668F6" w:rsidRDefault="000668F6" w:rsidP="000668F6"/>
                  </w:txbxContent>
                </v:textbox>
                <w10:wrap type="square" anchorx="margin"/>
              </v:shape>
            </w:pict>
          </mc:Fallback>
        </mc:AlternateContent>
      </w:r>
      <w:r w:rsidRPr="00BF7DFD">
        <w:rPr>
          <w:rStyle w:val="descriptionTitleChar"/>
        </w:rPr>
        <w:t>CATCH</w:t>
      </w:r>
      <w:r w:rsidRPr="00C65001">
        <w:rPr>
          <w:rStyle w:val="descriptionTextChar"/>
        </w:rPr>
        <w:t xml:space="preserve"> the original algorithms description can be found at</w:t>
      </w:r>
      <w:r>
        <w:rPr>
          <w:color w:val="FF0000"/>
        </w:rPr>
        <w:t xml:space="preserve"> </w:t>
      </w:r>
      <w:r w:rsidRPr="004F3092">
        <w:rPr>
          <w:b/>
          <w:bCs/>
        </w:rPr>
        <w:t>[</w:t>
      </w:r>
      <w:hyperlink w:anchor="Reference1" w:history="1">
        <w:r w:rsidR="00DA22B8">
          <w:rPr>
            <w:rStyle w:val="Hyperlink"/>
            <w:b/>
            <w:bCs/>
          </w:rPr>
          <w:fldChar w:fldCharType="begin"/>
        </w:r>
        <w:r w:rsidR="00DA22B8">
          <w:instrText xml:space="preserve"> REF _Ref165648450 \r \h </w:instrText>
        </w:r>
        <w:r w:rsidR="00DA22B8">
          <w:rPr>
            <w:rStyle w:val="Hyperlink"/>
            <w:b/>
            <w:bCs/>
          </w:rPr>
        </w:r>
        <w:r w:rsidR="00DA22B8">
          <w:rPr>
            <w:rStyle w:val="Hyperlink"/>
            <w:b/>
            <w:bCs/>
          </w:rPr>
          <w:fldChar w:fldCharType="separate"/>
        </w:r>
        <w:r w:rsidR="00DA22B8">
          <w:rPr>
            <w:cs/>
          </w:rPr>
          <w:t>‎</w:t>
        </w:r>
        <w:r w:rsidR="00DA22B8">
          <w:t>[1]</w:t>
        </w:r>
        <w:r w:rsidR="00DA22B8">
          <w:rPr>
            <w:rStyle w:val="Hyperlink"/>
            <w:b/>
            <w:bCs/>
          </w:rPr>
          <w:fldChar w:fldCharType="end"/>
        </w:r>
      </w:hyperlink>
      <w:r>
        <w:rPr>
          <w:b/>
          <w:bCs/>
        </w:rPr>
        <w:t>, algorithm 2</w:t>
      </w:r>
      <w:r w:rsidRPr="004F3092">
        <w:rPr>
          <w:b/>
          <w:bCs/>
        </w:rPr>
        <w:t>]</w:t>
      </w:r>
    </w:p>
    <w:p w14:paraId="3A8B0910" w14:textId="775CEEC6" w:rsidR="000668F6" w:rsidRDefault="000668F6" w:rsidP="000668F6">
      <w:pPr>
        <w:pStyle w:val="Style1"/>
      </w:pPr>
      <w:r>
        <w:t xml:space="preserve">The algorithm needs N+1 points in time in each Gamma interval in order to create CPP of order N. After calculating the CPP coefficients we can use them to create a special NxN matrix called the companion Matrix </w:t>
      </w:r>
      <w:r w:rsidRPr="004F3092">
        <w:rPr>
          <w:b/>
          <w:bCs/>
        </w:rPr>
        <w:t>[</w:t>
      </w:r>
      <w:hyperlink w:anchor="Reference1" w:history="1">
        <w:r w:rsidR="0082614D" w:rsidRPr="00DA22B8">
          <w:rPr>
            <w:rStyle w:val="Hyperlink"/>
            <w:b/>
            <w:bCs/>
          </w:rPr>
          <w:fldChar w:fldCharType="begin"/>
        </w:r>
        <w:r w:rsidR="0082614D" w:rsidRPr="00DA22B8">
          <w:rPr>
            <w:b/>
            <w:bCs/>
          </w:rPr>
          <w:instrText xml:space="preserve"> REF _Ref165648450 \r \h </w:instrText>
        </w:r>
        <w:r w:rsidR="0082614D" w:rsidRPr="00DA22B8">
          <w:rPr>
            <w:rStyle w:val="Hyperlink"/>
            <w:b/>
            <w:bCs/>
          </w:rPr>
        </w:r>
        <w:r w:rsidR="0082614D" w:rsidRPr="00DA22B8">
          <w:rPr>
            <w:rStyle w:val="Hyperlink"/>
            <w:b/>
            <w:bCs/>
          </w:rPr>
          <w:instrText xml:space="preserve"> \* MERGEFORMAT </w:instrText>
        </w:r>
        <w:r w:rsidR="0082614D" w:rsidRPr="00DA22B8">
          <w:rPr>
            <w:rStyle w:val="Hyperlink"/>
            <w:b/>
            <w:bCs/>
          </w:rPr>
          <w:fldChar w:fldCharType="separate"/>
        </w:r>
        <w:r w:rsidR="0082614D" w:rsidRPr="00DA22B8">
          <w:rPr>
            <w:b/>
            <w:bCs/>
            <w:cs/>
          </w:rPr>
          <w:t>‎</w:t>
        </w:r>
        <w:r w:rsidR="0082614D" w:rsidRPr="00DA22B8">
          <w:rPr>
            <w:b/>
            <w:bCs/>
          </w:rPr>
          <w:t>[1]</w:t>
        </w:r>
        <w:r w:rsidR="0082614D" w:rsidRPr="00DA22B8">
          <w:rPr>
            <w:rStyle w:val="Hyperlink"/>
            <w:b/>
            <w:bCs/>
          </w:rPr>
          <w:fldChar w:fldCharType="end"/>
        </w:r>
      </w:hyperlink>
      <w:r>
        <w:rPr>
          <w:b/>
          <w:bCs/>
        </w:rPr>
        <w:t>,Eq.18</w:t>
      </w:r>
      <w:r w:rsidRPr="004F3092">
        <w:rPr>
          <w:b/>
          <w:bCs/>
        </w:rPr>
        <w:t>]</w:t>
      </w:r>
      <w:r>
        <w:rPr>
          <w:b/>
          <w:bCs/>
        </w:rPr>
        <w:t xml:space="preserve"> </w:t>
      </w:r>
      <w:r>
        <w:t xml:space="preserve">and the eigen values of this matrix are the polynomial roots. Using the roots, we found and creating CPP for </w:t>
      </w:r>
      <w:r w:rsidRPr="0017645B">
        <w:rPr>
          <w:position w:val="-14"/>
        </w:rPr>
        <w:object w:dxaOrig="1920" w:dyaOrig="380" w14:anchorId="12EA272D">
          <v:shape id="_x0000_i1069" type="#_x0000_t75" style="width:95pt;height:19pt" o:ole="">
            <v:imagedata r:id="rId77" o:title=""/>
          </v:shape>
          <o:OLEObject Type="Embed" ProgID="Equation.DSMT4" ShapeID="_x0000_i1069" DrawAspect="Content" ObjectID="_1776280021" r:id="rId78"/>
        </w:object>
      </w:r>
      <w:r>
        <w:t xml:space="preserve"> we can calculate the minimal distance in each interval and eventually the TCA and respective distance in </w:t>
      </w:r>
      <w:r w:rsidRPr="00ED1621">
        <w:rPr>
          <w:position w:val="-12"/>
        </w:rPr>
        <w:object w:dxaOrig="740" w:dyaOrig="360" w14:anchorId="3BEDA045">
          <v:shape id="_x0000_i1070" type="#_x0000_t75" style="width:36.5pt;height:19pt" o:ole="">
            <v:imagedata r:id="rId79" o:title=""/>
          </v:shape>
          <o:OLEObject Type="Embed" ProgID="Equation.DSMT4" ShapeID="_x0000_i1070" DrawAspect="Content" ObjectID="_1776280022" r:id="rId80"/>
        </w:object>
      </w:r>
      <w:r>
        <w:t xml:space="preserve">. The problem </w:t>
      </w:r>
      <w:r>
        <w:lastRenderedPageBreak/>
        <w:t>with CATCH is the cost of finding the roots, which is the cost of finding eigen values for an NxN matrix, to deal with it, Dr. Elad describe in his article</w:t>
      </w:r>
      <w:r w:rsidRPr="004F3092">
        <w:rPr>
          <w:b/>
          <w:bCs/>
        </w:rPr>
        <w:t>[</w:t>
      </w:r>
      <w:hyperlink w:anchor="Reference1" w:history="1">
        <w:r w:rsidR="001E172C" w:rsidRPr="00DA22B8">
          <w:rPr>
            <w:rStyle w:val="Hyperlink"/>
            <w:b/>
            <w:bCs/>
          </w:rPr>
          <w:fldChar w:fldCharType="begin"/>
        </w:r>
        <w:r w:rsidR="001E172C" w:rsidRPr="00DA22B8">
          <w:rPr>
            <w:b/>
            <w:bCs/>
          </w:rPr>
          <w:instrText xml:space="preserve"> REF _Ref165648450 \r \h </w:instrText>
        </w:r>
        <w:r w:rsidR="001E172C" w:rsidRPr="00DA22B8">
          <w:rPr>
            <w:rStyle w:val="Hyperlink"/>
            <w:b/>
            <w:bCs/>
          </w:rPr>
        </w:r>
        <w:r w:rsidR="001E172C" w:rsidRPr="00DA22B8">
          <w:rPr>
            <w:rStyle w:val="Hyperlink"/>
            <w:b/>
            <w:bCs/>
          </w:rPr>
          <w:instrText xml:space="preserve"> \* MERGEFORMAT </w:instrText>
        </w:r>
        <w:r w:rsidR="001E172C" w:rsidRPr="00DA22B8">
          <w:rPr>
            <w:rStyle w:val="Hyperlink"/>
            <w:b/>
            <w:bCs/>
          </w:rPr>
          <w:fldChar w:fldCharType="separate"/>
        </w:r>
        <w:r w:rsidR="001E172C" w:rsidRPr="00DA22B8">
          <w:rPr>
            <w:b/>
            <w:bCs/>
            <w:cs/>
          </w:rPr>
          <w:t>‎</w:t>
        </w:r>
        <w:r w:rsidR="001E172C" w:rsidRPr="00DA22B8">
          <w:rPr>
            <w:b/>
            <w:bCs/>
          </w:rPr>
          <w:t>[1]</w:t>
        </w:r>
        <w:r w:rsidR="001E172C" w:rsidRPr="00DA22B8">
          <w:rPr>
            <w:rStyle w:val="Hyperlink"/>
            <w:b/>
            <w:bCs/>
          </w:rPr>
          <w:fldChar w:fldCharType="end"/>
        </w:r>
      </w:hyperlink>
      <w:r>
        <w:rPr>
          <w:b/>
          <w:bCs/>
        </w:rPr>
        <w:t>,part 4</w:t>
      </w:r>
      <w:r w:rsidRPr="004F3092">
        <w:rPr>
          <w:b/>
          <w:bCs/>
        </w:rPr>
        <w:t>]</w:t>
      </w:r>
      <w:r>
        <w:rPr>
          <w:b/>
          <w:bCs/>
        </w:rPr>
        <w:t xml:space="preserve"> </w:t>
      </w:r>
      <w:r>
        <w:t xml:space="preserve"> that we can get sufficient results for both runtime and error size, using degree of 16 for the polynomial. Using a constant degree give us deterministic run times and the size of the error is small enough for the required result.</w:t>
      </w:r>
    </w:p>
    <w:p w14:paraId="215E53A2" w14:textId="77777777" w:rsidR="00F6137F" w:rsidRDefault="00F6137F" w:rsidP="000668F6">
      <w:pPr>
        <w:pStyle w:val="Style1"/>
      </w:pPr>
    </w:p>
    <w:p w14:paraId="2B607ADC" w14:textId="4A7AB143" w:rsidR="000668F6" w:rsidRDefault="00F6137F" w:rsidP="00F6137F">
      <w:pPr>
        <w:pStyle w:val="Heading3"/>
        <w:numPr>
          <w:ilvl w:val="2"/>
          <w:numId w:val="34"/>
        </w:numPr>
      </w:pPr>
      <w:bookmarkStart w:id="25" w:name="_Toc165646739"/>
      <w:r>
        <w:t>The Propagator</w:t>
      </w:r>
      <w:bookmarkEnd w:id="25"/>
    </w:p>
    <w:p w14:paraId="2FCCDE7B" w14:textId="63A585C3" w:rsidR="00F6137F" w:rsidRDefault="00F6137F" w:rsidP="00F6137F">
      <w:pPr>
        <w:pStyle w:val="Style1"/>
      </w:pPr>
      <w:r>
        <w:t xml:space="preserve">Using the current location and velocity of an object in orbit (for example our satellite) and a point in time (for example ten minutes from now) the Propagator can calculate the object location and velocity in the given point in time. The propagator uses a forces model to find the future orbit, this force model is different between different propagators and can affect the result’s accuracy and the calculation time. In this project we use a propagator called </w:t>
      </w:r>
      <w:r w:rsidRPr="00A83C4E">
        <w:rPr>
          <w:b/>
          <w:bCs/>
        </w:rPr>
        <w:t>Standard General Perturbations Satellite Orbit Model 4(SGP4)</w:t>
      </w:r>
      <w:r>
        <w:t xml:space="preserve"> </w:t>
      </w:r>
      <w:r w:rsidR="00BB67C5">
        <w:rPr>
          <w:b/>
          <w:bCs/>
        </w:rPr>
        <w:fldChar w:fldCharType="begin"/>
      </w:r>
      <w:r w:rsidR="00BB67C5">
        <w:instrText xml:space="preserve"> REF _Ref165653717 \r \h </w:instrText>
      </w:r>
      <w:r w:rsidR="00BB67C5">
        <w:rPr>
          <w:b/>
          <w:bCs/>
        </w:rPr>
      </w:r>
      <w:r w:rsidR="00BB67C5">
        <w:rPr>
          <w:b/>
          <w:bCs/>
        </w:rPr>
        <w:instrText xml:space="preserve"> \* MERGEFORMAT </w:instrText>
      </w:r>
      <w:r w:rsidR="00BB67C5">
        <w:rPr>
          <w:b/>
          <w:bCs/>
        </w:rPr>
        <w:fldChar w:fldCharType="separate"/>
      </w:r>
      <w:r w:rsidR="00BB67C5">
        <w:rPr>
          <w:cs/>
        </w:rPr>
        <w:t>‎</w:t>
      </w:r>
      <w:r w:rsidR="00BB67C5" w:rsidRPr="00BB67C5">
        <w:rPr>
          <w:b/>
          <w:bCs/>
        </w:rPr>
        <w:t>[10]</w:t>
      </w:r>
      <w:r w:rsidR="00BB67C5">
        <w:rPr>
          <w:b/>
          <w:bCs/>
        </w:rPr>
        <w:fldChar w:fldCharType="end"/>
      </w:r>
      <w:r>
        <w:t>, SGP4 is old and famous propagator used for research that known for its fast run time and there are many available implementations we can use</w:t>
      </w:r>
      <w:r w:rsidR="00BB67C5">
        <w:rPr>
          <w:b/>
          <w:bCs/>
        </w:rPr>
        <w:t xml:space="preserve"> </w:t>
      </w:r>
      <w:r w:rsidR="00BB67C5">
        <w:rPr>
          <w:b/>
          <w:bCs/>
        </w:rPr>
        <w:fldChar w:fldCharType="begin"/>
      </w:r>
      <w:r w:rsidR="00BB67C5">
        <w:rPr>
          <w:b/>
          <w:bCs/>
        </w:rPr>
        <w:instrText xml:space="preserve"> REF _Ref165653732 \r \h </w:instrText>
      </w:r>
      <w:r w:rsidR="00BB67C5">
        <w:rPr>
          <w:b/>
          <w:bCs/>
        </w:rPr>
      </w:r>
      <w:r w:rsidR="00BB67C5">
        <w:rPr>
          <w:b/>
          <w:bCs/>
        </w:rPr>
        <w:fldChar w:fldCharType="separate"/>
      </w:r>
      <w:r w:rsidR="00BB67C5">
        <w:rPr>
          <w:b/>
          <w:bCs/>
          <w:cs/>
        </w:rPr>
        <w:t>‎</w:t>
      </w:r>
      <w:r w:rsidR="00BB67C5">
        <w:rPr>
          <w:b/>
          <w:bCs/>
        </w:rPr>
        <w:t>[5]</w:t>
      </w:r>
      <w:r w:rsidR="00BB67C5">
        <w:rPr>
          <w:b/>
          <w:bCs/>
        </w:rPr>
        <w:fldChar w:fldCharType="end"/>
      </w:r>
      <w:r w:rsidR="00BB67C5">
        <w:rPr>
          <w:b/>
          <w:bCs/>
        </w:rPr>
        <w:fldChar w:fldCharType="begin"/>
      </w:r>
      <w:r w:rsidR="00BB67C5">
        <w:rPr>
          <w:b/>
          <w:bCs/>
        </w:rPr>
        <w:instrText xml:space="preserve"> REF _Ref165653736 \r \h </w:instrText>
      </w:r>
      <w:r w:rsidR="00BB67C5">
        <w:rPr>
          <w:b/>
          <w:bCs/>
        </w:rPr>
      </w:r>
      <w:r w:rsidR="00BB67C5">
        <w:rPr>
          <w:b/>
          <w:bCs/>
        </w:rPr>
        <w:fldChar w:fldCharType="separate"/>
      </w:r>
      <w:r w:rsidR="00BB67C5">
        <w:rPr>
          <w:b/>
          <w:bCs/>
          <w:cs/>
        </w:rPr>
        <w:t>‎</w:t>
      </w:r>
      <w:r w:rsidR="00BB67C5">
        <w:rPr>
          <w:b/>
          <w:bCs/>
        </w:rPr>
        <w:t>[6]</w:t>
      </w:r>
      <w:r w:rsidR="00BB67C5">
        <w:rPr>
          <w:b/>
          <w:bCs/>
        </w:rPr>
        <w:fldChar w:fldCharType="end"/>
      </w:r>
      <w:r>
        <w:t xml:space="preserve">. SGP4 get the object data using format called </w:t>
      </w:r>
      <w:r w:rsidRPr="00FF0182">
        <w:rPr>
          <w:b/>
          <w:bCs/>
        </w:rPr>
        <w:t>Two Lines Elements (TLE)</w:t>
      </w:r>
      <w:r>
        <w:t xml:space="preserve"> which consist of two lines of data, including the object location, velocity, the corresponding time, the average number of revolutions per day (Mean Motion) and more. </w:t>
      </w:r>
    </w:p>
    <w:p w14:paraId="112C55A5" w14:textId="413D2B29" w:rsidR="00673199" w:rsidRDefault="00F6137F" w:rsidP="00D57363">
      <w:pPr>
        <w:pStyle w:val="Style1"/>
      </w:pPr>
      <w:r>
        <w:t xml:space="preserve">We used the propagator for two </w:t>
      </w:r>
      <w:r w:rsidR="00B717FE">
        <w:t>tasks</w:t>
      </w:r>
      <w:r>
        <w:t xml:space="preserve">, the first is creating the data for each of the algorithms runs. Given a set of TLE from the user we can create a set of point in time for two satellites and run the algorithms with it. The second task is using a propagator as part of the SBO-ANCAS algorithm. SBO-ANCAS needs to sample new points as part of the algorithms so a propagator is needed. </w:t>
      </w:r>
    </w:p>
    <w:p w14:paraId="503C0CB9" w14:textId="77777777" w:rsidR="00D57363" w:rsidRDefault="00D57363" w:rsidP="00D57363">
      <w:pPr>
        <w:pStyle w:val="Style1"/>
      </w:pPr>
    </w:p>
    <w:p w14:paraId="77602B0B" w14:textId="77777777" w:rsidR="00317053" w:rsidRDefault="00317053">
      <w:pPr>
        <w:rPr>
          <w:rFonts w:asciiTheme="minorBidi" w:eastAsiaTheme="majorEastAsia" w:hAnsiTheme="minorBidi" w:cstheme="majorBidi"/>
          <w:color w:val="2F5496" w:themeColor="accent1" w:themeShade="BF"/>
          <w:sz w:val="26"/>
          <w:szCs w:val="26"/>
        </w:rPr>
      </w:pPr>
      <w:r>
        <w:br w:type="page"/>
      </w:r>
    </w:p>
    <w:p w14:paraId="29C355E7" w14:textId="0019C326" w:rsidR="00673199" w:rsidRDefault="00CA17A4" w:rsidP="00673199">
      <w:pPr>
        <w:pStyle w:val="Heading2"/>
      </w:pPr>
      <w:bookmarkStart w:id="26" w:name="_Toc165646740"/>
      <w:r>
        <w:lastRenderedPageBreak/>
        <w:t>Goals</w:t>
      </w:r>
      <w:bookmarkEnd w:id="26"/>
    </w:p>
    <w:p w14:paraId="7402DF5B" w14:textId="53092B3F" w:rsidR="00D57363" w:rsidRPr="00D57363" w:rsidRDefault="00D57363" w:rsidP="00D57363">
      <w:r>
        <w:t xml:space="preserve">In this project we have </w:t>
      </w:r>
      <w:r w:rsidR="00581DEE">
        <w:t>three main</w:t>
      </w:r>
      <w:r>
        <w:t xml:space="preserve"> goals.</w:t>
      </w:r>
    </w:p>
    <w:p w14:paraId="4917D494" w14:textId="1192A636" w:rsidR="00D57363" w:rsidRDefault="00D57363" w:rsidP="00D57363">
      <w:pPr>
        <w:pStyle w:val="Heading3"/>
      </w:pPr>
      <w:bookmarkStart w:id="27" w:name="_Toc165646741"/>
      <w:r>
        <w:t>Implementing the Algorithms</w:t>
      </w:r>
      <w:bookmarkEnd w:id="27"/>
    </w:p>
    <w:p w14:paraId="0EC0020D" w14:textId="201C8501" w:rsidR="00CA17A4" w:rsidRDefault="00D57363" w:rsidP="00D57363">
      <w:r>
        <w:t xml:space="preserve">Our first goal is to implement the algorithms themselves and </w:t>
      </w:r>
      <w:r w:rsidRPr="00AE6AF2">
        <w:t>doing so while considering the environment the algorithm will have to work on</w:t>
      </w:r>
      <w:r>
        <w:t>. Until now SBO-ANCAS and CATCH were only implemented in MATLAB as part of the initial article and testing</w:t>
      </w:r>
      <w:r w:rsidR="00B717FE">
        <w:t xml:space="preserve"> </w:t>
      </w:r>
      <w:r w:rsidR="00B717FE">
        <w:fldChar w:fldCharType="begin"/>
      </w:r>
      <w:r w:rsidR="00B717FE">
        <w:instrText xml:space="preserve"> REF _Ref165648450 \r \h </w:instrText>
      </w:r>
      <w:r w:rsidR="00B717FE">
        <w:fldChar w:fldCharType="separate"/>
      </w:r>
      <w:r w:rsidR="00B717FE">
        <w:rPr>
          <w:cs/>
        </w:rPr>
        <w:t>‎</w:t>
      </w:r>
      <w:r w:rsidR="00B717FE">
        <w:t>[1]</w:t>
      </w:r>
      <w:r w:rsidR="00B717FE">
        <w:fldChar w:fldCharType="end"/>
      </w:r>
      <w:r w:rsidR="00B717FE">
        <w:fldChar w:fldCharType="begin"/>
      </w:r>
      <w:r w:rsidR="00B717FE">
        <w:instrText xml:space="preserve"> REF _Ref165653150 \r \h </w:instrText>
      </w:r>
      <w:r w:rsidR="00B717FE">
        <w:fldChar w:fldCharType="separate"/>
      </w:r>
      <w:r w:rsidR="00B717FE">
        <w:rPr>
          <w:cs/>
        </w:rPr>
        <w:t>‎</w:t>
      </w:r>
      <w:r w:rsidR="00B717FE">
        <w:t>[3]</w:t>
      </w:r>
      <w:r w:rsidR="00B717FE">
        <w:fldChar w:fldCharType="end"/>
      </w:r>
      <w:r>
        <w:t xml:space="preserve">. To work on a satellite OBC well the algorithms </w:t>
      </w:r>
      <w:r w:rsidRPr="00D57363">
        <w:t>need to run efficiently on various systems and computer boards</w:t>
      </w:r>
      <w:r>
        <w:t>. We started implementing the algorithms in the first part of the project as a feasibility proof for our project and completed the implementation in this part.</w:t>
      </w:r>
    </w:p>
    <w:p w14:paraId="78AF74BD" w14:textId="77777777" w:rsidR="00581DEE" w:rsidRDefault="00581DEE" w:rsidP="00D57363"/>
    <w:p w14:paraId="71DF8CBC" w14:textId="407629B3" w:rsidR="00581DEE" w:rsidRDefault="00581DEE" w:rsidP="00581DEE">
      <w:pPr>
        <w:pStyle w:val="Heading3"/>
      </w:pPr>
      <w:bookmarkStart w:id="28" w:name="_Toc165646742"/>
      <w:r>
        <w:t>Creating a Testing System</w:t>
      </w:r>
      <w:bookmarkEnd w:id="28"/>
    </w:p>
    <w:p w14:paraId="081F2F9D" w14:textId="440ECF5C" w:rsidR="00581DEE" w:rsidRDefault="00581DEE" w:rsidP="00581DEE">
      <w:r>
        <w:t>To test the feasibility of running the algorithms on satellites OBC we needed a system fitting for running test and collecting data and results. We needed to run the algorithm on a dedicated system or emulator with a given set of data and parameters as input, to get the output and run time and to save the results and test related parameters in our data set in order to collect enough data on the algorithms expected run time and accuracy in different scenarios. The Testing System needed to be flexible enough to run the algorithms on different machine and environments and manage and collect the data well.</w:t>
      </w:r>
      <w:r w:rsidR="00C527E7">
        <w:t xml:space="preserve"> We needed the system both for running the feasibility analysis ourself and for leaving it for DR. Elad to use for his research.</w:t>
      </w:r>
    </w:p>
    <w:p w14:paraId="5045D2AD" w14:textId="77777777" w:rsidR="00581DEE" w:rsidRDefault="00581DEE" w:rsidP="00581DEE"/>
    <w:p w14:paraId="4E4B54D6" w14:textId="07F8415E" w:rsidR="00581DEE" w:rsidRDefault="00581DEE" w:rsidP="00581DEE">
      <w:pPr>
        <w:pStyle w:val="Heading3"/>
      </w:pPr>
      <w:bookmarkStart w:id="29" w:name="_Toc165646743"/>
      <w:r>
        <w:t>Feasibility Testing and Analysis</w:t>
      </w:r>
      <w:bookmarkEnd w:id="29"/>
      <w:r>
        <w:t xml:space="preserve"> </w:t>
      </w:r>
    </w:p>
    <w:p w14:paraId="737484A5" w14:textId="3E3B93A4" w:rsidR="00C527E7" w:rsidRDefault="00C527E7" w:rsidP="00C527E7">
      <w:r>
        <w:t>The last part of our project is to conduct a feasibility analysis using our system. We needed to run our system with different types of inputs, different types of algorithms and different parameters for each algorithm.</w:t>
      </w:r>
    </w:p>
    <w:p w14:paraId="4A8CD5F1" w14:textId="53932C91" w:rsidR="00581DEE" w:rsidRPr="00581DEE" w:rsidRDefault="00581DEE" w:rsidP="00581DEE"/>
    <w:p w14:paraId="735712E4" w14:textId="5997DEE7" w:rsidR="00CA17A4" w:rsidRDefault="00CA17A4" w:rsidP="00CA17A4">
      <w:pPr>
        <w:pStyle w:val="Heading2"/>
      </w:pPr>
      <w:bookmarkStart w:id="30" w:name="_Toc165646744"/>
      <w:r>
        <w:t>Users</w:t>
      </w:r>
      <w:bookmarkEnd w:id="30"/>
    </w:p>
    <w:p w14:paraId="36581F98" w14:textId="536B71B1" w:rsidR="00F32E8B" w:rsidRPr="00F32E8B" w:rsidRDefault="00F32E8B" w:rsidP="00F32E8B">
      <w:r>
        <w:t xml:space="preserve">For our system we have two types of users, the first is DR. Elad and his </w:t>
      </w:r>
      <w:r w:rsidRPr="00F32E8B">
        <w:t xml:space="preserve">associates </w:t>
      </w:r>
      <w:r>
        <w:t xml:space="preserve">wanting to test the algorithms against an emulator for now and a real satellite’s OBC in the future. The second type of user is us, wanting to run a feasibility test as part of our project, and any possible follow up team that will take part in the ongoing effort of creating and proving the feasibility of the </w:t>
      </w:r>
      <w:r w:rsidR="009A64D9" w:rsidRPr="009A64D9">
        <w:t>autonomous</w:t>
      </w:r>
      <w:r w:rsidR="009A64D9">
        <w:t xml:space="preserve"> satellites. (there are already other teams working in their projects toward this goal, that might need to use our system or expend it).</w:t>
      </w:r>
    </w:p>
    <w:p w14:paraId="24A1FA32" w14:textId="77777777" w:rsidR="00CA17A4" w:rsidRDefault="00CA17A4" w:rsidP="00CA17A4"/>
    <w:p w14:paraId="100A81DD" w14:textId="77777777" w:rsidR="00CA17A4" w:rsidRDefault="00CA17A4">
      <w:pPr>
        <w:rPr>
          <w:rFonts w:asciiTheme="minorBidi" w:eastAsiaTheme="majorEastAsia" w:hAnsiTheme="minorBidi" w:cstheme="majorBidi"/>
          <w:color w:val="2F5496" w:themeColor="accent1" w:themeShade="BF"/>
          <w:sz w:val="26"/>
          <w:szCs w:val="26"/>
        </w:rPr>
      </w:pPr>
      <w:r>
        <w:br w:type="page"/>
      </w:r>
    </w:p>
    <w:p w14:paraId="5351D047" w14:textId="7E474AB8" w:rsidR="00CA17A4" w:rsidRDefault="00CA17A4" w:rsidP="00CA17A4">
      <w:pPr>
        <w:pStyle w:val="Heading1"/>
      </w:pPr>
      <w:bookmarkStart w:id="31" w:name="_Toc165646745"/>
      <w:r>
        <w:lastRenderedPageBreak/>
        <w:t>The solution</w:t>
      </w:r>
      <w:bookmarkEnd w:id="31"/>
    </w:p>
    <w:p w14:paraId="5F76CA57" w14:textId="64E726B8" w:rsidR="00CA17A4" w:rsidRDefault="00CA17A4" w:rsidP="00CA17A4">
      <w:pPr>
        <w:pStyle w:val="Heading2"/>
      </w:pPr>
      <w:bookmarkStart w:id="32" w:name="_Toc165646746"/>
      <w:r>
        <w:t>Algorithms Analysis</w:t>
      </w:r>
      <w:bookmarkEnd w:id="32"/>
    </w:p>
    <w:p w14:paraId="686217F5" w14:textId="753DA3D7" w:rsidR="00322697" w:rsidRDefault="00322697" w:rsidP="00322697">
      <w:pPr>
        <w:pStyle w:val="Heading3"/>
      </w:pPr>
      <w:bookmarkStart w:id="33" w:name="_Toc138016859"/>
      <w:bookmarkStart w:id="34" w:name="_Toc138059392"/>
      <w:bookmarkStart w:id="35" w:name="_Toc138148877"/>
      <w:bookmarkStart w:id="36" w:name="_Toc138160231"/>
      <w:bookmarkStart w:id="37" w:name="_Toc138411542"/>
      <w:bookmarkStart w:id="38" w:name="_Toc165646747"/>
      <w:r>
        <w:t>Algorithms</w:t>
      </w:r>
      <w:r w:rsidR="00B53D2C">
        <w:t xml:space="preserve"> Runtime</w:t>
      </w:r>
      <w:r>
        <w:t xml:space="preserve"> Complexity</w:t>
      </w:r>
      <w:bookmarkEnd w:id="33"/>
      <w:bookmarkEnd w:id="34"/>
      <w:bookmarkEnd w:id="35"/>
      <w:bookmarkEnd w:id="36"/>
      <w:bookmarkEnd w:id="37"/>
      <w:bookmarkEnd w:id="38"/>
    </w:p>
    <w:p w14:paraId="163E114F" w14:textId="3B5688EA" w:rsidR="00322697" w:rsidRDefault="00322697" w:rsidP="00322697">
      <w:pPr>
        <w:pStyle w:val="Heading4"/>
      </w:pPr>
      <w:bookmarkStart w:id="39" w:name="_Toc138016860"/>
      <w:bookmarkStart w:id="40" w:name="_Toc138059393"/>
      <w:bookmarkStart w:id="41" w:name="_Toc138148878"/>
      <w:bookmarkStart w:id="42" w:name="_Toc138160232"/>
      <w:bookmarkStart w:id="43" w:name="_Toc138411543"/>
      <w:r>
        <w:t xml:space="preserve">ANCAS </w:t>
      </w:r>
      <w:r w:rsidRPr="0036647E">
        <w:t>Time Complexity</w:t>
      </w:r>
      <w:bookmarkEnd w:id="39"/>
      <w:bookmarkEnd w:id="40"/>
      <w:bookmarkEnd w:id="41"/>
      <w:bookmarkEnd w:id="42"/>
      <w:bookmarkEnd w:id="43"/>
    </w:p>
    <w:p w14:paraId="662ACE7A" w14:textId="6B8E12DF" w:rsidR="00322697" w:rsidRPr="00C44516" w:rsidRDefault="00322697" w:rsidP="00322697">
      <w:pPr>
        <w:pStyle w:val="Style1"/>
        <w:ind w:left="720"/>
      </w:pPr>
      <w:r>
        <w:t xml:space="preserve">In ANCAS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sidR="00B717FE">
        <w:rPr>
          <w:b/>
          <w:bCs/>
        </w:rPr>
        <w:t xml:space="preserve">, </w:t>
      </w:r>
      <w:r>
        <w:t xml:space="preserve">for each set of 4 data points we need to create 4 cubic polynomials, one for the relative distance derivative and 3 for the relative distance X, Y, Z. each cubic polynomials required coefficients calculation which consist of 4 equations </w:t>
      </w:r>
      <w:r w:rsidRPr="00D53ADC">
        <w:rPr>
          <w:b/>
          <w:bCs/>
        </w:rPr>
        <w:t>[</w:t>
      </w:r>
      <w:r w:rsidR="00B717FE">
        <w:fldChar w:fldCharType="begin"/>
      </w:r>
      <w:r w:rsidR="00B717FE">
        <w:rPr>
          <w:b/>
          <w:bCs/>
        </w:rPr>
        <w:instrText xml:space="preserve"> REF _Ref165653385 \r \h </w:instrText>
      </w:r>
      <w:r w:rsidR="00B717FE">
        <w:fldChar w:fldCharType="separate"/>
      </w:r>
      <w:r w:rsidR="00B717FE">
        <w:rPr>
          <w:b/>
          <w:bCs/>
          <w:cs/>
        </w:rPr>
        <w:t>‎</w:t>
      </w:r>
      <w:r w:rsidR="00B717FE">
        <w:rPr>
          <w:b/>
          <w:bCs/>
        </w:rPr>
        <w:t>[2]</w:t>
      </w:r>
      <w:r w:rsidR="00B717FE">
        <w:fldChar w:fldCharType="end"/>
      </w:r>
      <w:r>
        <w:rPr>
          <w:b/>
          <w:bCs/>
        </w:rPr>
        <w:t>,Eq 1f-1j</w:t>
      </w:r>
      <w:r w:rsidRPr="00D53ADC">
        <w:rPr>
          <w:b/>
          <w:bCs/>
        </w:rPr>
        <w:t>]</w:t>
      </w:r>
      <w:r>
        <w:t xml:space="preserve">, meaning the complexity of finding the polynomial coefficients is constant. To map the time points to the interval [0,1] we use a simple calculation for each point </w:t>
      </w:r>
      <w:r w:rsidR="00B717FE">
        <w:rPr>
          <w:b/>
          <w:bCs/>
        </w:rPr>
        <w:fldChar w:fldCharType="begin"/>
      </w:r>
      <w:r w:rsidR="00B717FE">
        <w:instrText xml:space="preserve"> REF _Ref165653385 \r \h </w:instrText>
      </w:r>
      <w:r w:rsidR="00B717FE">
        <w:rPr>
          <w:b/>
          <w:bCs/>
        </w:rPr>
      </w:r>
      <w:r w:rsidR="00B717FE">
        <w:rPr>
          <w:b/>
          <w:bCs/>
        </w:rPr>
        <w:fldChar w:fldCharType="separate"/>
      </w:r>
      <w:r w:rsidR="00B717FE">
        <w:rPr>
          <w:cs/>
        </w:rPr>
        <w:t>‎</w:t>
      </w:r>
      <w:r w:rsidR="00B717FE">
        <w:t>[2]</w:t>
      </w:r>
      <w:r w:rsidR="00B717FE">
        <w:rPr>
          <w:b/>
          <w:bCs/>
        </w:rPr>
        <w:fldChar w:fldCharType="end"/>
      </w:r>
      <w:r>
        <w:rPr>
          <w:b/>
          <w:bCs/>
        </w:rPr>
        <w:t xml:space="preserve"> </w:t>
      </w:r>
      <w:r>
        <w:t>4 times, one for each point.</w:t>
      </w:r>
    </w:p>
    <w:p w14:paraId="134002CD" w14:textId="77777777" w:rsidR="00322697" w:rsidRDefault="00322697" w:rsidP="00322697">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19B83C34" w14:textId="2D369549" w:rsidR="00322697" w:rsidRDefault="00322697" w:rsidP="00322697">
      <w:pPr>
        <w:pStyle w:val="Style1"/>
        <w:ind w:left="720"/>
      </w:pPr>
      <w:r>
        <w:t xml:space="preserve">For each of the roots we found, we calculate the distance using </w:t>
      </w:r>
      <w:r w:rsidR="00B717FE" w:rsidRPr="00B717FE">
        <w:rPr>
          <w:b/>
          <w:bCs/>
        </w:rPr>
        <w:t>[</w:t>
      </w:r>
      <w:r w:rsidR="00B717FE" w:rsidRPr="00B717FE">
        <w:rPr>
          <w:b/>
          <w:bCs/>
        </w:rPr>
        <w:fldChar w:fldCharType="begin"/>
      </w:r>
      <w:r w:rsidR="00B717FE" w:rsidRPr="00B717FE">
        <w:rPr>
          <w:b/>
          <w:bCs/>
        </w:rPr>
        <w:instrText xml:space="preserve"> REF _Ref165653385 \r \h </w:instrText>
      </w:r>
      <w:r w:rsidR="00B717FE" w:rsidRPr="00B717FE">
        <w:rPr>
          <w:b/>
          <w:bCs/>
        </w:rPr>
      </w:r>
      <w:r w:rsidR="00B717FE">
        <w:rPr>
          <w:b/>
          <w:bCs/>
        </w:rPr>
        <w:instrText xml:space="preserve"> \* MERGEFORMAT </w:instrText>
      </w:r>
      <w:r w:rsidR="00B717FE" w:rsidRPr="00B717FE">
        <w:rPr>
          <w:b/>
          <w:bCs/>
        </w:rPr>
        <w:fldChar w:fldCharType="separate"/>
      </w:r>
      <w:r w:rsidR="00B717FE" w:rsidRPr="00B717FE">
        <w:rPr>
          <w:b/>
          <w:bCs/>
          <w:cs/>
        </w:rPr>
        <w:t>‎</w:t>
      </w:r>
      <w:r w:rsidR="00B717FE" w:rsidRPr="00B717FE">
        <w:rPr>
          <w:b/>
          <w:bCs/>
        </w:rPr>
        <w:t>[2]</w:t>
      </w:r>
      <w:r w:rsidR="00B717FE" w:rsidRPr="00B717FE">
        <w:rPr>
          <w:b/>
          <w:bCs/>
        </w:rPr>
        <w:fldChar w:fldCharType="end"/>
      </w:r>
      <w:r w:rsidRPr="00B717FE">
        <w:rPr>
          <w:b/>
          <w:bCs/>
        </w:rPr>
        <w:t>Eq.</w:t>
      </w:r>
      <w:r w:rsidR="00B717FE" w:rsidRPr="00B717FE">
        <w:rPr>
          <w:b/>
          <w:bCs/>
        </w:rPr>
        <w:t>6]</w:t>
      </w:r>
      <w:r w:rsidRPr="00B717FE">
        <w:rPr>
          <w:b/>
          <w:bCs/>
        </w:rPr>
        <w:t>,</w:t>
      </w:r>
      <w:r>
        <w:t xml:space="preserve"> and check if we found a smaller distance. In the worst case we check 3 times.</w:t>
      </w:r>
    </w:p>
    <w:p w14:paraId="4BEA668A" w14:textId="77777777" w:rsidR="00322697" w:rsidRDefault="00322697" w:rsidP="00322697">
      <w:pPr>
        <w:pStyle w:val="Style1"/>
        <w:ind w:left="720"/>
      </w:pPr>
      <w:r>
        <w:t>Meaning for each set of 4 data points the complexity is (where k is a constant number):</w:t>
      </w:r>
    </w:p>
    <w:p w14:paraId="7A6C9931" w14:textId="77777777" w:rsidR="00322697" w:rsidRDefault="00322697" w:rsidP="00322697">
      <w:pPr>
        <w:pStyle w:val="Style1"/>
        <w:ind w:left="720"/>
      </w:pPr>
      <w:r w:rsidRPr="00CE3101">
        <w:rPr>
          <w:position w:val="-14"/>
        </w:rPr>
        <w:object w:dxaOrig="3600" w:dyaOrig="380" w14:anchorId="72A0ABF9">
          <v:shape id="_x0000_i1071" type="#_x0000_t75" style="width:180.5pt;height:19pt" o:ole="">
            <v:imagedata r:id="rId81" o:title=""/>
          </v:shape>
          <o:OLEObject Type="Embed" ProgID="Equation.DSMT4" ShapeID="_x0000_i1071" DrawAspect="Content" ObjectID="_1776280023" r:id="rId82"/>
        </w:object>
      </w:r>
    </w:p>
    <w:p w14:paraId="333DDD92" w14:textId="77777777" w:rsidR="00322697" w:rsidRDefault="00322697" w:rsidP="00322697">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point from the previous iteration as the first points meaning we need 3 new points, so we need to do </w:t>
      </w:r>
      <w:r w:rsidRPr="00F729CE">
        <w:rPr>
          <w:position w:val="-28"/>
        </w:rPr>
        <w:object w:dxaOrig="2380" w:dyaOrig="680" w14:anchorId="18F257C3">
          <v:shape id="_x0000_i1072" type="#_x0000_t75" style="width:92pt;height:26pt" o:ole="">
            <v:imagedata r:id="rId83" o:title=""/>
          </v:shape>
          <o:OLEObject Type="Embed" ProgID="Equation.DSMT4" ShapeID="_x0000_i1072" DrawAspect="Content" ObjectID="_1776280024" r:id="rId84"/>
        </w:object>
      </w:r>
      <w:r>
        <w:t xml:space="preserve"> iterations.</w:t>
      </w:r>
    </w:p>
    <w:p w14:paraId="6769EBC0" w14:textId="77777777" w:rsidR="00322697" w:rsidRDefault="00322697" w:rsidP="00322697">
      <w:pPr>
        <w:pStyle w:val="Style1"/>
        <w:ind w:left="720"/>
      </w:pPr>
      <w:r>
        <w:t xml:space="preserve">The complexity of running ANCAS on </w:t>
      </w:r>
      <w:r w:rsidRPr="00875078">
        <w:rPr>
          <w:b/>
          <w:bCs/>
        </w:rPr>
        <w:t>n</w:t>
      </w:r>
      <w:r>
        <w:t xml:space="preserve"> data points is:</w:t>
      </w:r>
    </w:p>
    <w:p w14:paraId="65860A0D" w14:textId="77777777" w:rsidR="00322697" w:rsidRDefault="00322697" w:rsidP="00322697">
      <w:pPr>
        <w:pStyle w:val="Style1"/>
        <w:ind w:left="720"/>
      </w:pPr>
      <w:r w:rsidRPr="00F729CE">
        <w:rPr>
          <w:position w:val="-28"/>
        </w:rPr>
        <w:object w:dxaOrig="2500" w:dyaOrig="680" w14:anchorId="241D8153">
          <v:shape id="_x0000_i1073" type="#_x0000_t75" style="width:125.5pt;height:34pt" o:ole="">
            <v:imagedata r:id="rId85" o:title=""/>
          </v:shape>
          <o:OLEObject Type="Embed" ProgID="Equation.DSMT4" ShapeID="_x0000_i1073" DrawAspect="Content" ObjectID="_1776280025" r:id="rId86"/>
        </w:object>
      </w:r>
      <w:r>
        <w:t xml:space="preserve"> </w:t>
      </w:r>
    </w:p>
    <w:p w14:paraId="623C84BD" w14:textId="77777777" w:rsidR="00322697" w:rsidRDefault="00322697" w:rsidP="00322697">
      <w:pPr>
        <w:pStyle w:val="Style1"/>
        <w:ind w:left="720"/>
      </w:pPr>
    </w:p>
    <w:p w14:paraId="46BD35B4" w14:textId="6B008123" w:rsidR="00322697" w:rsidRDefault="00322697" w:rsidP="00322697">
      <w:pPr>
        <w:pStyle w:val="Heading4"/>
      </w:pPr>
      <w:r>
        <w:t xml:space="preserve">SBO-ANCAS </w:t>
      </w:r>
      <w:r w:rsidRPr="0036647E">
        <w:t>Time Complexity</w:t>
      </w:r>
    </w:p>
    <w:p w14:paraId="63C21B92" w14:textId="79C574F5" w:rsidR="00322697" w:rsidRPr="004F4EEF" w:rsidRDefault="00322697" w:rsidP="00322697">
      <w:pPr>
        <w:pStyle w:val="Style1"/>
        <w:ind w:left="720"/>
      </w:pPr>
      <w:r w:rsidRPr="004F4EEF">
        <w:t xml:space="preserve">In SBO-ANCAS </w:t>
      </w:r>
      <w:r w:rsidR="00B717FE">
        <w:rPr>
          <w:b/>
          <w:bCs/>
        </w:rPr>
        <w:fldChar w:fldCharType="begin"/>
      </w:r>
      <w:r w:rsidR="00B717FE">
        <w:instrText xml:space="preserve"> REF _Ref165653150 \r \h </w:instrText>
      </w:r>
      <w:r w:rsidR="00B717FE">
        <w:rPr>
          <w:b/>
          <w:bCs/>
        </w:rPr>
      </w:r>
      <w:r w:rsidR="00B717FE">
        <w:rPr>
          <w:b/>
          <w:bCs/>
        </w:rPr>
        <w:fldChar w:fldCharType="separate"/>
      </w:r>
      <w:r w:rsidR="00B717FE">
        <w:rPr>
          <w:cs/>
        </w:rPr>
        <w:t>‎</w:t>
      </w:r>
      <w:r w:rsidR="00B717FE">
        <w:t>[3]</w:t>
      </w:r>
      <w:r w:rsidR="00B717FE">
        <w:rPr>
          <w:b/>
          <w:bCs/>
        </w:rPr>
        <w:fldChar w:fldCharType="end"/>
      </w:r>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1AF70A72">
          <v:shape id="_x0000_i1074" type="#_x0000_t75" style="width:92pt;height:26pt" o:ole="">
            <v:imagedata r:id="rId83" o:title=""/>
          </v:shape>
          <o:OLEObject Type="Embed" ProgID="Equation.DSMT4" ShapeID="_x0000_i1074" DrawAspect="Content" ObjectID="_1776280026" r:id="rId87"/>
        </w:object>
      </w:r>
      <w:r w:rsidRPr="004F4EEF">
        <w:t xml:space="preserve"> outer iterations. </w:t>
      </w:r>
    </w:p>
    <w:p w14:paraId="28A8A06F" w14:textId="77777777" w:rsidR="00322697" w:rsidRDefault="00322697" w:rsidP="00322697">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t xml:space="preserve"> For each inner iteration we use the propagator to sample a single point in time.</w:t>
      </w:r>
    </w:p>
    <w:p w14:paraId="681F877B" w14:textId="77777777" w:rsidR="00322697" w:rsidRPr="004F4EEF" w:rsidRDefault="00322697" w:rsidP="00322697">
      <w:pPr>
        <w:pStyle w:val="Style1"/>
        <w:ind w:left="720"/>
      </w:pPr>
      <w:r w:rsidRPr="004F4EEF">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w:t>
      </w:r>
      <w:r w:rsidRPr="004F4EEF">
        <w:lastRenderedPageBreak/>
        <w:t xml:space="preserve">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1C9D6CA0" w14:textId="77777777" w:rsidR="00322697" w:rsidRPr="004F4EEF" w:rsidRDefault="00322697" w:rsidP="00322697">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5E5D0207" w14:textId="77777777" w:rsidR="00322697" w:rsidRPr="002E69D5" w:rsidRDefault="00322697" w:rsidP="00322697">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3123A075" w14:textId="77777777" w:rsidR="00322697" w:rsidRPr="002E69D5" w:rsidRDefault="00322697" w:rsidP="00322697">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3ECF8125" w14:textId="77777777" w:rsidR="00322697" w:rsidRPr="002E69D5" w:rsidRDefault="00322697" w:rsidP="00322697">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99A3DB6"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6D3E3DB7" w14:textId="77777777" w:rsidR="00322697" w:rsidRPr="002E69D5" w:rsidRDefault="00322697" w:rsidP="00322697">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7D28414" w14:textId="77777777" w:rsidR="00322697" w:rsidRPr="002E69D5" w:rsidRDefault="00322697" w:rsidP="00322697">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3221AAA4" w14:textId="77777777" w:rsidR="00322697" w:rsidRPr="00DB1DD9" w:rsidRDefault="00322697" w:rsidP="00322697">
      <w:pPr>
        <w:pStyle w:val="Style1"/>
        <w:ind w:left="720"/>
        <w:rPr>
          <w:highlight w:val="yellow"/>
        </w:rPr>
      </w:pPr>
      <w:r w:rsidRPr="002E69D5">
        <w:t>And so on.</w:t>
      </w:r>
    </w:p>
    <w:p w14:paraId="509C11F8" w14:textId="77777777" w:rsidR="00322697" w:rsidRPr="002E69D5" w:rsidRDefault="00322697" w:rsidP="00322697">
      <w:pPr>
        <w:pStyle w:val="Style1"/>
        <w:ind w:left="720"/>
        <w:rPr>
          <w:rFonts w:eastAsiaTheme="minorEastAsia"/>
        </w:rPr>
      </w:pPr>
      <w:r w:rsidRPr="002E69D5">
        <w:t>And if we look at the interval size in each step</w:t>
      </w:r>
      <w:r w:rsidRPr="002E69D5">
        <w:rPr>
          <w:rFonts w:eastAsiaTheme="minorEastAsia"/>
        </w:rPr>
        <w:t>:</w:t>
      </w:r>
    </w:p>
    <w:p w14:paraId="0E6A405F"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0</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1D3437D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774FA100"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44E0720A" w14:textId="77777777" w:rsidR="00322697" w:rsidRPr="002E69D5" w:rsidRDefault="00322697" w:rsidP="00322697">
      <w:pPr>
        <w:pStyle w:val="Style1"/>
        <w:ind w:left="720"/>
        <w:rPr>
          <w:rFonts w:eastAsiaTheme="minorEastAsia"/>
        </w:rPr>
      </w:pPr>
      <m:oMathPara>
        <m:oMathParaPr>
          <m:jc m:val="left"/>
        </m:oMathParaPr>
        <m:oMath>
          <m:r>
            <w:rPr>
              <w:rFonts w:ascii="Cambria Math" w:hAnsi="Cambria Math"/>
            </w:rPr>
            <m:t>…</m:t>
          </m:r>
        </m:oMath>
      </m:oMathPara>
    </w:p>
    <w:p w14:paraId="7183B8FB" w14:textId="77777777" w:rsidR="00322697" w:rsidRPr="002E69D5" w:rsidRDefault="00000000" w:rsidP="00322697">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655C5CBC" w14:textId="77777777" w:rsidR="00322697" w:rsidRPr="002E69D5" w:rsidRDefault="00322697" w:rsidP="00322697">
      <w:pPr>
        <w:pStyle w:val="Style1"/>
        <w:ind w:left="720"/>
      </w:pPr>
      <w:r w:rsidRPr="002E69D5">
        <w:t xml:space="preserve">And we continue </w:t>
      </w:r>
      <w:r>
        <w:t>until</w:t>
      </w:r>
      <w:r w:rsidRPr="002E69D5">
        <w:t>:</w:t>
      </w:r>
    </w:p>
    <w:p w14:paraId="235E7356" w14:textId="77777777" w:rsidR="00322697" w:rsidRPr="002E69D5" w:rsidRDefault="00000000" w:rsidP="00322697">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97B7850"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10C39F9C" w14:textId="77777777" w:rsidR="00322697" w:rsidRPr="002E69D5" w:rsidRDefault="00322697" w:rsidP="00322697">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BCED19A" w14:textId="77777777" w:rsidR="00322697" w:rsidRPr="00716FD5" w:rsidRDefault="00000000" w:rsidP="00322697">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084BE80D" w14:textId="77777777" w:rsidR="00322697" w:rsidRPr="00716FD5" w:rsidRDefault="00322697" w:rsidP="00322697">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6311EBCD" w14:textId="77777777" w:rsidR="00322697" w:rsidRPr="00716FD5" w:rsidRDefault="00322697" w:rsidP="00322697">
      <w:pPr>
        <w:pStyle w:val="Style1"/>
        <w:ind w:left="720"/>
        <w:rPr>
          <w:color w:val="A6A6A6" w:themeColor="background1" w:themeShade="A6"/>
        </w:rPr>
      </w:pPr>
    </w:p>
    <w:p w14:paraId="418FF056" w14:textId="77777777" w:rsidR="00322697" w:rsidRPr="009B2DC4" w:rsidRDefault="00322697" w:rsidP="00322697">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4A03FD6A" w14:textId="77777777" w:rsidR="00322697" w:rsidRPr="009B2DC4" w:rsidRDefault="00000000" w:rsidP="00322697">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161DB41C" w14:textId="77777777" w:rsidR="00322697" w:rsidRPr="00DB1DD9" w:rsidRDefault="00322697" w:rsidP="00322697">
      <w:pPr>
        <w:pStyle w:val="Style1"/>
        <w:ind w:left="720"/>
        <w:rPr>
          <w:highlight w:val="yellow"/>
        </w:rPr>
      </w:pPr>
    </w:p>
    <w:p w14:paraId="0C935F88" w14:textId="77777777" w:rsidR="00322697" w:rsidRPr="004D6B08" w:rsidRDefault="00322697" w:rsidP="00322697">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0CC49138" w14:textId="77777777" w:rsidR="00322697" w:rsidRPr="000B011B" w:rsidRDefault="00322697" w:rsidP="00322697">
      <w:pPr>
        <w:pStyle w:val="Style1"/>
        <w:ind w:left="0"/>
        <w:rPr>
          <w:highlight w:val="yellow"/>
        </w:rPr>
      </w:pPr>
    </w:p>
    <w:p w14:paraId="6C03B648" w14:textId="2EBA2A45" w:rsidR="00322697" w:rsidRPr="003A0ACC" w:rsidRDefault="00322697" w:rsidP="00322697">
      <w:pPr>
        <w:pStyle w:val="Style1"/>
        <w:ind w:left="720"/>
      </w:pPr>
      <w:r w:rsidRPr="004D6B08">
        <w:t>Let’s look at the tolerance in distance, we compare two values of the distance in the same point in time. The first is the value we got from the polynomial approximation and the second is the value we got from the propagator. The different is because the error of the polynomial</w:t>
      </w:r>
      <w:r>
        <w:t xml:space="preserve"> approximation</w:t>
      </w:r>
      <w:r w:rsidRPr="004D6B08">
        <w:t xml:space="preserve">. </w:t>
      </w:r>
      <w:r>
        <w:t xml:space="preserve">The closer the points in time will be, the smaller the change in distance will be and we can </w:t>
      </w:r>
      <w:r>
        <w:lastRenderedPageBreak/>
        <w:t xml:space="preserve">expect smaller errors. </w:t>
      </w:r>
      <w:r w:rsidR="00E67AA2">
        <w:t>So,</w:t>
      </w:r>
      <w:r>
        <w:t xml:space="preserve"> with a small enough time step we will reach the desired tolerance.</w:t>
      </w:r>
    </w:p>
    <w:p w14:paraId="6574D70C" w14:textId="77777777" w:rsidR="00322697" w:rsidRPr="00E84035" w:rsidRDefault="00322697" w:rsidP="00322697">
      <w:pPr>
        <w:pStyle w:val="Style1"/>
        <w:ind w:left="0"/>
      </w:pPr>
    </w:p>
    <w:p w14:paraId="4E6AE0F8" w14:textId="04F61151" w:rsidR="00322697" w:rsidRPr="00F77233" w:rsidRDefault="00322697" w:rsidP="00322697">
      <w:pPr>
        <w:pStyle w:val="Heading4"/>
      </w:pPr>
      <w:bookmarkStart w:id="44" w:name="_Toc138016861"/>
      <w:bookmarkStart w:id="45" w:name="_Toc138059394"/>
      <w:bookmarkStart w:id="46" w:name="_Toc138148879"/>
      <w:bookmarkStart w:id="47" w:name="_Toc138160233"/>
      <w:bookmarkStart w:id="48" w:name="_Toc138411544"/>
      <w:r w:rsidRPr="00581541">
        <w:t>CATCH</w:t>
      </w:r>
      <w:r>
        <w:t xml:space="preserve"> </w:t>
      </w:r>
      <w:r w:rsidRPr="0036647E">
        <w:t>Time Complexity</w:t>
      </w:r>
      <w:bookmarkEnd w:id="44"/>
      <w:bookmarkEnd w:id="45"/>
      <w:bookmarkEnd w:id="46"/>
      <w:bookmarkEnd w:id="47"/>
      <w:bookmarkEnd w:id="48"/>
    </w:p>
    <w:p w14:paraId="75455C5D" w14:textId="6C0D8A14" w:rsidR="00322697" w:rsidRPr="00053719" w:rsidRDefault="00322697" w:rsidP="00322697">
      <w:pPr>
        <w:pStyle w:val="Style1"/>
        <w:ind w:left="720"/>
        <w:rPr>
          <w:noProof/>
          <w:position w:val="-9"/>
        </w:rPr>
      </w:pPr>
      <w:r w:rsidRPr="00053719">
        <w:rPr>
          <w:noProof/>
          <w:position w:val="-9"/>
        </w:rPr>
        <w:t>In CATCH</w:t>
      </w:r>
      <w:r w:rsidR="00B717FE">
        <w:rPr>
          <w:b/>
          <w:bCs/>
          <w:noProof/>
          <w:position w:val="-9"/>
        </w:rPr>
        <w:fldChar w:fldCharType="begin"/>
      </w:r>
      <w:r w:rsidR="00B717FE">
        <w:rPr>
          <w:noProof/>
          <w:position w:val="-9"/>
        </w:rPr>
        <w:instrText xml:space="preserve"> REF _Ref165648450 \r \h </w:instrText>
      </w:r>
      <w:r w:rsidR="00B717FE">
        <w:rPr>
          <w:b/>
          <w:bCs/>
          <w:noProof/>
          <w:position w:val="-9"/>
        </w:rPr>
      </w:r>
      <w:r w:rsidR="00B717FE">
        <w:rPr>
          <w:b/>
          <w:bCs/>
          <w:noProof/>
          <w:position w:val="-9"/>
        </w:rPr>
        <w:fldChar w:fldCharType="separate"/>
      </w:r>
      <w:r w:rsidR="00B717FE">
        <w:rPr>
          <w:noProof/>
          <w:position w:val="-9"/>
          <w:cs/>
        </w:rPr>
        <w:t>‎</w:t>
      </w:r>
      <w:r w:rsidR="00B717FE">
        <w:rPr>
          <w:noProof/>
          <w:position w:val="-9"/>
        </w:rPr>
        <w:t>[1]</w:t>
      </w:r>
      <w:r w:rsidR="00B717FE">
        <w:rPr>
          <w:b/>
          <w:bCs/>
          <w:noProof/>
          <w:position w:val="-9"/>
        </w:rPr>
        <w:fldChar w:fldCharType="end"/>
      </w:r>
      <w:r w:rsidR="00B717FE">
        <w:rPr>
          <w:b/>
          <w:bCs/>
          <w:noProof/>
          <w:position w:val="-9"/>
        </w:rPr>
        <w:t xml:space="preserve"> </w:t>
      </w:r>
      <w:r w:rsidRPr="00053719">
        <w:rPr>
          <w:noProof/>
          <w:position w:val="-9"/>
        </w:rPr>
        <w:t xml:space="preserve">algorithm we iterate through the number of time points in our external loop, </w:t>
      </w:r>
      <w:r w:rsidRPr="00053719">
        <w:rPr>
          <w:noProof/>
          <w:position w:val="-9"/>
        </w:rPr>
        <w:drawing>
          <wp:inline distT="0" distB="0" distL="0" distR="0" wp14:anchorId="15F18A0C" wp14:editId="6E49ACC6">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00F54690" w14:textId="430DA62A" w:rsidR="00322697" w:rsidRDefault="00322697" w:rsidP="00322697">
      <w:pPr>
        <w:pStyle w:val="Style1"/>
        <w:ind w:left="720"/>
        <w:rPr>
          <w:noProof/>
          <w:position w:val="-9"/>
        </w:rPr>
      </w:pPr>
      <w:r w:rsidRPr="00053719">
        <w:rPr>
          <w:noProof/>
          <w:position w:val="-9"/>
        </w:rPr>
        <w:t>Where</w:t>
      </w:r>
      <w:r w:rsidRPr="005D7900">
        <w:rPr>
          <w:noProof/>
          <w:position w:val="-9"/>
        </w:rPr>
        <w:t xml:space="preserve"> </w:t>
      </w:r>
      <w:r>
        <w:rPr>
          <w:noProof/>
          <w:position w:val="-9"/>
        </w:rPr>
        <w:drawing>
          <wp:inline distT="0" distB="0" distL="0" distR="0" wp14:anchorId="1B760D89" wp14:editId="1AF1FFF0">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Pr>
          <w:noProof/>
          <w:position w:val="-9"/>
        </w:rPr>
        <w:t xml:space="preserve"> is the is end boundry in the time range where we're looking for mininal disdance, and </w:t>
      </w:r>
      <w:r w:rsidRPr="00053719">
        <w:rPr>
          <w:noProof/>
          <w:position w:val="-9"/>
        </w:rPr>
        <w:object w:dxaOrig="160" w:dyaOrig="220" w14:anchorId="12588139">
          <v:shape id="_x0000_i1075" type="#_x0000_t75" style="width:8pt;height:11.5pt" o:ole="">
            <v:imagedata r:id="rId90" o:title=""/>
          </v:shape>
          <o:OLEObject Type="Embed" ProgID="Equation.DSMT4" ShapeID="_x0000_i1075" DrawAspect="Content" ObjectID="_1776280027" r:id="rId91"/>
        </w:object>
      </w:r>
      <w:r>
        <w:rPr>
          <w:noProof/>
          <w:position w:val="-9"/>
        </w:rPr>
        <w:t xml:space="preserve">equal to half of the smaller revolution time of the object </w:t>
      </w:r>
      <w:r w:rsidRPr="003F49B6">
        <w:rPr>
          <w:b/>
          <w:bCs/>
          <w:noProof/>
          <w:position w:val="-9"/>
        </w:rPr>
        <w:t>[</w:t>
      </w:r>
      <w:r w:rsidR="00B717FE">
        <w:fldChar w:fldCharType="begin"/>
      </w:r>
      <w:r w:rsidR="00B717FE">
        <w:rPr>
          <w:b/>
          <w:bCs/>
          <w:noProof/>
          <w:position w:val="-9"/>
        </w:rPr>
        <w:instrText xml:space="preserve"> REF _Ref165648450 \r \h </w:instrText>
      </w:r>
      <w:r w:rsidR="00B717FE">
        <w:fldChar w:fldCharType="separate"/>
      </w:r>
      <w:r w:rsidR="00B717FE">
        <w:rPr>
          <w:b/>
          <w:bCs/>
          <w:noProof/>
          <w:position w:val="-9"/>
          <w:cs/>
        </w:rPr>
        <w:t>‎</w:t>
      </w:r>
      <w:r w:rsidR="00B717FE">
        <w:rPr>
          <w:b/>
          <w:bCs/>
          <w:noProof/>
          <w:position w:val="-9"/>
        </w:rPr>
        <w:t>[1]</w:t>
      </w:r>
      <w:r w:rsidR="00B717FE">
        <w:fldChar w:fldCharType="end"/>
      </w:r>
      <w:r>
        <w:rPr>
          <w:b/>
          <w:bCs/>
          <w:position w:val="-9"/>
        </w:rPr>
        <w:t>,part 4</w:t>
      </w:r>
      <w:r w:rsidRPr="003F49B6">
        <w:rPr>
          <w:b/>
          <w:bCs/>
          <w:noProof/>
          <w:position w:val="-9"/>
        </w:rPr>
        <w:t>]</w:t>
      </w:r>
      <w:r>
        <w:rPr>
          <w:noProof/>
          <w:position w:val="-9"/>
        </w:rPr>
        <w:t>,</w:t>
      </w:r>
      <w:r w:rsidRPr="00053719">
        <w:rPr>
          <w:noProof/>
          <w:position w:val="-9"/>
        </w:rPr>
        <w:t xml:space="preserve"> The value of</w:t>
      </w:r>
      <w:r>
        <w:rPr>
          <w:noProof/>
          <w:position w:val="-9"/>
        </w:rPr>
        <w:t xml:space="preserve"> </w:t>
      </w:r>
      <w:r w:rsidRPr="00053719">
        <w:rPr>
          <w:noProof/>
          <w:position w:val="-9"/>
        </w:rPr>
        <w:t xml:space="preserve"> </w:t>
      </w:r>
      <w:r w:rsidRPr="00053719">
        <w:rPr>
          <w:noProof/>
          <w:position w:val="-9"/>
        </w:rPr>
        <w:drawing>
          <wp:inline distT="0" distB="0" distL="0" distR="0" wp14:anchorId="50F45262" wp14:editId="48095C48">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Pr="00053719">
        <w:rPr>
          <w:noProof/>
          <w:position w:val="-9"/>
        </w:rPr>
        <w:t xml:space="preserve"> is the order of the polynomial, while we can change the chosen value of N, it was determined that </w:t>
      </w:r>
      <w:r w:rsidRPr="00053719">
        <w:rPr>
          <w:noProof/>
          <w:position w:val="-9"/>
        </w:rPr>
        <w:drawing>
          <wp:inline distT="0" distB="0" distL="0" distR="0" wp14:anchorId="2A261877" wp14:editId="12854CB3">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Pr="00053719">
        <w:rPr>
          <w:noProof/>
          <w:position w:val="-9"/>
        </w:rPr>
        <w:t xml:space="preserve"> give sufficient results.</w:t>
      </w:r>
    </w:p>
    <w:p w14:paraId="5CA0AFA5" w14:textId="77777777" w:rsidR="00322697" w:rsidRPr="00053719" w:rsidRDefault="00322697" w:rsidP="00322697">
      <w:pPr>
        <w:pStyle w:val="Style1"/>
        <w:ind w:left="720"/>
        <w:rPr>
          <w:noProof/>
          <w:position w:val="-9"/>
        </w:rPr>
      </w:pPr>
      <w:r w:rsidRPr="00053719">
        <w:rPr>
          <w:noProof/>
          <w:position w:val="-9"/>
        </w:rPr>
        <w:t>Inside the loop we're doing the following steps:</w:t>
      </w:r>
    </w:p>
    <w:p w14:paraId="1B7F22AA" w14:textId="77777777" w:rsidR="00322697" w:rsidRPr="00053719" w:rsidRDefault="00322697" w:rsidP="00322697">
      <w:pPr>
        <w:pStyle w:val="Style1"/>
        <w:numPr>
          <w:ilvl w:val="0"/>
          <w:numId w:val="27"/>
        </w:numPr>
        <w:rPr>
          <w:noProof/>
          <w:position w:val="-9"/>
        </w:rPr>
      </w:pPr>
      <w:r w:rsidRPr="00053719">
        <w:rPr>
          <w:noProof/>
          <w:position w:val="-9"/>
        </w:rPr>
        <w:t xml:space="preserve">Fit the CPP of order </w:t>
      </w:r>
      <w:r w:rsidRPr="00053719">
        <w:rPr>
          <w:noProof/>
          <w:position w:val="-9"/>
        </w:rPr>
        <w:drawing>
          <wp:inline distT="0" distB="0" distL="0" distR="0" wp14:anchorId="1EDC1CBC" wp14:editId="7D472A7D">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Pr="00053719">
        <w:rPr>
          <w:noProof/>
          <w:position w:val="-9"/>
        </w:rPr>
        <w:t xml:space="preserve"> to </w:t>
      </w:r>
      <w:r w:rsidRPr="00053719">
        <w:rPr>
          <w:noProof/>
          <w:position w:val="-9"/>
        </w:rPr>
        <w:drawing>
          <wp:inline distT="0" distB="0" distL="0" distR="0" wp14:anchorId="2E360794" wp14:editId="69CD9081">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Pr="00053719">
        <w:rPr>
          <w:noProof/>
          <w:position w:val="-9"/>
        </w:rPr>
        <w:t xml:space="preserve">  over each interval of points:</w:t>
      </w:r>
    </w:p>
    <w:p w14:paraId="77618AE7" w14:textId="3CB00712" w:rsidR="00322697" w:rsidRPr="00A86DB3" w:rsidRDefault="00322697" w:rsidP="00322697">
      <w:pPr>
        <w:pStyle w:val="Style1"/>
        <w:ind w:left="1080"/>
      </w:pPr>
      <w:r>
        <w:t>Assuming the</w:t>
      </w:r>
      <w:r w:rsidRPr="00A86DB3">
        <w:t xml:space="preserve"> </w:t>
      </w:r>
      <w:r>
        <w:t>arithmetic</w:t>
      </w:r>
      <w:r w:rsidRPr="00A86DB3">
        <w:t xml:space="preserve"> operations we </w:t>
      </w:r>
      <w:r>
        <w:t>use</w:t>
      </w:r>
      <w:r w:rsidRPr="00A86DB3">
        <w:t xml:space="preserve"> are</w:t>
      </w:r>
      <w:r>
        <w:t xml:space="preserve"> basic operation</w:t>
      </w:r>
      <w:r w:rsidRPr="00A86DB3">
        <w:t xml:space="preserve"> done in</w:t>
      </w:r>
      <w:r>
        <w:t xml:space="preserve"> time</w:t>
      </w:r>
      <w:r w:rsidRPr="00A86DB3">
        <w:t xml:space="preserve"> complexity of </w:t>
      </w:r>
      <w:r w:rsidRPr="00A86DB3">
        <w:rPr>
          <w:noProof/>
          <w:position w:val="-3"/>
        </w:rPr>
        <w:drawing>
          <wp:inline distT="0" distB="0" distL="0" distR="0" wp14:anchorId="0E2D999B" wp14:editId="066A82A3">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Pr="00A86DB3">
        <w:t xml:space="preserve">, </w:t>
      </w:r>
      <w:r>
        <w:t>we</w:t>
      </w:r>
      <w:r w:rsidRPr="00A86DB3">
        <w:t xml:space="preserve"> calculate the Chebyshev polynomials</w:t>
      </w:r>
      <w:r w:rsidR="00996128">
        <w:rPr>
          <w:b/>
          <w:bCs/>
        </w:rPr>
        <w:fldChar w:fldCharType="begin"/>
      </w:r>
      <w:r w:rsidR="00996128">
        <w:instrText xml:space="preserve"> REF _Ref165648450 \r \h </w:instrText>
      </w:r>
      <w:r w:rsidR="00996128">
        <w:rPr>
          <w:b/>
          <w:bCs/>
        </w:rPr>
      </w:r>
      <w:r w:rsidR="00996128">
        <w:rPr>
          <w:b/>
          <w:bCs/>
        </w:rPr>
        <w:fldChar w:fldCharType="separate"/>
      </w:r>
      <w:r w:rsidR="00996128">
        <w:rPr>
          <w:cs/>
        </w:rPr>
        <w:t>‎</w:t>
      </w:r>
      <w:r w:rsidR="00996128">
        <w:t>[1]</w:t>
      </w:r>
      <w:r w:rsidR="00996128">
        <w:rPr>
          <w:b/>
          <w:bCs/>
        </w:rPr>
        <w:fldChar w:fldCharType="end"/>
      </w:r>
      <w:r>
        <w:t>.</w:t>
      </w:r>
      <w:r w:rsidRPr="00A86DB3">
        <w:t xml:space="preserve"> </w:t>
      </w:r>
      <w:r>
        <w:t>W</w:t>
      </w:r>
      <w:r w:rsidRPr="00A86DB3">
        <w:t xml:space="preserve">e'll iterate through </w:t>
      </w:r>
      <w:r>
        <w:rPr>
          <w:noProof/>
          <w:position w:val="-12"/>
        </w:rPr>
        <w:drawing>
          <wp:inline distT="0" distB="0" distL="0" distR="0" wp14:anchorId="3F226AF3" wp14:editId="266DCDE9">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Pr="00A86DB3">
        <w:t xml:space="preserve"> points, which is a constant in our case, meaning that the time complexity will also be constant. Each iteration require</w:t>
      </w:r>
      <w:r>
        <w:t>s</w:t>
      </w:r>
      <w:r w:rsidRPr="00A86DB3">
        <w:t xml:space="preserve"> us</w:t>
      </w:r>
      <w:r>
        <w:t xml:space="preserve"> to</w:t>
      </w:r>
      <w:r w:rsidRPr="00A86DB3">
        <w:t xml:space="preserve"> sampl</w:t>
      </w:r>
      <w:r>
        <w:t>e</w:t>
      </w:r>
      <w:r w:rsidRPr="00A86DB3">
        <w:t xml:space="preserve"> a new time </w:t>
      </w:r>
      <w:r>
        <w:t>point</w:t>
      </w:r>
      <w:r w:rsidRPr="00A86DB3">
        <w:t xml:space="preserve"> which will be our input parameter x, calculat</w:t>
      </w:r>
      <w:r>
        <w:t>ing</w:t>
      </w:r>
      <w:r w:rsidRPr="00A86DB3">
        <w:t xml:space="preserve"> the interpolation matrix </w:t>
      </w:r>
      <w:r>
        <w:t>with</w:t>
      </w:r>
      <w:r w:rsidRPr="00A86DB3">
        <w:t xml:space="preserve"> size of </w:t>
      </w:r>
      <w:r>
        <w:rPr>
          <w:noProof/>
          <w:position w:val="-12"/>
        </w:rPr>
        <w:drawing>
          <wp:inline distT="0" distB="0" distL="0" distR="0" wp14:anchorId="5D81311E" wp14:editId="4046450F">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Pr="00A86DB3">
        <w:t>which is also constant.</w:t>
      </w:r>
    </w:p>
    <w:p w14:paraId="741AB421" w14:textId="77777777" w:rsidR="00322697" w:rsidRPr="00A86DB3" w:rsidRDefault="00322697" w:rsidP="00322697">
      <w:pPr>
        <w:pStyle w:val="Style1"/>
        <w:ind w:left="720" w:firstLine="360"/>
      </w:pPr>
      <w:r w:rsidRPr="00A86DB3">
        <w:t xml:space="preserve">The complexity of this step is: </w:t>
      </w:r>
      <w:r>
        <w:rPr>
          <w:noProof/>
          <w:position w:val="-10"/>
        </w:rPr>
        <w:drawing>
          <wp:inline distT="0" distB="0" distL="0" distR="0" wp14:anchorId="62D41F46" wp14:editId="7EC09D90">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3F7D4BB3" w14:textId="77777777" w:rsidR="00322697" w:rsidRPr="00A86DB3" w:rsidRDefault="00322697" w:rsidP="00322697">
      <w:pPr>
        <w:pStyle w:val="Style1"/>
      </w:pPr>
    </w:p>
    <w:p w14:paraId="44CDF9A7" w14:textId="77777777" w:rsidR="00322697" w:rsidRPr="00A86DB3" w:rsidRDefault="00322697" w:rsidP="00322697">
      <w:pPr>
        <w:pStyle w:val="Style1"/>
        <w:numPr>
          <w:ilvl w:val="0"/>
          <w:numId w:val="27"/>
        </w:numPr>
      </w:pPr>
      <w:r>
        <w:t>F</w:t>
      </w:r>
      <w:r w:rsidRPr="00A86DB3">
        <w:t>ind</w:t>
      </w:r>
      <w:r>
        <w:t>ing</w:t>
      </w:r>
      <w:r w:rsidRPr="00A86DB3">
        <w:t xml:space="preserve"> the roots for </w:t>
      </w:r>
      <w:r w:rsidRPr="00A86DB3">
        <w:rPr>
          <w:noProof/>
          <w:position w:val="-12"/>
        </w:rPr>
        <w:drawing>
          <wp:inline distT="0" distB="0" distL="0" distR="0" wp14:anchorId="3E69950C" wp14:editId="7387D163">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t xml:space="preserve"> </w:t>
      </w:r>
      <w:r w:rsidRPr="00A86DB3">
        <w:t xml:space="preserve">will </w:t>
      </w:r>
      <w:r>
        <w:t>consist of</w:t>
      </w:r>
      <w:r w:rsidRPr="00A86DB3">
        <w:t xml:space="preserve"> calculat</w:t>
      </w:r>
      <w:r>
        <w:t>ing</w:t>
      </w:r>
      <w:r w:rsidRPr="00A86DB3">
        <w:t xml:space="preserve"> the companion matrix </w:t>
      </w:r>
      <w:r>
        <w:t>with a</w:t>
      </w:r>
      <w:r w:rsidRPr="00A86DB3">
        <w:t xml:space="preserve"> size of </w:t>
      </w:r>
      <w:r>
        <w:rPr>
          <w:noProof/>
          <w:position w:val="-12"/>
        </w:rPr>
        <w:drawing>
          <wp:inline distT="0" distB="0" distL="0" distR="0" wp14:anchorId="3C78AF9D" wp14:editId="7CF5DC32">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Pr="00A86DB3">
        <w:t xml:space="preserve"> and </w:t>
      </w:r>
      <w:r>
        <w:t>finding the</w:t>
      </w:r>
      <w:r w:rsidRPr="00A86DB3">
        <w:t xml:space="preserve"> eigen values, using the complexity of matrix multiplication for this step, the complexity will be </w:t>
      </w:r>
      <w:r>
        <w:rPr>
          <w:noProof/>
          <w:position w:val="-12"/>
        </w:rPr>
        <w:drawing>
          <wp:inline distT="0" distB="0" distL="0" distR="0" wp14:anchorId="7F0D52E9" wp14:editId="3D32B27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Pr="00A86DB3">
        <w:t>, rescaling each eigen value to the actual coefficient value also takes constant time.</w:t>
      </w:r>
    </w:p>
    <w:p w14:paraId="2CEF5D87" w14:textId="77777777" w:rsidR="00322697" w:rsidRPr="00A86DB3" w:rsidRDefault="00322697" w:rsidP="00322697">
      <w:pPr>
        <w:pStyle w:val="Style1"/>
      </w:pPr>
    </w:p>
    <w:p w14:paraId="75E3C00F" w14:textId="77777777" w:rsidR="00322697" w:rsidRPr="00A86DB3" w:rsidRDefault="00322697" w:rsidP="00322697">
      <w:pPr>
        <w:pStyle w:val="Style1"/>
        <w:numPr>
          <w:ilvl w:val="0"/>
          <w:numId w:val="27"/>
        </w:numPr>
      </w:pPr>
      <w:r w:rsidRPr="00A86DB3">
        <w:t>For each time point we'll calculate in our interval we'll check if we found a new minimal distance, if we did, we'll update the minimum distance and the time of occurrence. This step also has a constant time complexity.</w:t>
      </w:r>
    </w:p>
    <w:p w14:paraId="3D4BEC3F" w14:textId="77777777" w:rsidR="00322697" w:rsidRPr="001F5C3D" w:rsidRDefault="00322697" w:rsidP="00322697">
      <w:pPr>
        <w:pStyle w:val="Style1"/>
      </w:pPr>
    </w:p>
    <w:p w14:paraId="24B2FCD6" w14:textId="77777777" w:rsidR="00322697" w:rsidRPr="00A86DB3" w:rsidRDefault="00322697" w:rsidP="00322697">
      <w:pPr>
        <w:pStyle w:val="Style1"/>
        <w:ind w:left="720"/>
      </w:pPr>
      <w:r w:rsidRPr="00A86DB3">
        <w:t>It means that the only inputs that determines our time complexity are the values of how long each interval time, and how long in the future we want to look it,</w:t>
      </w:r>
    </w:p>
    <w:p w14:paraId="019A7051" w14:textId="77777777" w:rsidR="00322697" w:rsidRDefault="00322697" w:rsidP="00322697">
      <w:pPr>
        <w:pStyle w:val="Style1"/>
        <w:ind w:left="720"/>
      </w:pPr>
      <w:r w:rsidRPr="00A86DB3">
        <w:t>meaning the complexity equals the number of different time</w:t>
      </w:r>
      <w:r>
        <w:t>-</w:t>
      </w:r>
      <w:r w:rsidRPr="00A86DB3">
        <w:t>points we measure,</w:t>
      </w:r>
      <w:r>
        <w:t xml:space="preserve"> </w:t>
      </w:r>
      <w:r w:rsidRPr="00A86DB3">
        <w:t>which is:</w:t>
      </w:r>
      <w:r>
        <w:t xml:space="preserve"> </w:t>
      </w:r>
      <m:oMath>
        <m:r>
          <w:rPr>
            <w:rFonts w:ascii="Cambria Math" w:hAnsi="Cambria Math"/>
          </w:rPr>
          <m:t>O(n)</m:t>
        </m:r>
      </m:oMath>
    </w:p>
    <w:p w14:paraId="1CD38D59" w14:textId="77777777" w:rsidR="00322697" w:rsidRDefault="00322697" w:rsidP="00322697">
      <w:pPr>
        <w:pStyle w:val="Style1"/>
        <w:ind w:left="720"/>
        <w:rPr>
          <w:rFonts w:ascii="Arial" w:hAnsi="Arial" w:cs="Arial"/>
        </w:rPr>
      </w:pPr>
    </w:p>
    <w:p w14:paraId="7B67D1FB" w14:textId="77777777" w:rsidR="0006001B" w:rsidRDefault="0006001B">
      <w:pPr>
        <w:rPr>
          <w:rFonts w:asciiTheme="minorBidi" w:eastAsiaTheme="majorEastAsia" w:hAnsiTheme="minorBidi" w:cstheme="majorBidi"/>
          <w:color w:val="2F5496" w:themeColor="accent1" w:themeShade="BF"/>
          <w:sz w:val="26"/>
          <w:szCs w:val="26"/>
        </w:rPr>
      </w:pPr>
      <w:bookmarkStart w:id="49" w:name="_Toc138148880"/>
      <w:bookmarkStart w:id="50" w:name="_Toc138160234"/>
      <w:bookmarkStart w:id="51" w:name="_Toc138160629"/>
      <w:bookmarkStart w:id="52" w:name="_Toc138411545"/>
      <w:r>
        <w:br w:type="page"/>
      </w:r>
    </w:p>
    <w:p w14:paraId="7AE25277" w14:textId="2E07C6F1" w:rsidR="00322697" w:rsidRPr="00BD1AC9" w:rsidRDefault="00322697" w:rsidP="00BD1AC9">
      <w:pPr>
        <w:pStyle w:val="Heading3"/>
        <w:rPr>
          <w:rtl/>
        </w:rPr>
      </w:pPr>
      <w:bookmarkStart w:id="53" w:name="_Toc165646748"/>
      <w:r w:rsidRPr="00BD1AC9">
        <w:lastRenderedPageBreak/>
        <w:t>Space complexity</w:t>
      </w:r>
      <w:bookmarkEnd w:id="49"/>
      <w:bookmarkEnd w:id="50"/>
      <w:bookmarkEnd w:id="51"/>
      <w:bookmarkEnd w:id="52"/>
      <w:bookmarkEnd w:id="53"/>
    </w:p>
    <w:p w14:paraId="5782A158" w14:textId="77777777" w:rsidR="00322697" w:rsidRDefault="00322697" w:rsidP="00322697">
      <w:pPr>
        <w:pStyle w:val="Style1"/>
        <w:ind w:left="720"/>
      </w:pPr>
      <w:r w:rsidRPr="009761DB">
        <w:t>The space complexity of the algorithms is the same. SBO-ANCAS*, ANCAS and CATCH uses a constant number of internal variables to help with the calculations. Because our task is finding a minimum, we only need one variable to store the current minimum without any dependency for the input size. We also use some internal variables representing the polynomial and other related logics. The only memory that is related to the size of the input is the input itself. The input consists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point</w:t>
      </w:r>
      <w:r>
        <w:t>s</w:t>
      </w:r>
      <w:r w:rsidRPr="009761DB">
        <w:t xml:space="preserve"> for the inpu</w:t>
      </w:r>
      <w:bookmarkStart w:id="54" w:name="_Toc138016862"/>
      <w:bookmarkStart w:id="55" w:name="_Toc138059395"/>
      <w:bookmarkEnd w:id="54"/>
      <w:bookmarkEnd w:id="55"/>
      <w:r w:rsidRPr="009761DB">
        <w:t xml:space="preserve">t: </w:t>
      </w:r>
      <m:oMath>
        <m:r>
          <w:rPr>
            <w:rFonts w:ascii="Cambria Math" w:hAnsi="Cambria Math"/>
          </w:rPr>
          <m:t>O</m:t>
        </m:r>
        <m:d>
          <m:dPr>
            <m:ctrlPr>
              <w:rPr>
                <w:rFonts w:ascii="Cambria Math" w:hAnsi="Cambria Math"/>
              </w:rPr>
            </m:ctrlPr>
          </m:dPr>
          <m:e>
            <m:r>
              <w:rPr>
                <w:rFonts w:ascii="Cambria Math" w:hAnsi="Cambria Math"/>
              </w:rPr>
              <m:t>n+1</m:t>
            </m:r>
          </m:e>
        </m:d>
        <m:r>
          <w:rPr>
            <w:rFonts w:ascii="Cambria Math" w:hAnsi="Cambria Math"/>
          </w:rPr>
          <m:t>=O(n)</m:t>
        </m:r>
      </m:oMath>
    </w:p>
    <w:p w14:paraId="497483CF" w14:textId="77777777" w:rsidR="00322697" w:rsidRDefault="00322697" w:rsidP="00322697">
      <w:pPr>
        <w:pStyle w:val="Style1"/>
        <w:ind w:left="720"/>
        <w:rPr>
          <w:noProof/>
          <w:color w:val="A6A6A6" w:themeColor="background1" w:themeShade="A6"/>
          <w:sz w:val="20"/>
          <w:szCs w:val="20"/>
        </w:rPr>
      </w:pPr>
      <w:r w:rsidRPr="003E758B">
        <w:rPr>
          <w:noProof/>
          <w:color w:val="A6A6A6" w:themeColor="background1" w:themeShade="A6"/>
          <w:sz w:val="20"/>
          <w:szCs w:val="20"/>
        </w:rPr>
        <w:t>*For SBO-ANCAS, we assume</w:t>
      </w:r>
      <w:r>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Pr>
          <w:noProof/>
          <w:color w:val="A6A6A6" w:themeColor="background1" w:themeShade="A6"/>
          <w:sz w:val="20"/>
          <w:szCs w:val="20"/>
        </w:rPr>
        <w:t>,</w:t>
      </w:r>
      <w:r w:rsidRPr="003E758B">
        <w:rPr>
          <w:noProof/>
          <w:color w:val="A6A6A6" w:themeColor="background1" w:themeShade="A6"/>
          <w:sz w:val="20"/>
          <w:szCs w:val="20"/>
        </w:rPr>
        <w:t xml:space="preserve"> but this may not always be the case.</w:t>
      </w:r>
    </w:p>
    <w:p w14:paraId="34C7CD78" w14:textId="77777777" w:rsidR="00CA17A4" w:rsidRDefault="00CA17A4" w:rsidP="00CA17A4"/>
    <w:p w14:paraId="4D98CFF7"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6E7B51C1" w14:textId="2A27A2AF" w:rsidR="00CA17A4" w:rsidRDefault="00CA17A4" w:rsidP="00CA17A4">
      <w:pPr>
        <w:pStyle w:val="Heading2"/>
      </w:pPr>
      <w:bookmarkStart w:id="56" w:name="_Toc165646749"/>
      <w:r>
        <w:lastRenderedPageBreak/>
        <w:t>Algorithms implementation</w:t>
      </w:r>
      <w:bookmarkEnd w:id="56"/>
    </w:p>
    <w:p w14:paraId="62EED3D1" w14:textId="57E12539" w:rsidR="00D240F5" w:rsidRDefault="00D240F5" w:rsidP="00D240F5">
      <w:pPr>
        <w:pStyle w:val="Heading3"/>
      </w:pPr>
      <w:bookmarkStart w:id="57" w:name="_Toc165646750"/>
      <w:r>
        <w:t>ANCAS</w:t>
      </w:r>
      <w:r w:rsidR="005B741F">
        <w:t xml:space="preserve"> </w:t>
      </w:r>
      <w:r>
        <w:t>Implementation</w:t>
      </w:r>
      <w:bookmarkEnd w:id="57"/>
    </w:p>
    <w:p w14:paraId="3AC70159" w14:textId="3DDC6C62" w:rsidR="009968F6" w:rsidRDefault="00D91438" w:rsidP="005B741F">
      <w:r>
        <w:t xml:space="preserve">ANCAS implementation is pretty straight forward, there are no inner loop or complicated algorithms in use here, we only need to find the roots of a cubic polynomial, and it can be done using a formula. We kept the implementation as simple and straight forward as possible, only taking out the code for each iteration logic, including fitting the polynomial and finding the roots, into a different function so we can reuse the code for SBO-ANCAS. We created a class representing a cubic polynomial with functions for creating the coefficients and for getting a value at a point x. we created a function for finding the roots using the cubic polynomial formula and created unit tests that check the roots finding for a </w:t>
      </w:r>
      <w:r w:rsidR="00B5125B">
        <w:t>polynomial</w:t>
      </w:r>
      <w:r>
        <w:t xml:space="preserve"> with 0 to 3 real roots in range.</w:t>
      </w:r>
    </w:p>
    <w:p w14:paraId="5DDF5AE5" w14:textId="30E34C32" w:rsidR="00D91438" w:rsidRPr="00D82724" w:rsidRDefault="009968F6" w:rsidP="00D82724">
      <w:pPr>
        <w:pStyle w:val="Diagrams"/>
      </w:pPr>
      <w:r w:rsidRPr="00D82724">
        <w:t xml:space="preserve">Class diagram </w:t>
      </w:r>
      <w:r w:rsidR="002814A8" w:rsidRPr="00D82724">
        <w:t xml:space="preserve">for </w:t>
      </w:r>
      <w:r w:rsidRPr="00D82724">
        <w:t>ANCAS. Including a function for calculating the roots of a cubic</w:t>
      </w:r>
      <w:r w:rsidR="00D82724" w:rsidRPr="00D82724">
        <w:t xml:space="preserve"> </w:t>
      </w:r>
      <w:r w:rsidRPr="00D82724">
        <w:t>polynomial used by a function for getting the roots in the interval 0,1. The function for ANCAS Iteration return the found minimum and time, used for a single ANCAS iteration.</w:t>
      </w:r>
    </w:p>
    <w:p w14:paraId="6F4C2C2E" w14:textId="4CFD6C3D" w:rsidR="009968F6" w:rsidRPr="009968F6" w:rsidRDefault="009968F6" w:rsidP="009968F6">
      <w:pPr>
        <w:spacing w:after="0" w:line="240" w:lineRule="auto"/>
        <w:jc w:val="center"/>
        <w:rPr>
          <w:rFonts w:ascii="Times New Roman" w:eastAsia="Times New Roman" w:hAnsi="Times New Roman" w:cs="Times New Roman"/>
          <w:kern w:val="0"/>
          <w:sz w:val="24"/>
          <w:szCs w:val="24"/>
          <w:lang w:val="en-IL" w:eastAsia="en-IL"/>
          <w14:ligatures w14:val="none"/>
        </w:rPr>
      </w:pPr>
      <w:r w:rsidRPr="009968F6">
        <w:rPr>
          <w:rFonts w:ascii="Times New Roman" w:eastAsia="Times New Roman" w:hAnsi="Times New Roman" w:cs="Times New Roman"/>
          <w:noProof/>
          <w:kern w:val="0"/>
          <w:sz w:val="24"/>
          <w:szCs w:val="24"/>
          <w:lang w:val="en-IL" w:eastAsia="en-IL"/>
          <w14:ligatures w14:val="none"/>
        </w:rPr>
        <w:drawing>
          <wp:inline distT="0" distB="0" distL="0" distR="0" wp14:anchorId="299FB76A" wp14:editId="2CF3BA18">
            <wp:extent cx="4914900" cy="3408910"/>
            <wp:effectExtent l="19050" t="19050" r="19050" b="20320"/>
            <wp:docPr id="1355012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22192" cy="3413967"/>
                    </a:xfrm>
                    <a:prstGeom prst="rect">
                      <a:avLst/>
                    </a:prstGeom>
                    <a:noFill/>
                    <a:ln>
                      <a:solidFill>
                        <a:schemeClr val="tx1"/>
                      </a:solidFill>
                    </a:ln>
                  </pic:spPr>
                </pic:pic>
              </a:graphicData>
            </a:graphic>
          </wp:inline>
        </w:drawing>
      </w:r>
    </w:p>
    <w:p w14:paraId="5FC07DF0" w14:textId="77777777" w:rsidR="009968F6" w:rsidRDefault="009968F6" w:rsidP="005B741F"/>
    <w:p w14:paraId="246BCE3F"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6ECF78CE" w14:textId="0237740D" w:rsidR="005B741F" w:rsidRDefault="005B741F" w:rsidP="005B741F">
      <w:pPr>
        <w:pStyle w:val="Heading3"/>
      </w:pPr>
      <w:bookmarkStart w:id="58" w:name="_Toc165646751"/>
      <w:r>
        <w:lastRenderedPageBreak/>
        <w:t>SBO-ANCAS Implementation</w:t>
      </w:r>
      <w:bookmarkEnd w:id="58"/>
    </w:p>
    <w:p w14:paraId="276DB35E" w14:textId="25003081" w:rsidR="00CA200F" w:rsidRDefault="00CA200F" w:rsidP="00CA200F">
      <w:r>
        <w:t xml:space="preserve">SBO-ANCAS acts similar to ANCAS in every iteration, initialize the polynomials, finding the roots and so on. To avoid rewriting the same code we inherited ANCAS and only needed to override the RunAlgorithm function. We added an interface for the propagator SBO-ANCAS uses, because we only </w:t>
      </w:r>
      <w:r w:rsidR="00DB0AA7">
        <w:t>need</w:t>
      </w:r>
      <w:r>
        <w:t xml:space="preserve"> a single point in time every </w:t>
      </w:r>
      <w:r w:rsidR="003B0026">
        <w:t>time,</w:t>
      </w:r>
      <w:r>
        <w:t xml:space="preserve"> we called it SinglePointPropogator. We implemented the interface using SGP4 and used it for our testing. </w:t>
      </w:r>
      <w:r w:rsidR="00DB0AA7">
        <w:t>Additionally,</w:t>
      </w:r>
      <w:r>
        <w:t xml:space="preserve"> SBO-ANCAS needed the tolerances in both time and distance</w:t>
      </w:r>
      <w:r w:rsidR="00DB0AA7">
        <w:t xml:space="preserve"> as input</w:t>
      </w:r>
      <w:r>
        <w:t>.</w:t>
      </w:r>
    </w:p>
    <w:p w14:paraId="5FFF2CEC" w14:textId="4C36CB6F" w:rsidR="00CA200F" w:rsidRDefault="00CA200F" w:rsidP="00B5125B">
      <w:pPr>
        <w:pStyle w:val="Diagrams"/>
      </w:pPr>
      <w:r>
        <w:t>Class diagram for SBO-ANCAS. Including the Propagator interface and implementation and the tolerances.</w:t>
      </w:r>
    </w:p>
    <w:p w14:paraId="5357ED28" w14:textId="796ACCCB" w:rsidR="00CA200F" w:rsidRPr="00CA200F" w:rsidRDefault="00CA200F" w:rsidP="00CA200F">
      <w:pPr>
        <w:spacing w:after="0" w:line="240" w:lineRule="auto"/>
        <w:rPr>
          <w:rFonts w:ascii="Times New Roman" w:eastAsia="Times New Roman" w:hAnsi="Times New Roman" w:cs="Times New Roman"/>
          <w:kern w:val="0"/>
          <w:sz w:val="24"/>
          <w:szCs w:val="24"/>
          <w:lang w:val="en-IL" w:eastAsia="en-IL"/>
          <w14:ligatures w14:val="none"/>
        </w:rPr>
      </w:pPr>
      <w:r w:rsidRPr="00CA200F">
        <w:rPr>
          <w:rFonts w:ascii="Times New Roman" w:eastAsia="Times New Roman" w:hAnsi="Times New Roman" w:cs="Times New Roman"/>
          <w:noProof/>
          <w:kern w:val="0"/>
          <w:sz w:val="24"/>
          <w:szCs w:val="24"/>
          <w:lang w:val="en-IL" w:eastAsia="en-IL"/>
          <w14:ligatures w14:val="none"/>
        </w:rPr>
        <w:drawing>
          <wp:inline distT="0" distB="0" distL="0" distR="0" wp14:anchorId="1DCCC2BF" wp14:editId="6ADFF62B">
            <wp:extent cx="5829300" cy="4281881"/>
            <wp:effectExtent l="19050" t="19050" r="19050" b="23495"/>
            <wp:docPr id="1285605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829549" cy="4282064"/>
                    </a:xfrm>
                    <a:prstGeom prst="rect">
                      <a:avLst/>
                    </a:prstGeom>
                    <a:noFill/>
                    <a:ln>
                      <a:solidFill>
                        <a:schemeClr val="tx1"/>
                      </a:solidFill>
                    </a:ln>
                  </pic:spPr>
                </pic:pic>
              </a:graphicData>
            </a:graphic>
          </wp:inline>
        </w:drawing>
      </w:r>
    </w:p>
    <w:p w14:paraId="4FB5AA1C" w14:textId="77777777" w:rsidR="00CA200F" w:rsidRDefault="00CA200F" w:rsidP="00CA200F">
      <w:pPr>
        <w:pStyle w:val="descriptionTitle"/>
      </w:pPr>
    </w:p>
    <w:p w14:paraId="1E2EBDE3" w14:textId="77777777" w:rsidR="004E6F72" w:rsidRDefault="004E6F72">
      <w:pPr>
        <w:rPr>
          <w:rFonts w:asciiTheme="minorBidi" w:eastAsiaTheme="majorEastAsia" w:hAnsiTheme="minorBidi" w:cstheme="majorBidi"/>
          <w:color w:val="2F5496" w:themeColor="accent1" w:themeShade="BF"/>
          <w:sz w:val="26"/>
          <w:szCs w:val="26"/>
        </w:rPr>
      </w:pPr>
      <w:r>
        <w:br w:type="page"/>
      </w:r>
    </w:p>
    <w:p w14:paraId="2F9CF394" w14:textId="3F9A5153" w:rsidR="005B741F" w:rsidRDefault="005B741F" w:rsidP="005B741F">
      <w:pPr>
        <w:pStyle w:val="Heading3"/>
      </w:pPr>
      <w:bookmarkStart w:id="59" w:name="_Toc165646752"/>
      <w:r>
        <w:lastRenderedPageBreak/>
        <w:t>CATCH Implementation</w:t>
      </w:r>
      <w:bookmarkEnd w:id="59"/>
    </w:p>
    <w:p w14:paraId="4F10F52E" w14:textId="3BCBB2B7" w:rsidR="00CA17A4" w:rsidRDefault="0025565C" w:rsidP="007D194E">
      <w:r>
        <w:t xml:space="preserve">CATCH implementation required implementing the </w:t>
      </w:r>
      <w:r w:rsidRPr="0025565C">
        <w:t xml:space="preserve">Chebyshev Proxy </w:t>
      </w:r>
      <w:r w:rsidR="00293618" w:rsidRPr="0025565C">
        <w:t>Polynomials</w:t>
      </w:r>
      <w:r w:rsidR="00293618">
        <w:t xml:space="preserve"> (</w:t>
      </w:r>
      <w:r>
        <w:t>CPP) class, with function for calculating the polynomial coefficients</w:t>
      </w:r>
      <w:r w:rsidR="00161752">
        <w:t xml:space="preserve"> and</w:t>
      </w:r>
      <w:r>
        <w:t xml:space="preserve"> to get the value at a point x</w:t>
      </w:r>
      <w:r w:rsidR="00C06579">
        <w:t xml:space="preserve">. we needed the freedom to use different variations of the roots finding to check different libraries so we separated the root finding problem into a different interface. The CATCH class uses 4 CPP, for </w:t>
      </w:r>
      <w:proofErr w:type="gramStart"/>
      <w:r w:rsidR="00C06579">
        <w:t>Fd,x</w:t>
      </w:r>
      <w:proofErr w:type="gramEnd"/>
      <w:r w:rsidR="00C06579">
        <w:t xml:space="preserve">,y,z, additionally it uses the </w:t>
      </w:r>
      <w:r w:rsidR="00A90302">
        <w:t>Rootfinder</w:t>
      </w:r>
      <w:r w:rsidR="00C06579">
        <w:t xml:space="preserve"> interface to get the polynomial roots in each step. </w:t>
      </w:r>
      <w:r w:rsidR="00A90302">
        <w:t>We implemented the CompanionMatrixRootFinder based on the algorithm described in the CATCH</w:t>
      </w:r>
      <w:r w:rsidR="002814A8">
        <w:t>’s</w:t>
      </w:r>
      <w:r w:rsidR="00A90302">
        <w:t xml:space="preserve"> </w:t>
      </w:r>
      <w:r w:rsidR="002814A8">
        <w:t>article</w:t>
      </w:r>
      <w:r w:rsidR="00996128">
        <w:t xml:space="preserve"> </w:t>
      </w:r>
      <w:r w:rsidR="00996128">
        <w:fldChar w:fldCharType="begin"/>
      </w:r>
      <w:r w:rsidR="00996128">
        <w:instrText xml:space="preserve"> REF _Ref165648450 \r \h </w:instrText>
      </w:r>
      <w:r w:rsidR="00996128">
        <w:fldChar w:fldCharType="separate"/>
      </w:r>
      <w:r w:rsidR="00996128">
        <w:rPr>
          <w:cs/>
        </w:rPr>
        <w:t>‎</w:t>
      </w:r>
      <w:r w:rsidR="00996128">
        <w:t>[1]</w:t>
      </w:r>
      <w:r w:rsidR="00996128">
        <w:fldChar w:fldCharType="end"/>
      </w:r>
      <w:r w:rsidR="00A90302">
        <w:t>, and we tried two libraries for finding the Eigenvalues of the Companion Matrix. We implemented using Eigen</w:t>
      </w:r>
      <w:r w:rsidR="00C90A9F">
        <w:t xml:space="preserve"> </w:t>
      </w:r>
      <w:r w:rsidR="00996128">
        <w:fldChar w:fldCharType="begin"/>
      </w:r>
      <w:r w:rsidR="00996128">
        <w:instrText xml:space="preserve"> REF _Ref165653916 \r \h </w:instrText>
      </w:r>
      <w:r w:rsidR="00996128">
        <w:fldChar w:fldCharType="separate"/>
      </w:r>
      <w:r w:rsidR="00996128">
        <w:rPr>
          <w:cs/>
        </w:rPr>
        <w:t>‎</w:t>
      </w:r>
      <w:r w:rsidR="00996128">
        <w:t>[12]</w:t>
      </w:r>
      <w:r w:rsidR="00996128">
        <w:fldChar w:fldCharType="end"/>
      </w:r>
      <w:r w:rsidR="00A90302">
        <w:t xml:space="preserve"> and </w:t>
      </w:r>
      <w:bookmarkStart w:id="60" w:name="_Hlk165039674"/>
      <w:r w:rsidR="00A90302" w:rsidRPr="00A90302">
        <w:t>Armadillo</w:t>
      </w:r>
      <w:bookmarkEnd w:id="60"/>
      <w:r w:rsidR="00C90A9F">
        <w:t xml:space="preserve"> </w:t>
      </w:r>
      <w:r w:rsidR="00996128">
        <w:fldChar w:fldCharType="begin"/>
      </w:r>
      <w:r w:rsidR="00996128">
        <w:instrText xml:space="preserve"> REF _Ref165653922 \r \h </w:instrText>
      </w:r>
      <w:r w:rsidR="00996128">
        <w:fldChar w:fldCharType="separate"/>
      </w:r>
      <w:r w:rsidR="00996128">
        <w:rPr>
          <w:cs/>
        </w:rPr>
        <w:t>‎</w:t>
      </w:r>
      <w:r w:rsidR="00996128">
        <w:t>[13]</w:t>
      </w:r>
      <w:r w:rsidR="00996128">
        <w:fldChar w:fldCharType="end"/>
      </w:r>
      <w:r w:rsidR="00A90302">
        <w:t xml:space="preserve">. </w:t>
      </w:r>
      <w:r w:rsidR="002814A8">
        <w:t>Unfortunately,</w:t>
      </w:r>
      <w:r w:rsidR="00A90302">
        <w:t xml:space="preserve"> the </w:t>
      </w:r>
      <w:r w:rsidR="00A90302" w:rsidRPr="00A90302">
        <w:t>Armadillo</w:t>
      </w:r>
      <w:r w:rsidR="00A90302">
        <w:t xml:space="preserve"> library is </w:t>
      </w:r>
      <w:r w:rsidR="00A90302" w:rsidRPr="00A90302">
        <w:t>quite</w:t>
      </w:r>
      <w:r w:rsidR="00A90302">
        <w:t xml:space="preserve"> </w:t>
      </w:r>
      <w:r w:rsidR="002814A8">
        <w:t>heavy (</w:t>
      </w:r>
      <w:r w:rsidR="00A90302">
        <w:t xml:space="preserve">while using the library the code uses around 400MB) and its too much for the satellite’s OBC so we removed the </w:t>
      </w:r>
      <w:r w:rsidR="00A90302" w:rsidRPr="00A90302">
        <w:t>Armadillo</w:t>
      </w:r>
      <w:r w:rsidR="00A90302">
        <w:t xml:space="preserve"> implementation.</w:t>
      </w:r>
    </w:p>
    <w:p w14:paraId="5D69251B" w14:textId="15C8EB40" w:rsidR="002814A8" w:rsidRDefault="002814A8" w:rsidP="00B5125B">
      <w:pPr>
        <w:pStyle w:val="Diagrams"/>
      </w:pPr>
      <w:r>
        <w:t xml:space="preserve">Class diagram for CATCH, including </w:t>
      </w:r>
      <w:r w:rsidR="00D2438C">
        <w:t>Rootfinder</w:t>
      </w:r>
      <w:r>
        <w:t xml:space="preserve"> interface and implementation.</w:t>
      </w:r>
    </w:p>
    <w:p w14:paraId="745CD57C" w14:textId="01A2887E" w:rsidR="00161752" w:rsidRPr="00161752" w:rsidRDefault="00161752" w:rsidP="00161752">
      <w:pPr>
        <w:spacing w:after="0" w:line="240" w:lineRule="auto"/>
        <w:rPr>
          <w:rFonts w:ascii="Times New Roman" w:eastAsia="Times New Roman" w:hAnsi="Times New Roman" w:cs="Times New Roman"/>
          <w:kern w:val="0"/>
          <w:sz w:val="24"/>
          <w:szCs w:val="24"/>
          <w:lang w:val="en-IL" w:eastAsia="en-IL"/>
          <w14:ligatures w14:val="none"/>
        </w:rPr>
      </w:pPr>
      <w:r w:rsidRPr="00161752">
        <w:rPr>
          <w:rFonts w:ascii="Times New Roman" w:eastAsia="Times New Roman" w:hAnsi="Times New Roman" w:cs="Times New Roman"/>
          <w:noProof/>
          <w:kern w:val="0"/>
          <w:sz w:val="24"/>
          <w:szCs w:val="24"/>
          <w:lang w:val="en-IL" w:eastAsia="en-IL"/>
          <w14:ligatures w14:val="none"/>
        </w:rPr>
        <w:drawing>
          <wp:inline distT="0" distB="0" distL="0" distR="0" wp14:anchorId="51F9B9E1" wp14:editId="15E6C229">
            <wp:extent cx="5731510" cy="2852420"/>
            <wp:effectExtent l="19050" t="19050" r="21590" b="24130"/>
            <wp:docPr id="1973877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852420"/>
                    </a:xfrm>
                    <a:prstGeom prst="rect">
                      <a:avLst/>
                    </a:prstGeom>
                    <a:noFill/>
                    <a:ln>
                      <a:solidFill>
                        <a:schemeClr val="tx1"/>
                      </a:solidFill>
                    </a:ln>
                  </pic:spPr>
                </pic:pic>
              </a:graphicData>
            </a:graphic>
          </wp:inline>
        </w:drawing>
      </w:r>
    </w:p>
    <w:p w14:paraId="0014BBCD" w14:textId="1D6948C3" w:rsidR="00DD4500" w:rsidRPr="00DD4500" w:rsidRDefault="00DD4500" w:rsidP="00DD4500">
      <w:pPr>
        <w:spacing w:after="0" w:line="240" w:lineRule="auto"/>
        <w:rPr>
          <w:rFonts w:ascii="Times New Roman" w:eastAsia="Times New Roman" w:hAnsi="Times New Roman" w:cs="Times New Roman"/>
          <w:kern w:val="0"/>
          <w:sz w:val="24"/>
          <w:szCs w:val="24"/>
          <w:lang w:val="en-IL" w:eastAsia="en-IL"/>
          <w14:ligatures w14:val="none"/>
        </w:rPr>
      </w:pPr>
    </w:p>
    <w:p w14:paraId="1BE70E99" w14:textId="77777777" w:rsidR="002814A8" w:rsidRDefault="002814A8" w:rsidP="002814A8">
      <w:pPr>
        <w:pStyle w:val="descriptionTitle"/>
      </w:pPr>
    </w:p>
    <w:p w14:paraId="2B72C1B5" w14:textId="77777777" w:rsidR="007D194E" w:rsidRDefault="007D194E" w:rsidP="007D194E"/>
    <w:p w14:paraId="64584A4F" w14:textId="77777777" w:rsidR="00D91438" w:rsidRDefault="00D91438">
      <w:pPr>
        <w:rPr>
          <w:rFonts w:asciiTheme="minorBidi" w:eastAsiaTheme="majorEastAsia" w:hAnsiTheme="minorBidi" w:cstheme="majorBidi"/>
          <w:color w:val="2F5496" w:themeColor="accent1" w:themeShade="BF"/>
          <w:sz w:val="26"/>
          <w:szCs w:val="26"/>
        </w:rPr>
      </w:pPr>
      <w:r>
        <w:br w:type="page"/>
      </w:r>
    </w:p>
    <w:p w14:paraId="43461ACF" w14:textId="6F5D281C" w:rsidR="00CA17A4" w:rsidRDefault="00AC1E6B" w:rsidP="00CA17A4">
      <w:pPr>
        <w:pStyle w:val="Heading2"/>
      </w:pPr>
      <w:bookmarkStart w:id="61" w:name="_Toc165646753"/>
      <w:r>
        <w:lastRenderedPageBreak/>
        <w:t xml:space="preserve">The </w:t>
      </w:r>
      <w:r w:rsidR="00CA17A4">
        <w:t>Testing system</w:t>
      </w:r>
      <w:bookmarkEnd w:id="61"/>
    </w:p>
    <w:p w14:paraId="24E67AC8" w14:textId="1C3D8312" w:rsidR="00B5125B" w:rsidRPr="00B5125B" w:rsidRDefault="00AE1B98" w:rsidP="00B5125B">
      <w:r>
        <w:t xml:space="preserve">Looking at the full application, the process of creating and running a test starts from the user, the user </w:t>
      </w:r>
      <w:r w:rsidR="00257C4A">
        <w:t>goes</w:t>
      </w:r>
      <w:r>
        <w:t xml:space="preserve"> to the Test Creation page and create a test, filling all the necessary fields, after that the GUI managers collect the input and call the Lab to create a test, the Lab generate the data, save the test and give it to the test manager who forward it to the Tested OBC App via the communication channels. The Tested OBC App take the input, run the algorithm and send back the results who go all the way back to the tests results page and displayed to the user.</w:t>
      </w:r>
    </w:p>
    <w:p w14:paraId="43531F17" w14:textId="48B5527A" w:rsidR="00B5125B" w:rsidRDefault="00B5125B" w:rsidP="00B5125B">
      <w:pPr>
        <w:pStyle w:val="Diagrams"/>
      </w:pPr>
      <w:r w:rsidRPr="00951169">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3366" behindDoc="0" locked="0" layoutInCell="1" allowOverlap="1" wp14:anchorId="4926F7EA" wp14:editId="332CF969">
            <wp:simplePos x="0" y="0"/>
            <wp:positionH relativeFrom="margin">
              <wp:posOffset>-761365</wp:posOffset>
            </wp:positionH>
            <wp:positionV relativeFrom="paragraph">
              <wp:posOffset>175260</wp:posOffset>
            </wp:positionV>
            <wp:extent cx="7297420" cy="3796030"/>
            <wp:effectExtent l="0" t="0" r="0" b="0"/>
            <wp:wrapTopAndBottom/>
            <wp:docPr id="623435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297420" cy="379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A52">
        <w:t>Top view activity diagram for running a test, with the full 2</w:t>
      </w:r>
      <w:r w:rsidR="003468F5">
        <w:t xml:space="preserve"> </w:t>
      </w:r>
      <w:r w:rsidR="00A63A52">
        <w:t>Apps system</w:t>
      </w:r>
    </w:p>
    <w:p w14:paraId="7701B02F" w14:textId="5DB787E2" w:rsidR="00951169" w:rsidRPr="00951169" w:rsidRDefault="00951169" w:rsidP="00951169">
      <w:pPr>
        <w:spacing w:after="0" w:line="240" w:lineRule="auto"/>
        <w:rPr>
          <w:rFonts w:ascii="Times New Roman" w:eastAsia="Times New Roman" w:hAnsi="Times New Roman" w:cs="Times New Roman"/>
          <w:kern w:val="0"/>
          <w:sz w:val="24"/>
          <w:szCs w:val="24"/>
          <w:lang w:val="en-IL" w:eastAsia="en-IL"/>
          <w14:ligatures w14:val="none"/>
        </w:rPr>
      </w:pPr>
    </w:p>
    <w:p w14:paraId="511F2F6D" w14:textId="1373869A" w:rsidR="00EA5ABF" w:rsidRPr="00EA5ABF" w:rsidRDefault="00EA5ABF" w:rsidP="00EA5ABF">
      <w:pPr>
        <w:spacing w:after="0" w:line="240" w:lineRule="auto"/>
        <w:rPr>
          <w:rFonts w:ascii="Times New Roman" w:eastAsia="Times New Roman" w:hAnsi="Times New Roman" w:cs="Times New Roman"/>
          <w:kern w:val="0"/>
          <w:sz w:val="24"/>
          <w:szCs w:val="24"/>
          <w:lang w:val="en-IL" w:eastAsia="en-IL"/>
          <w14:ligatures w14:val="none"/>
        </w:rPr>
      </w:pPr>
    </w:p>
    <w:p w14:paraId="6EE64B6D" w14:textId="77777777" w:rsidR="00EA5ABF" w:rsidRPr="00A63A52" w:rsidRDefault="00EA5ABF" w:rsidP="00A63A52"/>
    <w:p w14:paraId="0B1B01AE" w14:textId="72B13ADF" w:rsidR="007E0684" w:rsidRDefault="007E0684">
      <w:pPr>
        <w:rPr>
          <w:rFonts w:asciiTheme="minorBidi" w:eastAsiaTheme="majorEastAsia" w:hAnsiTheme="minorBidi" w:cstheme="majorBidi"/>
          <w:color w:val="2F5496" w:themeColor="accent1" w:themeShade="BF"/>
          <w:sz w:val="26"/>
          <w:szCs w:val="26"/>
        </w:rPr>
      </w:pPr>
      <w:r>
        <w:br w:type="page"/>
      </w:r>
    </w:p>
    <w:p w14:paraId="790C49D5" w14:textId="1CEB54A5" w:rsidR="00CA17A4" w:rsidRDefault="00CA17A4" w:rsidP="00CA17A4">
      <w:pPr>
        <w:pStyle w:val="Heading3"/>
      </w:pPr>
      <w:bookmarkStart w:id="62" w:name="_Toc165646754"/>
      <w:r>
        <w:lastRenderedPageBreak/>
        <w:t>Testing Station App</w:t>
      </w:r>
      <w:bookmarkEnd w:id="62"/>
    </w:p>
    <w:p w14:paraId="4A4F4406" w14:textId="0051CC70" w:rsidR="00CA17A4" w:rsidRDefault="00A63A52" w:rsidP="00CA17A4">
      <w:r>
        <w:t xml:space="preserve">Package diagram and </w:t>
      </w:r>
      <w:r w:rsidR="00ED09B4">
        <w:t>top-down</w:t>
      </w:r>
      <w:r>
        <w:t xml:space="preserve"> explanation of the system, class diagram for each package with explanations. Activity for running a test </w:t>
      </w:r>
    </w:p>
    <w:p w14:paraId="74D340E7" w14:textId="77777777" w:rsidR="008400A3" w:rsidRDefault="008400A3" w:rsidP="008400A3">
      <w:pPr>
        <w:pStyle w:val="Heading4"/>
      </w:pPr>
      <w:r>
        <w:t xml:space="preserve">App Structure and Architecture </w:t>
      </w:r>
    </w:p>
    <w:p w14:paraId="75EC13D1" w14:textId="77777777" w:rsidR="00D371D6" w:rsidRPr="00D371D6" w:rsidRDefault="00D371D6" w:rsidP="00D371D6"/>
    <w:p w14:paraId="2647009E" w14:textId="77777777" w:rsidR="00D371D6" w:rsidRDefault="008400A3" w:rsidP="00D371D6">
      <w:pPr>
        <w:pStyle w:val="Diagrams"/>
        <w:rPr>
          <w:rStyle w:val="DiagramsChar"/>
        </w:rPr>
      </w:pPr>
      <w:r w:rsidRPr="000A10EB">
        <w:rPr>
          <w:rStyle w:val="DiagramsChar"/>
        </w:rPr>
        <w:t>The Testing Station App Package Diagram</w:t>
      </w:r>
    </w:p>
    <w:p w14:paraId="13D5315C" w14:textId="54143520" w:rsidR="008400A3" w:rsidRDefault="000A10EB" w:rsidP="008400A3">
      <w:r w:rsidRPr="00EA5ABF">
        <w:rPr>
          <w:rFonts w:ascii="Times New Roman" w:eastAsia="Times New Roman" w:hAnsi="Times New Roman" w:cs="Times New Roman"/>
          <w:noProof/>
          <w:kern w:val="0"/>
          <w:sz w:val="24"/>
          <w:szCs w:val="24"/>
          <w:lang w:val="en-IL" w:eastAsia="en-IL"/>
          <w14:ligatures w14:val="none"/>
        </w:rPr>
        <w:drawing>
          <wp:inline distT="0" distB="0" distL="0" distR="0" wp14:anchorId="45C9FFC3" wp14:editId="4FB68F66">
            <wp:extent cx="5731510" cy="5224780"/>
            <wp:effectExtent l="19050" t="19050" r="21590" b="13970"/>
            <wp:docPr id="1684807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731510" cy="5224780"/>
                    </a:xfrm>
                    <a:prstGeom prst="rect">
                      <a:avLst/>
                    </a:prstGeom>
                    <a:noFill/>
                    <a:ln>
                      <a:solidFill>
                        <a:schemeClr val="tx1"/>
                      </a:solidFill>
                    </a:ln>
                  </pic:spPr>
                </pic:pic>
              </a:graphicData>
            </a:graphic>
          </wp:inline>
        </w:drawing>
      </w:r>
    </w:p>
    <w:p w14:paraId="1AA9E76D" w14:textId="2FE3CD0F" w:rsidR="00825940" w:rsidRPr="00CA17A4" w:rsidRDefault="00825940" w:rsidP="00CA17A4"/>
    <w:p w14:paraId="568BF3BF" w14:textId="77777777" w:rsidR="0073611D" w:rsidRDefault="0073611D">
      <w:r>
        <w:br w:type="page"/>
      </w:r>
    </w:p>
    <w:p w14:paraId="5212CADD" w14:textId="53353D51" w:rsidR="0073611D" w:rsidRDefault="0073611D" w:rsidP="0073611D">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GUI</w:t>
      </w:r>
      <w:r w:rsidR="000B533A">
        <w:rPr>
          <w:rFonts w:eastAsia="Times New Roman" w:cstheme="minorHAnsi"/>
          <w:b/>
          <w:bCs/>
          <w:kern w:val="0"/>
          <w:sz w:val="24"/>
          <w:szCs w:val="24"/>
          <w:u w:val="single"/>
          <w:lang w:val="en-IL" w:eastAsia="en-IL"/>
          <w14:ligatures w14:val="none"/>
        </w:rPr>
        <w:t xml:space="preserve"> Package</w:t>
      </w:r>
    </w:p>
    <w:p w14:paraId="35FD7061" w14:textId="6F673BCE" w:rsidR="0073611D" w:rsidRDefault="00F13426" w:rsidP="0073611D">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GUI package include all the application windows (or pages) and their managers.</w:t>
      </w:r>
      <w:r w:rsidR="007372F8">
        <w:rPr>
          <w:rFonts w:eastAsia="Times New Roman" w:cstheme="minorHAnsi"/>
          <w:kern w:val="0"/>
          <w:sz w:val="24"/>
          <w:szCs w:val="24"/>
          <w:lang w:val="en-IL" w:eastAsia="en-IL"/>
          <w14:ligatures w14:val="none"/>
        </w:rPr>
        <w:t xml:space="preserve"> This is where every test starts, the user can go to the test creation page and create a test. After that he can go to the test results page and watch the test results.</w:t>
      </w:r>
      <w:r w:rsidR="00E753C6">
        <w:rPr>
          <w:rFonts w:eastAsia="Times New Roman" w:cstheme="minorHAnsi"/>
          <w:kern w:val="0"/>
          <w:sz w:val="24"/>
          <w:szCs w:val="24"/>
          <w:lang w:val="en-IL" w:eastAsia="en-IL"/>
          <w14:ligatures w14:val="none"/>
        </w:rPr>
        <w:t xml:space="preserve"> We have the main layout, holding all the application pages and the top </w:t>
      </w:r>
      <w:r w:rsidR="00257C4A">
        <w:rPr>
          <w:rFonts w:eastAsia="Times New Roman" w:cstheme="minorHAnsi"/>
          <w:kern w:val="0"/>
          <w:sz w:val="24"/>
          <w:szCs w:val="24"/>
          <w:lang w:val="en-IL" w:eastAsia="en-IL"/>
          <w14:ligatures w14:val="none"/>
        </w:rPr>
        <w:t>bar (</w:t>
      </w:r>
      <w:r w:rsidR="00E753C6">
        <w:rPr>
          <w:rFonts w:eastAsia="Times New Roman" w:cstheme="minorHAnsi"/>
          <w:kern w:val="0"/>
          <w:sz w:val="24"/>
          <w:szCs w:val="24"/>
          <w:lang w:val="en-IL" w:eastAsia="en-IL"/>
          <w14:ligatures w14:val="none"/>
        </w:rPr>
        <w:t xml:space="preserve">with connection status + links) and the navigation bar. We have 3 pages, the home page with no manager and the test creation and test results pages, each with its own manager. The test creation manager uses 2 data structs, the TestDataWrapper arrive from the GUI and the manager handle the input and place in in the internal application test data structure, the UserTestData struct. </w:t>
      </w:r>
      <w:r w:rsidR="00257C4A">
        <w:rPr>
          <w:rFonts w:eastAsia="Times New Roman" w:cstheme="minorHAnsi"/>
          <w:kern w:val="0"/>
          <w:sz w:val="24"/>
          <w:szCs w:val="24"/>
          <w:lang w:val="en-IL" w:eastAsia="en-IL"/>
          <w14:ligatures w14:val="none"/>
        </w:rPr>
        <w:t>Additionally,</w:t>
      </w:r>
      <w:r w:rsidR="00E753C6">
        <w:rPr>
          <w:rFonts w:eastAsia="Times New Roman" w:cstheme="minorHAnsi"/>
          <w:kern w:val="0"/>
          <w:sz w:val="24"/>
          <w:szCs w:val="24"/>
          <w:lang w:val="en-IL" w:eastAsia="en-IL"/>
          <w14:ligatures w14:val="none"/>
        </w:rPr>
        <w:t xml:space="preserve"> the manager </w:t>
      </w:r>
      <w:r w:rsidR="00257C4A">
        <w:rPr>
          <w:rFonts w:eastAsia="Times New Roman" w:cstheme="minorHAnsi"/>
          <w:kern w:val="0"/>
          <w:sz w:val="24"/>
          <w:szCs w:val="24"/>
          <w:lang w:val="en-IL" w:eastAsia="en-IL"/>
          <w14:ligatures w14:val="none"/>
        </w:rPr>
        <w:t>has</w:t>
      </w:r>
      <w:r w:rsidR="00E753C6">
        <w:rPr>
          <w:rFonts w:eastAsia="Times New Roman" w:cstheme="minorHAnsi"/>
          <w:kern w:val="0"/>
          <w:sz w:val="24"/>
          <w:szCs w:val="24"/>
          <w:lang w:val="en-IL" w:eastAsia="en-IL"/>
          <w14:ligatures w14:val="none"/>
        </w:rPr>
        <w:t xml:space="preserve"> a function for handling files as input. The test results manager </w:t>
      </w:r>
      <w:r w:rsidR="00257C4A">
        <w:rPr>
          <w:rFonts w:eastAsia="Times New Roman" w:cstheme="minorHAnsi"/>
          <w:kern w:val="0"/>
          <w:sz w:val="24"/>
          <w:szCs w:val="24"/>
          <w:lang w:val="en-IL" w:eastAsia="en-IL"/>
          <w14:ligatures w14:val="none"/>
        </w:rPr>
        <w:t>displays</w:t>
      </w:r>
      <w:r w:rsidR="00E753C6">
        <w:rPr>
          <w:rFonts w:eastAsia="Times New Roman" w:cstheme="minorHAnsi"/>
          <w:kern w:val="0"/>
          <w:sz w:val="24"/>
          <w:szCs w:val="24"/>
          <w:lang w:val="en-IL" w:eastAsia="en-IL"/>
          <w14:ligatures w14:val="none"/>
        </w:rPr>
        <w:t xml:space="preserve"> the full tests list on start and each test information on select. All the interface with the rest of the app is done using the LabInterop static cast, setting the API against the </w:t>
      </w:r>
      <w:r w:rsidR="00257C4A">
        <w:rPr>
          <w:rFonts w:eastAsia="Times New Roman" w:cstheme="minorHAnsi"/>
          <w:kern w:val="0"/>
          <w:sz w:val="24"/>
          <w:szCs w:val="24"/>
          <w:lang w:val="en-IL" w:eastAsia="en-IL"/>
          <w14:ligatures w14:val="none"/>
        </w:rPr>
        <w:t>LabWrapper (</w:t>
      </w:r>
      <w:r w:rsidR="00E753C6">
        <w:rPr>
          <w:rFonts w:eastAsia="Times New Roman" w:cstheme="minorHAnsi"/>
          <w:kern w:val="0"/>
          <w:sz w:val="24"/>
          <w:szCs w:val="24"/>
          <w:lang w:val="en-IL" w:eastAsia="en-IL"/>
          <w14:ligatures w14:val="none"/>
        </w:rPr>
        <w:t xml:space="preserve">part of the Lab Package). </w:t>
      </w:r>
    </w:p>
    <w:p w14:paraId="6C334D15" w14:textId="774E5871" w:rsidR="003851BD" w:rsidRDefault="003851BD" w:rsidP="000F18C5">
      <w:pPr>
        <w:pStyle w:val="Diagrams"/>
        <w:rPr>
          <w:lang w:val="en-IL" w:eastAsia="en-IL"/>
        </w:rPr>
      </w:pPr>
      <w:r w:rsidRPr="003851BD">
        <w:rPr>
          <w:lang w:val="en-IL" w:eastAsia="en-IL"/>
        </w:rPr>
        <w:t>GUI Package</w:t>
      </w:r>
      <w:r>
        <w:rPr>
          <w:lang w:val="en-IL" w:eastAsia="en-IL"/>
        </w:rPr>
        <w:t xml:space="preserve"> class diagram.</w:t>
      </w:r>
    </w:p>
    <w:p w14:paraId="64BB2FD9" w14:textId="1C15B4F3" w:rsidR="00EB2876" w:rsidRPr="00EB2876" w:rsidRDefault="00EB2876" w:rsidP="00EB2876">
      <w:pPr>
        <w:spacing w:after="0" w:line="240" w:lineRule="auto"/>
        <w:rPr>
          <w:rFonts w:ascii="Times New Roman" w:eastAsia="Times New Roman" w:hAnsi="Times New Roman" w:cs="Times New Roman"/>
          <w:kern w:val="0"/>
          <w:sz w:val="24"/>
          <w:szCs w:val="24"/>
          <w:lang w:val="en-IL" w:eastAsia="en-IL"/>
          <w14:ligatures w14:val="none"/>
        </w:rPr>
      </w:pPr>
      <w:r w:rsidRPr="00EB2876">
        <w:rPr>
          <w:rFonts w:ascii="Times New Roman" w:eastAsia="Times New Roman" w:hAnsi="Times New Roman" w:cs="Times New Roman"/>
          <w:noProof/>
          <w:kern w:val="0"/>
          <w:sz w:val="24"/>
          <w:szCs w:val="24"/>
          <w:lang w:val="en-IL" w:eastAsia="en-IL"/>
          <w14:ligatures w14:val="none"/>
        </w:rPr>
        <w:drawing>
          <wp:inline distT="0" distB="0" distL="0" distR="0" wp14:anchorId="0EAED8AD" wp14:editId="3F93E233">
            <wp:extent cx="5257800" cy="4647322"/>
            <wp:effectExtent l="19050" t="19050" r="19050" b="20320"/>
            <wp:docPr id="1702196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59555" cy="4648873"/>
                    </a:xfrm>
                    <a:prstGeom prst="rect">
                      <a:avLst/>
                    </a:prstGeom>
                    <a:noFill/>
                    <a:ln>
                      <a:solidFill>
                        <a:schemeClr val="tx1"/>
                      </a:solidFill>
                    </a:ln>
                  </pic:spPr>
                </pic:pic>
              </a:graphicData>
            </a:graphic>
          </wp:inline>
        </w:drawing>
      </w:r>
    </w:p>
    <w:p w14:paraId="0D9A85F2" w14:textId="77777777" w:rsidR="007372F8" w:rsidRDefault="007372F8" w:rsidP="0073611D">
      <w:pPr>
        <w:spacing w:after="0" w:line="240" w:lineRule="auto"/>
        <w:rPr>
          <w:rFonts w:eastAsia="Times New Roman" w:cstheme="minorHAnsi"/>
          <w:kern w:val="0"/>
          <w:sz w:val="24"/>
          <w:szCs w:val="24"/>
          <w:lang w:val="en-IL" w:eastAsia="en-IL"/>
          <w14:ligatures w14:val="none"/>
        </w:rPr>
      </w:pPr>
    </w:p>
    <w:p w14:paraId="3C4EBD28" w14:textId="77777777" w:rsidR="00F13426" w:rsidRDefault="00F13426" w:rsidP="0073611D">
      <w:pPr>
        <w:spacing w:after="0" w:line="240" w:lineRule="auto"/>
        <w:rPr>
          <w:rFonts w:eastAsia="Times New Roman" w:cstheme="minorHAnsi"/>
          <w:kern w:val="0"/>
          <w:sz w:val="24"/>
          <w:szCs w:val="24"/>
          <w:lang w:val="en-IL" w:eastAsia="en-IL"/>
          <w14:ligatures w14:val="none"/>
        </w:rPr>
      </w:pPr>
    </w:p>
    <w:p w14:paraId="2FF4C073" w14:textId="77777777" w:rsidR="00A5196A" w:rsidRDefault="00A5196A">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AB3764A" w14:textId="37F0E7AE"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Lab/GUI </w:t>
      </w:r>
      <w:r w:rsidR="008B749D">
        <w:rPr>
          <w:rFonts w:eastAsia="Times New Roman" w:cstheme="minorHAnsi"/>
          <w:b/>
          <w:bCs/>
          <w:kern w:val="0"/>
          <w:sz w:val="24"/>
          <w:szCs w:val="24"/>
          <w:u w:val="single"/>
          <w:lang w:val="en-IL" w:eastAsia="en-IL"/>
          <w14:ligatures w14:val="none"/>
        </w:rPr>
        <w:t>Boundary</w:t>
      </w:r>
      <w:r w:rsidR="000B533A">
        <w:rPr>
          <w:rFonts w:eastAsia="Times New Roman" w:cstheme="minorHAnsi"/>
          <w:b/>
          <w:bCs/>
          <w:kern w:val="0"/>
          <w:sz w:val="24"/>
          <w:szCs w:val="24"/>
          <w:u w:val="single"/>
          <w:lang w:val="en-IL" w:eastAsia="en-IL"/>
          <w14:ligatures w14:val="none"/>
        </w:rPr>
        <w:t xml:space="preserve"> Package</w:t>
      </w:r>
    </w:p>
    <w:p w14:paraId="01CDEEDF" w14:textId="335A0794" w:rsidR="00BE43F6" w:rsidRDefault="00625C18"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Lab Package is the main package of our application, the Lab Wrapper is the boundary between the GUI and the rest of the application, simply making the Lab class functions available withing the GUI. The Lab class is the main class of the application, managing the rest of the application initialization and use. We use the Comm Channel Factory and the Settings file to initialize the communication, initializing the database and the Logger and so on. </w:t>
      </w:r>
      <w:r w:rsidR="00496C29">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the Lab holds and manage the application capabilities and processes.</w:t>
      </w:r>
    </w:p>
    <w:p w14:paraId="7C05A5C8" w14:textId="331C29D3" w:rsidR="00625C18" w:rsidRDefault="00625C18" w:rsidP="000F18C5">
      <w:pPr>
        <w:pStyle w:val="Diagrams"/>
        <w:rPr>
          <w:lang w:val="en-IL" w:eastAsia="en-IL"/>
        </w:rPr>
      </w:pPr>
      <w:r>
        <w:rPr>
          <w:lang w:val="en-IL" w:eastAsia="en-IL"/>
        </w:rPr>
        <w:t>Lab Package class diagram.</w:t>
      </w:r>
    </w:p>
    <w:p w14:paraId="1178BA7D" w14:textId="62FD69B5" w:rsidR="00625C18" w:rsidRPr="00625C18" w:rsidRDefault="00625C18" w:rsidP="00625C18">
      <w:pPr>
        <w:spacing w:after="0" w:line="240" w:lineRule="auto"/>
        <w:rPr>
          <w:rFonts w:ascii="Times New Roman" w:eastAsia="Times New Roman" w:hAnsi="Times New Roman" w:cs="Times New Roman"/>
          <w:kern w:val="0"/>
          <w:sz w:val="24"/>
          <w:szCs w:val="24"/>
          <w:lang w:val="en-IL" w:eastAsia="en-IL"/>
          <w14:ligatures w14:val="none"/>
        </w:rPr>
      </w:pPr>
      <w:r w:rsidRPr="00625C18">
        <w:rPr>
          <w:rFonts w:ascii="Times New Roman" w:eastAsia="Times New Roman" w:hAnsi="Times New Roman" w:cs="Times New Roman"/>
          <w:noProof/>
          <w:kern w:val="0"/>
          <w:sz w:val="24"/>
          <w:szCs w:val="24"/>
          <w:lang w:val="en-IL" w:eastAsia="en-IL"/>
          <w14:ligatures w14:val="none"/>
        </w:rPr>
        <w:drawing>
          <wp:inline distT="0" distB="0" distL="0" distR="0" wp14:anchorId="16032395" wp14:editId="56B4786F">
            <wp:extent cx="4561569" cy="3136900"/>
            <wp:effectExtent l="19050" t="19050" r="10795" b="25400"/>
            <wp:docPr id="15636357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69181" cy="3142134"/>
                    </a:xfrm>
                    <a:prstGeom prst="rect">
                      <a:avLst/>
                    </a:prstGeom>
                    <a:noFill/>
                    <a:ln>
                      <a:solidFill>
                        <a:schemeClr val="tx1"/>
                      </a:solidFill>
                    </a:ln>
                  </pic:spPr>
                </pic:pic>
              </a:graphicData>
            </a:graphic>
          </wp:inline>
        </w:drawing>
      </w:r>
    </w:p>
    <w:p w14:paraId="392DA9C0" w14:textId="77777777" w:rsidR="00625C18" w:rsidRDefault="00625C18" w:rsidP="00BE43F6">
      <w:pPr>
        <w:spacing w:after="0" w:line="240" w:lineRule="auto"/>
        <w:rPr>
          <w:rFonts w:eastAsia="Times New Roman" w:cstheme="minorHAnsi"/>
          <w:kern w:val="0"/>
          <w:sz w:val="24"/>
          <w:szCs w:val="24"/>
          <w:lang w:val="en-IL" w:eastAsia="en-IL"/>
          <w14:ligatures w14:val="none"/>
        </w:rPr>
      </w:pPr>
    </w:p>
    <w:p w14:paraId="346A524E" w14:textId="3614BA85" w:rsidR="00BE43F6" w:rsidRDefault="00BE4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 xml:space="preserve">Database </w:t>
      </w:r>
      <w:r w:rsidR="008B749D">
        <w:rPr>
          <w:rFonts w:eastAsia="Times New Roman" w:cstheme="minorHAnsi"/>
          <w:b/>
          <w:bCs/>
          <w:kern w:val="0"/>
          <w:sz w:val="24"/>
          <w:szCs w:val="24"/>
          <w:u w:val="single"/>
          <w:lang w:val="en-IL" w:eastAsia="en-IL"/>
          <w14:ligatures w14:val="none"/>
        </w:rPr>
        <w:t>Management</w:t>
      </w:r>
      <w:r w:rsidR="000B533A">
        <w:rPr>
          <w:rFonts w:eastAsia="Times New Roman" w:cstheme="minorHAnsi"/>
          <w:b/>
          <w:bCs/>
          <w:kern w:val="0"/>
          <w:sz w:val="24"/>
          <w:szCs w:val="24"/>
          <w:u w:val="single"/>
          <w:lang w:val="en-IL" w:eastAsia="en-IL"/>
          <w14:ligatures w14:val="none"/>
        </w:rPr>
        <w:t xml:space="preserve"> Package</w:t>
      </w:r>
    </w:p>
    <w:p w14:paraId="6DE44928" w14:textId="2684DCC9" w:rsidR="00BE43F6" w:rsidRDefault="003056DF"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In this Package we have two classes, the </w:t>
      </w:r>
      <w:r w:rsidR="00981BEB" w:rsidRPr="00981BEB">
        <w:rPr>
          <w:rFonts w:eastAsia="Times New Roman" w:cstheme="minorHAnsi"/>
          <w:kern w:val="0"/>
          <w:sz w:val="24"/>
          <w:szCs w:val="24"/>
          <w:lang w:val="en-IL" w:eastAsia="en-IL"/>
          <w14:ligatures w14:val="none"/>
        </w:rPr>
        <w:t>SQLite</w:t>
      </w:r>
      <w:r w:rsidR="00981BEB">
        <w:rPr>
          <w:rFonts w:eastAsia="Times New Roman" w:cstheme="minorHAnsi"/>
          <w:kern w:val="0"/>
          <w:sz w:val="24"/>
          <w:szCs w:val="24"/>
          <w:lang w:val="en-IL" w:eastAsia="en-IL"/>
          <w14:ligatures w14:val="none"/>
        </w:rPr>
        <w:t>3</w:t>
      </w:r>
      <w:r w:rsidR="00981BEB" w:rsidRPr="00981BEB">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 xml:space="preserve">implementation we used and the manager we created, wrapping the </w:t>
      </w:r>
      <w:r w:rsidR="0073293F">
        <w:rPr>
          <w:rFonts w:eastAsia="Times New Roman" w:cstheme="minorHAnsi"/>
          <w:kern w:val="0"/>
          <w:sz w:val="24"/>
          <w:szCs w:val="24"/>
          <w:lang w:val="en-IL" w:eastAsia="en-IL"/>
          <w14:ligatures w14:val="none"/>
        </w:rPr>
        <w:t>SQLite</w:t>
      </w:r>
      <w:r>
        <w:rPr>
          <w:rFonts w:eastAsia="Times New Roman" w:cstheme="minorHAnsi"/>
          <w:kern w:val="0"/>
          <w:sz w:val="24"/>
          <w:szCs w:val="24"/>
          <w:lang w:val="en-IL" w:eastAsia="en-IL"/>
          <w14:ligatures w14:val="none"/>
        </w:rPr>
        <w:t xml:space="preserve"> and implementing the creation and management of our tables and data.</w:t>
      </w:r>
    </w:p>
    <w:p w14:paraId="4174B73E" w14:textId="4AAEFABF" w:rsidR="003056DF" w:rsidRDefault="003056DF" w:rsidP="000F18C5">
      <w:pPr>
        <w:pStyle w:val="Diagrams"/>
        <w:rPr>
          <w:lang w:val="en-IL" w:eastAsia="en-IL"/>
        </w:rPr>
      </w:pPr>
      <w:r>
        <w:rPr>
          <w:lang w:val="en-IL" w:eastAsia="en-IL"/>
        </w:rPr>
        <w:t>Database Management Package class diagram</w:t>
      </w:r>
    </w:p>
    <w:p w14:paraId="783A5EAB" w14:textId="04DDDCBC"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6D94958E" wp14:editId="39002C69">
            <wp:extent cx="3251200" cy="2417123"/>
            <wp:effectExtent l="19050" t="19050" r="25400" b="21590"/>
            <wp:docPr id="9578802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251761" cy="2417540"/>
                    </a:xfrm>
                    <a:prstGeom prst="rect">
                      <a:avLst/>
                    </a:prstGeom>
                    <a:noFill/>
                    <a:ln>
                      <a:solidFill>
                        <a:schemeClr val="tx1"/>
                      </a:solidFill>
                    </a:ln>
                  </pic:spPr>
                </pic:pic>
              </a:graphicData>
            </a:graphic>
          </wp:inline>
        </w:drawing>
      </w:r>
    </w:p>
    <w:p w14:paraId="53243316" w14:textId="49C8AC90" w:rsidR="00BE43F6" w:rsidRDefault="008B749D"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Test Management</w:t>
      </w:r>
      <w:r w:rsidR="000B533A">
        <w:rPr>
          <w:rFonts w:eastAsia="Times New Roman" w:cstheme="minorHAnsi"/>
          <w:b/>
          <w:bCs/>
          <w:kern w:val="0"/>
          <w:sz w:val="24"/>
          <w:szCs w:val="24"/>
          <w:u w:val="single"/>
          <w:lang w:val="en-IL" w:eastAsia="en-IL"/>
          <w14:ligatures w14:val="none"/>
        </w:rPr>
        <w:t xml:space="preserve"> Package</w:t>
      </w:r>
    </w:p>
    <w:p w14:paraId="2EC8C808" w14:textId="4275B727" w:rsidR="00BE43F6" w:rsidRDefault="00C125BD" w:rsidP="00BE43F6">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package </w:t>
      </w:r>
      <w:r w:rsidR="003056DF">
        <w:rPr>
          <w:rFonts w:eastAsia="Times New Roman" w:cstheme="minorHAnsi"/>
          <w:kern w:val="0"/>
          <w:sz w:val="24"/>
          <w:szCs w:val="24"/>
          <w:lang w:val="en-IL" w:eastAsia="en-IL"/>
          <w14:ligatures w14:val="none"/>
        </w:rPr>
        <w:t>manages</w:t>
      </w:r>
      <w:r>
        <w:rPr>
          <w:rFonts w:eastAsia="Times New Roman" w:cstheme="minorHAnsi"/>
          <w:kern w:val="0"/>
          <w:sz w:val="24"/>
          <w:szCs w:val="24"/>
          <w:lang w:val="en-IL" w:eastAsia="en-IL"/>
          <w14:ligatures w14:val="none"/>
        </w:rPr>
        <w:t xml:space="preserve"> the tests and results, there are 2 parts for each test, testing the algorithm and finding the real TCA. The test manager </w:t>
      </w:r>
      <w:r w:rsidR="003056DF">
        <w:rPr>
          <w:rFonts w:eastAsia="Times New Roman" w:cstheme="minorHAnsi"/>
          <w:kern w:val="0"/>
          <w:sz w:val="24"/>
          <w:szCs w:val="24"/>
          <w:lang w:val="en-IL" w:eastAsia="en-IL"/>
          <w14:ligatures w14:val="none"/>
        </w:rPr>
        <w:t>has</w:t>
      </w:r>
      <w:r>
        <w:rPr>
          <w:rFonts w:eastAsia="Times New Roman" w:cstheme="minorHAnsi"/>
          <w:kern w:val="0"/>
          <w:sz w:val="24"/>
          <w:szCs w:val="24"/>
          <w:lang w:val="en-IL" w:eastAsia="en-IL"/>
          <w14:ligatures w14:val="none"/>
        </w:rPr>
        <w:t xml:space="preserve"> to asynchronized threads each handling one of the tasks, the Lab call place test in queue when creating a new test and the new test is place inside 2 queues, one for each thread. Each of the threads do its task and update the test manager with the results. Using the shared ID</w:t>
      </w:r>
      <w:r w:rsidR="00DD1E5D">
        <w:rPr>
          <w:rFonts w:eastAsia="Times New Roman" w:cstheme="minorHAnsi"/>
          <w:kern w:val="0"/>
          <w:sz w:val="24"/>
          <w:szCs w:val="24"/>
          <w:lang w:val="en-IL" w:eastAsia="en-IL"/>
          <w14:ligatures w14:val="none"/>
        </w:rPr>
        <w:t xml:space="preserve"> </w:t>
      </w:r>
      <w:r>
        <w:rPr>
          <w:rFonts w:eastAsia="Times New Roman" w:cstheme="minorHAnsi"/>
          <w:kern w:val="0"/>
          <w:sz w:val="24"/>
          <w:szCs w:val="24"/>
          <w:lang w:val="en-IL" w:eastAsia="en-IL"/>
          <w14:ligatures w14:val="none"/>
        </w:rPr>
        <w:t>Tracker the thread that completed its task last update the test manager that the test was completed and free any used memory.</w:t>
      </w:r>
      <w:r w:rsidR="00AF1757">
        <w:rPr>
          <w:rFonts w:eastAsia="Times New Roman" w:cstheme="minorHAnsi"/>
          <w:kern w:val="0"/>
          <w:sz w:val="24"/>
          <w:szCs w:val="24"/>
          <w:lang w:val="en-IL" w:eastAsia="en-IL"/>
          <w14:ligatures w14:val="none"/>
        </w:rPr>
        <w:t xml:space="preserve"> We use mutex and a “Safe </w:t>
      </w:r>
      <w:r w:rsidR="003056DF">
        <w:rPr>
          <w:rFonts w:eastAsia="Times New Roman" w:cstheme="minorHAnsi"/>
          <w:kern w:val="0"/>
          <w:sz w:val="24"/>
          <w:szCs w:val="24"/>
          <w:lang w:val="en-IL" w:eastAsia="en-IL"/>
          <w14:ligatures w14:val="none"/>
        </w:rPr>
        <w:t>Queue” (</w:t>
      </w:r>
      <w:r w:rsidR="00AF1757">
        <w:rPr>
          <w:rFonts w:eastAsia="Times New Roman" w:cstheme="minorHAnsi"/>
          <w:kern w:val="0"/>
          <w:sz w:val="24"/>
          <w:szCs w:val="24"/>
          <w:lang w:val="en-IL" w:eastAsia="en-IL"/>
          <w14:ligatures w14:val="none"/>
        </w:rPr>
        <w:t xml:space="preserve">synchronized queue) to manage access to any of our shared </w:t>
      </w:r>
      <w:r w:rsidR="003056DF">
        <w:rPr>
          <w:rFonts w:eastAsia="Times New Roman" w:cstheme="minorHAnsi"/>
          <w:kern w:val="0"/>
          <w:sz w:val="24"/>
          <w:szCs w:val="24"/>
          <w:lang w:val="en-IL" w:eastAsia="en-IL"/>
          <w14:ligatures w14:val="none"/>
        </w:rPr>
        <w:t>objects (</w:t>
      </w:r>
      <w:r w:rsidR="00AF1757">
        <w:rPr>
          <w:rFonts w:eastAsia="Times New Roman" w:cstheme="minorHAnsi"/>
          <w:kern w:val="0"/>
          <w:sz w:val="24"/>
          <w:szCs w:val="24"/>
          <w:lang w:val="en-IL" w:eastAsia="en-IL"/>
          <w14:ligatures w14:val="none"/>
        </w:rPr>
        <w:t>queues, tracker and shared memory).</w:t>
      </w:r>
    </w:p>
    <w:p w14:paraId="0E298696" w14:textId="3EFED23F" w:rsidR="00C125BD" w:rsidRDefault="00C125BD" w:rsidP="000F18C5">
      <w:pPr>
        <w:pStyle w:val="Diagrams"/>
        <w:rPr>
          <w:lang w:val="en-IL" w:eastAsia="en-IL"/>
        </w:rPr>
      </w:pPr>
      <w:r>
        <w:rPr>
          <w:lang w:val="en-IL" w:eastAsia="en-IL"/>
        </w:rPr>
        <w:t>Test Management Package class diagram.</w:t>
      </w:r>
    </w:p>
    <w:p w14:paraId="1D6B5E7F" w14:textId="7EE9E5C6" w:rsidR="005F56CB" w:rsidRPr="005F56CB" w:rsidRDefault="005F56CB" w:rsidP="005F56CB">
      <w:pPr>
        <w:spacing w:after="0" w:line="240" w:lineRule="auto"/>
        <w:rPr>
          <w:rFonts w:ascii="Times New Roman" w:eastAsia="Times New Roman" w:hAnsi="Times New Roman" w:cs="Times New Roman"/>
          <w:kern w:val="0"/>
          <w:sz w:val="24"/>
          <w:szCs w:val="24"/>
          <w:lang w:val="en-IL" w:eastAsia="en-IL"/>
          <w14:ligatures w14:val="none"/>
        </w:rPr>
      </w:pPr>
      <w:r w:rsidRPr="005F56CB">
        <w:rPr>
          <w:rFonts w:ascii="Times New Roman" w:eastAsia="Times New Roman" w:hAnsi="Times New Roman" w:cs="Times New Roman"/>
          <w:noProof/>
          <w:kern w:val="0"/>
          <w:sz w:val="24"/>
          <w:szCs w:val="24"/>
          <w:lang w:val="en-IL" w:eastAsia="en-IL"/>
          <w14:ligatures w14:val="none"/>
        </w:rPr>
        <w:drawing>
          <wp:inline distT="0" distB="0" distL="0" distR="0" wp14:anchorId="226BD231" wp14:editId="2328DF45">
            <wp:extent cx="5731510" cy="2340610"/>
            <wp:effectExtent l="19050" t="19050" r="21590" b="21590"/>
            <wp:docPr id="140724003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31510" cy="2340610"/>
                    </a:xfrm>
                    <a:prstGeom prst="rect">
                      <a:avLst/>
                    </a:prstGeom>
                    <a:noFill/>
                    <a:ln>
                      <a:solidFill>
                        <a:schemeClr val="tx1"/>
                      </a:solidFill>
                    </a:ln>
                  </pic:spPr>
                </pic:pic>
              </a:graphicData>
            </a:graphic>
          </wp:inline>
        </w:drawing>
      </w:r>
    </w:p>
    <w:p w14:paraId="13CA6FA4"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46F9E3EF" w14:textId="200C6B6A" w:rsidR="008B749D" w:rsidRDefault="000B533A"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Test Data Generation Package</w:t>
      </w:r>
    </w:p>
    <w:p w14:paraId="31A60ADE" w14:textId="3B96E7C7" w:rsidR="00AC3468" w:rsidRDefault="00AC3468" w:rsidP="00AC3468">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Test Generation package has a central class call the Test Data Generation Manager, using the Data Generator it </w:t>
      </w:r>
      <w:r w:rsidR="007F0D2F">
        <w:rPr>
          <w:rFonts w:eastAsia="Times New Roman" w:cstheme="minorHAnsi"/>
          <w:kern w:val="0"/>
          <w:sz w:val="24"/>
          <w:szCs w:val="24"/>
          <w:lang w:val="en-IL" w:eastAsia="en-IL"/>
          <w14:ligatures w14:val="none"/>
        </w:rPr>
        <w:t>wraps</w:t>
      </w:r>
      <w:r>
        <w:rPr>
          <w:rFonts w:eastAsia="Times New Roman" w:cstheme="minorHAnsi"/>
          <w:kern w:val="0"/>
          <w:sz w:val="24"/>
          <w:szCs w:val="24"/>
          <w:lang w:val="en-IL" w:eastAsia="en-IL"/>
          <w14:ligatures w14:val="none"/>
        </w:rPr>
        <w:t xml:space="preserve"> complicated or sets of action into a single function we use in the rest of our app. The Data Generator do the actual work of initializing the objects, calculating the time points and using SGP4 to generate the data.</w:t>
      </w:r>
    </w:p>
    <w:p w14:paraId="3F043B96" w14:textId="789FAD89" w:rsidR="00AC3468" w:rsidRDefault="00AC3468" w:rsidP="000F18C5">
      <w:pPr>
        <w:pStyle w:val="Diagrams"/>
        <w:rPr>
          <w:lang w:val="en-IL" w:eastAsia="en-IL"/>
        </w:rPr>
      </w:pPr>
      <w:r>
        <w:rPr>
          <w:lang w:val="en-IL" w:eastAsia="en-IL"/>
        </w:rPr>
        <w:t>Test Data Generation Package class diagram.</w:t>
      </w:r>
    </w:p>
    <w:p w14:paraId="71D40524" w14:textId="3AD25224" w:rsidR="00C125BD" w:rsidRPr="00C125BD" w:rsidRDefault="00C125BD" w:rsidP="00AC3468">
      <w:pPr>
        <w:spacing w:after="0" w:line="240" w:lineRule="auto"/>
        <w:rPr>
          <w:rFonts w:ascii="Times New Roman" w:eastAsia="Times New Roman" w:hAnsi="Times New Roman" w:cs="Times New Roman"/>
          <w:kern w:val="0"/>
          <w:sz w:val="24"/>
          <w:szCs w:val="24"/>
          <w:lang w:val="en-IL" w:eastAsia="en-IL"/>
          <w14:ligatures w14:val="none"/>
        </w:rPr>
      </w:pPr>
      <w:r w:rsidRPr="00C125BD">
        <w:rPr>
          <w:rFonts w:ascii="Times New Roman" w:eastAsia="Times New Roman" w:hAnsi="Times New Roman" w:cs="Times New Roman"/>
          <w:noProof/>
          <w:kern w:val="0"/>
          <w:sz w:val="24"/>
          <w:szCs w:val="24"/>
          <w:lang w:val="en-IL" w:eastAsia="en-IL"/>
          <w14:ligatures w14:val="none"/>
        </w:rPr>
        <w:drawing>
          <wp:inline distT="0" distB="0" distL="0" distR="0" wp14:anchorId="7404A8FE" wp14:editId="4B54DDFD">
            <wp:extent cx="5731510" cy="2404110"/>
            <wp:effectExtent l="19050" t="19050" r="21590" b="15240"/>
            <wp:docPr id="10588696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404110"/>
                    </a:xfrm>
                    <a:prstGeom prst="rect">
                      <a:avLst/>
                    </a:prstGeom>
                    <a:noFill/>
                    <a:ln>
                      <a:solidFill>
                        <a:schemeClr val="tx1"/>
                      </a:solidFill>
                    </a:ln>
                  </pic:spPr>
                </pic:pic>
              </a:graphicData>
            </a:graphic>
          </wp:inline>
        </w:drawing>
      </w:r>
    </w:p>
    <w:p w14:paraId="3DB79025" w14:textId="77777777" w:rsidR="00663DFB" w:rsidRDefault="00663DFB" w:rsidP="00BE43F6">
      <w:pPr>
        <w:spacing w:after="0" w:line="240" w:lineRule="auto"/>
        <w:rPr>
          <w:rFonts w:eastAsia="Times New Roman" w:cstheme="minorHAnsi"/>
          <w:kern w:val="0"/>
          <w:sz w:val="24"/>
          <w:szCs w:val="24"/>
          <w:lang w:val="en-IL" w:eastAsia="en-IL"/>
          <w14:ligatures w14:val="none"/>
        </w:rPr>
      </w:pPr>
    </w:p>
    <w:p w14:paraId="7EF2E58F" w14:textId="77777777" w:rsidR="00AC3468" w:rsidRDefault="00AC3468">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F8803A1" w14:textId="0B0FF9E8" w:rsidR="008B749D" w:rsidRDefault="00B713F6" w:rsidP="00BE43F6">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lastRenderedPageBreak/>
        <w:t xml:space="preserve">Communication </w:t>
      </w:r>
      <w:r w:rsidR="008B749D">
        <w:rPr>
          <w:rFonts w:eastAsia="Times New Roman" w:cstheme="minorHAnsi"/>
          <w:b/>
          <w:bCs/>
          <w:kern w:val="0"/>
          <w:sz w:val="24"/>
          <w:szCs w:val="24"/>
          <w:u w:val="single"/>
          <w:lang w:val="en-IL" w:eastAsia="en-IL"/>
          <w14:ligatures w14:val="none"/>
        </w:rPr>
        <w:t>Management</w:t>
      </w:r>
      <w:r>
        <w:rPr>
          <w:rFonts w:eastAsia="Times New Roman" w:cstheme="minorHAnsi"/>
          <w:b/>
          <w:bCs/>
          <w:kern w:val="0"/>
          <w:sz w:val="24"/>
          <w:szCs w:val="24"/>
          <w:u w:val="single"/>
          <w:lang w:val="en-IL" w:eastAsia="en-IL"/>
          <w14:ligatures w14:val="none"/>
        </w:rPr>
        <w:t xml:space="preserve"> Package</w:t>
      </w:r>
    </w:p>
    <w:p w14:paraId="04B07D0F" w14:textId="133C98C8" w:rsidR="00E55B72" w:rsidRDefault="00AC3468" w:rsidP="00663DFB">
      <w:pPr>
        <w:spacing w:after="0" w:line="240" w:lineRule="auto"/>
        <w:rPr>
          <w:rFonts w:eastAsia="Times New Roman" w:cstheme="minorHAnsi"/>
          <w:kern w:val="0"/>
          <w:sz w:val="24"/>
          <w:szCs w:val="24"/>
          <w:lang w:val="en-IL" w:eastAsia="en-IL"/>
          <w14:ligatures w14:val="none"/>
        </w:rPr>
      </w:pPr>
      <w:r w:rsidRPr="00AC3468">
        <w:rPr>
          <w:rFonts w:eastAsia="Times New Roman" w:cstheme="minorHAnsi"/>
          <w:kern w:val="0"/>
          <w:sz w:val="24"/>
          <w:szCs w:val="24"/>
          <w:lang w:val="en-IL" w:eastAsia="en-IL"/>
          <w14:ligatures w14:val="none"/>
        </w:rPr>
        <w:t>The package handles anything related to the communication with the Test</w:t>
      </w:r>
      <w:r w:rsidR="00E55B72">
        <w:rPr>
          <w:rFonts w:eastAsia="Times New Roman" w:cstheme="minorHAnsi"/>
          <w:kern w:val="0"/>
          <w:sz w:val="24"/>
          <w:szCs w:val="24"/>
          <w:lang w:val="en-IL" w:eastAsia="en-IL"/>
          <w14:ligatures w14:val="none"/>
        </w:rPr>
        <w:t xml:space="preserve">ed OBC App. Using a </w:t>
      </w:r>
      <w:r w:rsidRPr="00AC3468">
        <w:rPr>
          <w:rFonts w:eastAsia="Times New Roman" w:cstheme="minorHAnsi"/>
          <w:kern w:val="0"/>
          <w:sz w:val="24"/>
          <w:szCs w:val="24"/>
          <w:lang w:val="en-IL" w:eastAsia="en-IL"/>
          <w14:ligatures w14:val="none"/>
        </w:rPr>
        <w:t xml:space="preserve">Comm Channel </w:t>
      </w:r>
      <w:r w:rsidR="00E55B72">
        <w:rPr>
          <w:rFonts w:eastAsia="Times New Roman" w:cstheme="minorHAnsi"/>
          <w:kern w:val="0"/>
          <w:sz w:val="24"/>
          <w:szCs w:val="24"/>
          <w:lang w:val="en-IL" w:eastAsia="en-IL"/>
          <w14:ligatures w14:val="none"/>
        </w:rPr>
        <w:t xml:space="preserve">we received when initialized by the Lab, the manager </w:t>
      </w:r>
      <w:r w:rsidR="007F0D2F">
        <w:rPr>
          <w:rFonts w:eastAsia="Times New Roman" w:cstheme="minorHAnsi"/>
          <w:kern w:val="0"/>
          <w:sz w:val="24"/>
          <w:szCs w:val="24"/>
          <w:lang w:val="en-IL" w:eastAsia="en-IL"/>
          <w14:ligatures w14:val="none"/>
        </w:rPr>
        <w:t>sends</w:t>
      </w:r>
      <w:r w:rsidR="00E55B72">
        <w:rPr>
          <w:rFonts w:eastAsia="Times New Roman" w:cstheme="minorHAnsi"/>
          <w:kern w:val="0"/>
          <w:sz w:val="24"/>
          <w:szCs w:val="24"/>
          <w:lang w:val="en-IL" w:eastAsia="en-IL"/>
          <w14:ligatures w14:val="none"/>
        </w:rPr>
        <w:t xml:space="preserve"> outgoing massages and collect and parse incoming messages. We have a few implementations of a Comm Channel including the Local Simulation one.</w:t>
      </w:r>
    </w:p>
    <w:p w14:paraId="51FC654E" w14:textId="2FDFB7E4" w:rsidR="000F18C5" w:rsidRDefault="00AC3468" w:rsidP="000F18C5">
      <w:pPr>
        <w:pStyle w:val="Diagrams"/>
        <w:rPr>
          <w:rStyle w:val="DiagramsChar"/>
        </w:rPr>
      </w:pPr>
      <w:r w:rsidRPr="000F18C5">
        <w:rPr>
          <w:rStyle w:val="DiagramsChar"/>
          <w:lang w:val="en-IL" w:eastAsia="en-IL"/>
        </w:rPr>
        <w:t xml:space="preserve"> </w:t>
      </w:r>
      <w:r w:rsidR="00E55B72" w:rsidRPr="000F18C5">
        <w:rPr>
          <w:rStyle w:val="DiagramsChar"/>
        </w:rPr>
        <w:t>The Communication Management Package class diagram.</w:t>
      </w:r>
      <w:r w:rsidR="000F18C5">
        <w:rPr>
          <w:rStyle w:val="DiagramsChar"/>
        </w:rPr>
        <w:t xml:space="preserve"> </w:t>
      </w:r>
    </w:p>
    <w:p w14:paraId="09812C7D" w14:textId="3271C76D" w:rsidR="00663DFB" w:rsidRPr="00663DFB" w:rsidRDefault="00663DFB" w:rsidP="00663DFB">
      <w:pPr>
        <w:spacing w:after="0" w:line="240" w:lineRule="auto"/>
        <w:rPr>
          <w:rFonts w:ascii="Times New Roman" w:eastAsia="Times New Roman" w:hAnsi="Times New Roman" w:cs="Times New Roman"/>
          <w:kern w:val="0"/>
          <w:sz w:val="24"/>
          <w:szCs w:val="24"/>
          <w:lang w:val="en-IL" w:eastAsia="en-IL"/>
          <w14:ligatures w14:val="none"/>
        </w:rPr>
      </w:pPr>
      <w:r w:rsidRPr="00663DFB">
        <w:rPr>
          <w:rFonts w:ascii="Times New Roman" w:eastAsia="Times New Roman" w:hAnsi="Times New Roman" w:cs="Times New Roman"/>
          <w:noProof/>
          <w:kern w:val="0"/>
          <w:sz w:val="24"/>
          <w:szCs w:val="24"/>
          <w:lang w:val="en-IL" w:eastAsia="en-IL"/>
          <w14:ligatures w14:val="none"/>
        </w:rPr>
        <w:drawing>
          <wp:inline distT="0" distB="0" distL="0" distR="0" wp14:anchorId="796096AC" wp14:editId="58299435">
            <wp:extent cx="5731510" cy="3376930"/>
            <wp:effectExtent l="19050" t="19050" r="21590" b="13970"/>
            <wp:docPr id="13111862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731510" cy="3376930"/>
                    </a:xfrm>
                    <a:prstGeom prst="rect">
                      <a:avLst/>
                    </a:prstGeom>
                    <a:noFill/>
                    <a:ln>
                      <a:solidFill>
                        <a:schemeClr val="tx1"/>
                      </a:solidFill>
                    </a:ln>
                  </pic:spPr>
                </pic:pic>
              </a:graphicData>
            </a:graphic>
          </wp:inline>
        </w:drawing>
      </w:r>
    </w:p>
    <w:p w14:paraId="668BAA7E" w14:textId="7DDE5C68" w:rsidR="00BF73D9" w:rsidRDefault="007E0684" w:rsidP="00BF73D9">
      <w:r>
        <w:br w:type="page"/>
      </w:r>
    </w:p>
    <w:p w14:paraId="580C3F3F" w14:textId="77777777" w:rsidR="006B24C9" w:rsidRDefault="006B24C9" w:rsidP="003F1172">
      <w:pPr>
        <w:pStyle w:val="Heading4"/>
      </w:pPr>
      <w:r>
        <w:lastRenderedPageBreak/>
        <w:t>Running A Test - Activity Diagram</w:t>
      </w:r>
    </w:p>
    <w:p w14:paraId="17E59942" w14:textId="3D1EFB94" w:rsidR="0090533B" w:rsidRPr="0090533B" w:rsidRDefault="003F1172" w:rsidP="003F1172">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eastAsia="en-IL"/>
          <w14:ligatures w14:val="none"/>
        </w:rPr>
        <w:t>After the Lab create the test, it places it into 2 queues in the Test Manager</w:t>
      </w:r>
      <w:r>
        <w:rPr>
          <w:rFonts w:eastAsia="Times New Roman" w:cstheme="minorHAnsi"/>
          <w:kern w:val="0"/>
          <w:sz w:val="24"/>
          <w:szCs w:val="24"/>
          <w:lang w:val="en-IL" w:eastAsia="en-IL"/>
          <w14:ligatures w14:val="none"/>
        </w:rPr>
        <w:t xml:space="preserve">. Inside the test manager we have 2 independent thread each with his own task, and each with his own incoming tests queue. The first get the test from the queue and send it to the Tested OBC App, waits for the response and update the Results Manager with the test results. The second get the test, calculate the real TCA and update it using the Results Manager. Only after both of them finished with the test we can update its sate to Completed and display the results.  </w:t>
      </w:r>
    </w:p>
    <w:p w14:paraId="3B8B939E" w14:textId="4EA14913" w:rsidR="00E34AC0" w:rsidRPr="00E34AC0" w:rsidRDefault="003F1172" w:rsidP="003F1172">
      <w:pPr>
        <w:pStyle w:val="Diagrams"/>
        <w:rPr>
          <w:lang w:val="en-IL" w:eastAsia="en-IL"/>
        </w:rPr>
      </w:pPr>
      <w:r>
        <w:rPr>
          <w:lang w:val="en-IL" w:eastAsia="en-IL"/>
        </w:rPr>
        <w:t xml:space="preserve">Test Manager Process activity diagram </w:t>
      </w:r>
    </w:p>
    <w:p w14:paraId="65585FD8" w14:textId="3BE21478" w:rsidR="006B24C9" w:rsidRPr="006B24C9" w:rsidRDefault="006B24C9" w:rsidP="003F1172">
      <w:pPr>
        <w:spacing w:after="0" w:line="240" w:lineRule="auto"/>
        <w:rPr>
          <w:rFonts w:ascii="Times New Roman" w:eastAsia="Times New Roman" w:hAnsi="Times New Roman" w:cs="Times New Roman"/>
          <w:kern w:val="0"/>
          <w:sz w:val="24"/>
          <w:szCs w:val="24"/>
          <w:lang w:val="en-IL" w:eastAsia="en-IL"/>
          <w14:ligatures w14:val="none"/>
        </w:rPr>
      </w:pPr>
      <w:r w:rsidRPr="006B24C9">
        <w:rPr>
          <w:rFonts w:ascii="Times New Roman" w:eastAsia="Times New Roman" w:hAnsi="Times New Roman" w:cs="Times New Roman"/>
          <w:noProof/>
          <w:kern w:val="0"/>
          <w:sz w:val="24"/>
          <w:szCs w:val="24"/>
          <w:lang w:val="en-IL" w:eastAsia="en-IL"/>
          <w14:ligatures w14:val="none"/>
        </w:rPr>
        <w:drawing>
          <wp:inline distT="0" distB="0" distL="0" distR="0" wp14:anchorId="38490BD9" wp14:editId="68A632DB">
            <wp:extent cx="6390371" cy="3479800"/>
            <wp:effectExtent l="19050" t="19050" r="10795" b="25400"/>
            <wp:docPr id="15688978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92611" cy="3481020"/>
                    </a:xfrm>
                    <a:prstGeom prst="rect">
                      <a:avLst/>
                    </a:prstGeom>
                    <a:noFill/>
                    <a:ln>
                      <a:solidFill>
                        <a:schemeClr val="tx1"/>
                      </a:solidFill>
                    </a:ln>
                  </pic:spPr>
                </pic:pic>
              </a:graphicData>
            </a:graphic>
          </wp:inline>
        </w:drawing>
      </w:r>
    </w:p>
    <w:p w14:paraId="36C60724" w14:textId="17188A81" w:rsidR="00E57FB1" w:rsidRPr="00E57FB1" w:rsidRDefault="00E57FB1" w:rsidP="00E57FB1">
      <w:pPr>
        <w:rPr>
          <w:rFonts w:ascii="Times New Roman" w:eastAsia="Times New Roman" w:hAnsi="Times New Roman" w:cs="Times New Roman"/>
          <w:kern w:val="0"/>
          <w:sz w:val="24"/>
          <w:szCs w:val="24"/>
          <w:lang w:val="en-IL" w:eastAsia="en-IL"/>
          <w14:ligatures w14:val="none"/>
        </w:rPr>
      </w:pPr>
    </w:p>
    <w:p w14:paraId="21BCDB29" w14:textId="660CB5AF" w:rsidR="007E0684" w:rsidRDefault="007E0684">
      <w:pPr>
        <w:rPr>
          <w:rFonts w:asciiTheme="minorBidi" w:eastAsiaTheme="majorEastAsia" w:hAnsiTheme="minorBidi" w:cstheme="majorBidi"/>
          <w:color w:val="2F5496" w:themeColor="accent1" w:themeShade="BF"/>
          <w:sz w:val="26"/>
          <w:szCs w:val="26"/>
        </w:rPr>
      </w:pPr>
    </w:p>
    <w:p w14:paraId="05346FBD"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AA3F73E" w14:textId="79D814FE" w:rsidR="00CA17A4" w:rsidRDefault="00CA17A4" w:rsidP="00CA17A4">
      <w:pPr>
        <w:pStyle w:val="Heading3"/>
      </w:pPr>
      <w:bookmarkStart w:id="63" w:name="_Toc165646755"/>
      <w:r>
        <w:lastRenderedPageBreak/>
        <w:t>Test</w:t>
      </w:r>
      <w:r w:rsidR="00E43364">
        <w:t>ed</w:t>
      </w:r>
      <w:r>
        <w:t xml:space="preserve"> OBC App</w:t>
      </w:r>
      <w:bookmarkEnd w:id="63"/>
    </w:p>
    <w:p w14:paraId="642BB5F0" w14:textId="71C0C2CD" w:rsidR="00E43364" w:rsidRDefault="00E43364" w:rsidP="00E43364">
      <w:r>
        <w:t>The Tested OBC App works around messages from the Testing Station App, we wait for an incoming message, get the Test Recipe and Test Data from the message, run the algorithm and return the results and run time. When not running a test the Tested OBC App waits for the next message.</w:t>
      </w:r>
    </w:p>
    <w:p w14:paraId="5213A963" w14:textId="6A66E8C9" w:rsidR="00E43364" w:rsidRDefault="00E43364" w:rsidP="00E43364">
      <w:pPr>
        <w:pStyle w:val="Heading4"/>
      </w:pPr>
      <w:r>
        <w:t xml:space="preserve">App Structure and Architecture </w:t>
      </w:r>
    </w:p>
    <w:p w14:paraId="4C6D1A16" w14:textId="77777777" w:rsidR="007D716D" w:rsidRPr="007D716D" w:rsidRDefault="007D716D" w:rsidP="007D716D"/>
    <w:p w14:paraId="1D1329E0" w14:textId="108E9EA7" w:rsidR="00E43364" w:rsidRPr="00E43364" w:rsidRDefault="00E43364" w:rsidP="007D716D">
      <w:pPr>
        <w:pStyle w:val="Diagrams"/>
      </w:pPr>
      <w:r>
        <w:t>The Tested OBC App Package Diagram</w:t>
      </w:r>
    </w:p>
    <w:p w14:paraId="6B50E74D" w14:textId="56A06970" w:rsidR="007E0684" w:rsidRDefault="007E0684" w:rsidP="007E0684">
      <w:pPr>
        <w:spacing w:after="0" w:line="240" w:lineRule="auto"/>
        <w:rPr>
          <w:rFonts w:ascii="Times New Roman" w:eastAsia="Times New Roman" w:hAnsi="Times New Roman" w:cs="Times New Roman"/>
          <w:kern w:val="0"/>
          <w:sz w:val="24"/>
          <w:szCs w:val="24"/>
          <w:lang w:val="en-IL" w:eastAsia="en-IL"/>
          <w14:ligatures w14:val="none"/>
        </w:rPr>
      </w:pPr>
      <w:r w:rsidRPr="007E0684">
        <w:rPr>
          <w:rFonts w:ascii="Times New Roman" w:eastAsia="Times New Roman" w:hAnsi="Times New Roman" w:cs="Times New Roman"/>
          <w:noProof/>
          <w:kern w:val="0"/>
          <w:sz w:val="24"/>
          <w:szCs w:val="24"/>
          <w:lang w:val="en-IL" w:eastAsia="en-IL"/>
          <w14:ligatures w14:val="none"/>
        </w:rPr>
        <w:drawing>
          <wp:inline distT="0" distB="0" distL="0" distR="0" wp14:anchorId="0C8527B4" wp14:editId="39FF837A">
            <wp:extent cx="5057775" cy="4962525"/>
            <wp:effectExtent l="19050" t="19050" r="28575" b="28575"/>
            <wp:docPr id="12455419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57775" cy="4962525"/>
                    </a:xfrm>
                    <a:prstGeom prst="rect">
                      <a:avLst/>
                    </a:prstGeom>
                    <a:noFill/>
                    <a:ln>
                      <a:solidFill>
                        <a:schemeClr val="tx1"/>
                      </a:solidFill>
                    </a:ln>
                  </pic:spPr>
                </pic:pic>
              </a:graphicData>
            </a:graphic>
          </wp:inline>
        </w:drawing>
      </w:r>
    </w:p>
    <w:p w14:paraId="5067FE20" w14:textId="77777777" w:rsidR="00E43364" w:rsidRDefault="00E43364">
      <w:pPr>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br w:type="page"/>
      </w:r>
    </w:p>
    <w:p w14:paraId="60071E12" w14:textId="1143E0F7" w:rsidR="00E43364" w:rsidRDefault="00E43364" w:rsidP="00E43364">
      <w:pPr>
        <w:spacing w:after="0" w:line="240" w:lineRule="auto"/>
        <w:rPr>
          <w:rFonts w:eastAsia="Times New Roman" w:cstheme="minorHAnsi"/>
          <w:b/>
          <w:bCs/>
          <w:kern w:val="0"/>
          <w:sz w:val="24"/>
          <w:szCs w:val="24"/>
          <w:u w:val="single"/>
          <w:lang w:val="en-IL" w:eastAsia="en-IL"/>
          <w14:ligatures w14:val="none"/>
        </w:rPr>
      </w:pPr>
      <w:bookmarkStart w:id="64" w:name="_Hlk165559510"/>
      <w:r w:rsidRPr="00E43364">
        <w:rPr>
          <w:rFonts w:eastAsia="Times New Roman" w:cstheme="minorHAnsi"/>
          <w:b/>
          <w:bCs/>
          <w:kern w:val="0"/>
          <w:sz w:val="24"/>
          <w:szCs w:val="24"/>
          <w:u w:val="single"/>
          <w:lang w:val="en-IL" w:eastAsia="en-IL"/>
          <w14:ligatures w14:val="none"/>
        </w:rPr>
        <w:lastRenderedPageBreak/>
        <w:t>App Process Managements</w:t>
      </w:r>
      <w:r w:rsidR="000879EB">
        <w:rPr>
          <w:rFonts w:eastAsia="Times New Roman" w:cstheme="minorHAnsi"/>
          <w:b/>
          <w:bCs/>
          <w:kern w:val="0"/>
          <w:sz w:val="24"/>
          <w:szCs w:val="24"/>
          <w:u w:val="single"/>
          <w:lang w:val="en-IL" w:eastAsia="en-IL"/>
          <w14:ligatures w14:val="none"/>
        </w:rPr>
        <w:t xml:space="preserve"> Package</w:t>
      </w:r>
    </w:p>
    <w:bookmarkEnd w:id="64"/>
    <w:p w14:paraId="0F1DB458" w14:textId="62952516" w:rsidR="00E43364" w:rsidRDefault="00E43364"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 process management package handles the main app process, calling the Communication Management and checking for incoming messages, starting tests using the Test Managements package and handling anything else related </w:t>
      </w:r>
      <w:r w:rsidR="00A71FF0">
        <w:rPr>
          <w:rFonts w:eastAsia="Times New Roman" w:cstheme="minorHAnsi"/>
          <w:kern w:val="0"/>
          <w:sz w:val="24"/>
          <w:szCs w:val="24"/>
          <w:lang w:val="en-IL" w:eastAsia="en-IL"/>
          <w14:ligatures w14:val="none"/>
        </w:rPr>
        <w:t>to the</w:t>
      </w:r>
      <w:r>
        <w:rPr>
          <w:rFonts w:eastAsia="Times New Roman" w:cstheme="minorHAnsi"/>
          <w:kern w:val="0"/>
          <w:sz w:val="24"/>
          <w:szCs w:val="24"/>
          <w:lang w:val="en-IL" w:eastAsia="en-IL"/>
          <w14:ligatures w14:val="none"/>
        </w:rPr>
        <w:t xml:space="preserve"> App creation and process. </w:t>
      </w:r>
    </w:p>
    <w:p w14:paraId="65A750ED" w14:textId="5562AA66" w:rsidR="007D716D" w:rsidRDefault="007D716D" w:rsidP="007D716D">
      <w:pPr>
        <w:pStyle w:val="Diagrams"/>
        <w:rPr>
          <w:lang w:val="en-IL" w:eastAsia="en-IL"/>
        </w:rPr>
      </w:pPr>
      <w:r>
        <w:rPr>
          <w:lang w:val="en-IL" w:eastAsia="en-IL"/>
        </w:rPr>
        <w:t xml:space="preserve">The </w:t>
      </w:r>
      <w:r w:rsidRPr="007D716D">
        <w:rPr>
          <w:lang w:val="en-IL" w:eastAsia="en-IL"/>
        </w:rPr>
        <w:t>App Process Managements Package</w:t>
      </w:r>
      <w:r>
        <w:rPr>
          <w:lang w:val="en-IL" w:eastAsia="en-IL"/>
        </w:rPr>
        <w:t xml:space="preserve"> class diagram.</w:t>
      </w:r>
    </w:p>
    <w:p w14:paraId="6B6863D5" w14:textId="1D553A28" w:rsid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r w:rsidRPr="00C96CE9">
        <w:rPr>
          <w:rFonts w:ascii="Times New Roman" w:eastAsia="Times New Roman" w:hAnsi="Times New Roman" w:cs="Times New Roman"/>
          <w:noProof/>
          <w:kern w:val="0"/>
          <w:sz w:val="24"/>
          <w:szCs w:val="24"/>
          <w:lang w:val="en-IL" w:eastAsia="en-IL"/>
          <w14:ligatures w14:val="none"/>
        </w:rPr>
        <w:drawing>
          <wp:inline distT="0" distB="0" distL="0" distR="0" wp14:anchorId="398CD8DD" wp14:editId="299F6D56">
            <wp:extent cx="5010150" cy="2009389"/>
            <wp:effectExtent l="19050" t="19050" r="19050" b="10160"/>
            <wp:docPr id="19696193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17222" cy="2012225"/>
                    </a:xfrm>
                    <a:prstGeom prst="rect">
                      <a:avLst/>
                    </a:prstGeom>
                    <a:noFill/>
                    <a:ln>
                      <a:solidFill>
                        <a:schemeClr val="tx1"/>
                      </a:solidFill>
                    </a:ln>
                  </pic:spPr>
                </pic:pic>
              </a:graphicData>
            </a:graphic>
          </wp:inline>
        </w:drawing>
      </w:r>
    </w:p>
    <w:p w14:paraId="5EC4972F" w14:textId="77777777" w:rsidR="00C96CE9" w:rsidRPr="00C96CE9" w:rsidRDefault="00C96CE9" w:rsidP="00C96CE9">
      <w:pPr>
        <w:spacing w:after="0" w:line="240" w:lineRule="auto"/>
        <w:rPr>
          <w:rFonts w:ascii="Times New Roman" w:eastAsia="Times New Roman" w:hAnsi="Times New Roman" w:cs="Times New Roman"/>
          <w:kern w:val="0"/>
          <w:sz w:val="24"/>
          <w:szCs w:val="24"/>
          <w:lang w:val="en-IL" w:eastAsia="en-IL"/>
          <w14:ligatures w14:val="none"/>
        </w:rPr>
      </w:pPr>
    </w:p>
    <w:p w14:paraId="0227DDF3" w14:textId="5565C658" w:rsidR="00E43364" w:rsidRPr="00C96CE9" w:rsidRDefault="00C96CE9" w:rsidP="00E43364">
      <w:pPr>
        <w:spacing w:after="0" w:line="240" w:lineRule="auto"/>
        <w:rPr>
          <w:rFonts w:eastAsia="Times New Roman" w:cstheme="minorHAnsi"/>
          <w:b/>
          <w:bCs/>
          <w:kern w:val="0"/>
          <w:sz w:val="24"/>
          <w:szCs w:val="24"/>
          <w:u w:val="single"/>
          <w:lang w:val="en-IL" w:eastAsia="en-IL"/>
          <w14:ligatures w14:val="none"/>
        </w:rPr>
      </w:pPr>
      <w:r w:rsidRPr="00C96CE9">
        <w:rPr>
          <w:rFonts w:eastAsia="Times New Roman" w:cstheme="minorHAnsi"/>
          <w:b/>
          <w:bCs/>
          <w:kern w:val="0"/>
          <w:sz w:val="24"/>
          <w:szCs w:val="24"/>
          <w:u w:val="single"/>
          <w:lang w:val="en-IL" w:eastAsia="en-IL"/>
          <w14:ligatures w14:val="none"/>
        </w:rPr>
        <w:t>Communication Management</w:t>
      </w:r>
      <w:r w:rsidR="000879EB">
        <w:rPr>
          <w:rFonts w:eastAsia="Times New Roman" w:cstheme="minorHAnsi"/>
          <w:b/>
          <w:bCs/>
          <w:kern w:val="0"/>
          <w:sz w:val="24"/>
          <w:szCs w:val="24"/>
          <w:u w:val="single"/>
          <w:lang w:val="en-IL" w:eastAsia="en-IL"/>
          <w14:ligatures w14:val="none"/>
        </w:rPr>
        <w:t xml:space="preserve"> Package</w:t>
      </w:r>
    </w:p>
    <w:p w14:paraId="44A50C68" w14:textId="64C93AE5" w:rsidR="00C96CE9" w:rsidRDefault="00C96CE9" w:rsidP="00E43364">
      <w:pPr>
        <w:spacing w:after="0" w:line="240" w:lineRule="auto"/>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The Communication Management package handles anything related to the communication with the Testing Station. The Factory create the Comm Channel based on the App Configuration and the Comm Manager handle incoming messages, parsing the messages and checking for errors. Additionally, the Comm Manager send the outgoing Results Message based on results set it receive.</w:t>
      </w:r>
      <w:r w:rsidR="00C1260B">
        <w:rPr>
          <w:rFonts w:eastAsia="Times New Roman" w:cstheme="minorHAnsi"/>
          <w:kern w:val="0"/>
          <w:sz w:val="24"/>
          <w:szCs w:val="24"/>
          <w:lang w:val="en-IL" w:eastAsia="en-IL"/>
          <w14:ligatures w14:val="none"/>
        </w:rPr>
        <w:t xml:space="preserve"> </w:t>
      </w:r>
    </w:p>
    <w:p w14:paraId="050ADE08" w14:textId="537A7DA7" w:rsidR="007D716D" w:rsidRPr="00E43364" w:rsidRDefault="007D716D" w:rsidP="007D716D">
      <w:pPr>
        <w:pStyle w:val="Diagrams"/>
        <w:rPr>
          <w:rFonts w:asciiTheme="minorHAnsi" w:hAnsiTheme="minorHAnsi"/>
          <w:lang w:val="en-IL" w:eastAsia="en-IL"/>
        </w:rPr>
      </w:pPr>
      <w:r>
        <w:rPr>
          <w:lang w:val="en-IL" w:eastAsia="en-IL"/>
        </w:rPr>
        <w:t xml:space="preserve">The </w:t>
      </w:r>
      <w:r w:rsidRPr="007D716D">
        <w:rPr>
          <w:lang w:val="en-IL" w:eastAsia="en-IL"/>
        </w:rPr>
        <w:t>Communication Management Package</w:t>
      </w:r>
      <w:r>
        <w:rPr>
          <w:lang w:val="en-IL" w:eastAsia="en-IL"/>
        </w:rPr>
        <w:t xml:space="preserve"> </w:t>
      </w:r>
      <w:r w:rsidRPr="007D716D">
        <w:rPr>
          <w:lang w:val="en-IL" w:eastAsia="en-IL"/>
        </w:rPr>
        <w:t>class diagram.</w:t>
      </w:r>
    </w:p>
    <w:p w14:paraId="7A984BCF" w14:textId="44E52FEC" w:rsidR="008E08B7" w:rsidRDefault="00C96CE9" w:rsidP="008E08B7">
      <w:r>
        <w:rPr>
          <w:noProof/>
        </w:rPr>
        <w:drawing>
          <wp:inline distT="0" distB="0" distL="0" distR="0" wp14:anchorId="30753283" wp14:editId="1FD781E8">
            <wp:extent cx="4283036" cy="2400300"/>
            <wp:effectExtent l="19050" t="19050" r="22860" b="19050"/>
            <wp:docPr id="20915560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03812" cy="2411943"/>
                    </a:xfrm>
                    <a:prstGeom prst="rect">
                      <a:avLst/>
                    </a:prstGeom>
                    <a:noFill/>
                    <a:ln>
                      <a:solidFill>
                        <a:schemeClr val="tx1"/>
                      </a:solidFill>
                    </a:ln>
                  </pic:spPr>
                </pic:pic>
              </a:graphicData>
            </a:graphic>
          </wp:inline>
        </w:drawing>
      </w:r>
    </w:p>
    <w:p w14:paraId="7B489699" w14:textId="0B422AB0" w:rsidR="008E08B7" w:rsidRPr="00C96CE9" w:rsidRDefault="008E08B7" w:rsidP="008E08B7">
      <w:pPr>
        <w:spacing w:after="0" w:line="240" w:lineRule="auto"/>
        <w:rPr>
          <w:rFonts w:eastAsia="Times New Roman" w:cstheme="minorHAnsi"/>
          <w:b/>
          <w:bCs/>
          <w:kern w:val="0"/>
          <w:sz w:val="24"/>
          <w:szCs w:val="24"/>
          <w:u w:val="single"/>
          <w:lang w:val="en-IL" w:eastAsia="en-IL"/>
          <w14:ligatures w14:val="none"/>
        </w:rPr>
      </w:pPr>
      <w:r>
        <w:br w:type="page"/>
      </w:r>
      <w:r w:rsidRPr="008E08B7">
        <w:rPr>
          <w:rFonts w:eastAsia="Times New Roman" w:cstheme="minorHAnsi"/>
          <w:b/>
          <w:bCs/>
          <w:kern w:val="0"/>
          <w:sz w:val="24"/>
          <w:szCs w:val="24"/>
          <w:u w:val="single"/>
          <w:lang w:val="en-IL" w:eastAsia="en-IL"/>
          <w14:ligatures w14:val="none"/>
        </w:rPr>
        <w:lastRenderedPageBreak/>
        <w:t>Test Management</w:t>
      </w:r>
      <w:r w:rsidR="00C1260B">
        <w:rPr>
          <w:rFonts w:eastAsia="Times New Roman" w:cstheme="minorHAnsi"/>
          <w:b/>
          <w:bCs/>
          <w:kern w:val="0"/>
          <w:sz w:val="24"/>
          <w:szCs w:val="24"/>
          <w:u w:val="single"/>
          <w:lang w:val="en-IL" w:eastAsia="en-IL"/>
          <w14:ligatures w14:val="none"/>
        </w:rPr>
        <w:t xml:space="preserve"> and the Algorithms</w:t>
      </w:r>
      <w:r w:rsidR="000879EB">
        <w:rPr>
          <w:rFonts w:eastAsia="Times New Roman" w:cstheme="minorHAnsi"/>
          <w:b/>
          <w:bCs/>
          <w:kern w:val="0"/>
          <w:sz w:val="24"/>
          <w:szCs w:val="24"/>
          <w:u w:val="single"/>
          <w:lang w:val="en-IL" w:eastAsia="en-IL"/>
          <w14:ligatures w14:val="none"/>
        </w:rPr>
        <w:t xml:space="preserve"> Packages</w:t>
      </w:r>
    </w:p>
    <w:p w14:paraId="4EDCE42A" w14:textId="736F623E" w:rsidR="008E08B7" w:rsidRDefault="008E08B7" w:rsidP="008E08B7">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w:t>
      </w:r>
      <w:r w:rsidRPr="008E08B7">
        <w:rPr>
          <w:rFonts w:eastAsia="Times New Roman" w:cstheme="minorHAnsi"/>
          <w:kern w:val="0"/>
          <w:sz w:val="24"/>
          <w:szCs w:val="24"/>
          <w:lang w:val="en-IL" w:eastAsia="en-IL"/>
          <w14:ligatures w14:val="none"/>
        </w:rPr>
        <w:t>Test Management</w:t>
      </w:r>
      <w:r>
        <w:rPr>
          <w:rFonts w:eastAsia="Times New Roman" w:cstheme="minorHAnsi"/>
          <w:kern w:val="0"/>
          <w:sz w:val="24"/>
          <w:szCs w:val="24"/>
          <w:lang w:val="en-IL" w:eastAsia="en-IL"/>
          <w14:ligatures w14:val="none"/>
        </w:rPr>
        <w:t xml:space="preserve"> package handles the test itself, after receiving a Test Recipe and a set of points as the Test Data, the Test Manager uses the Factory to get the required algorithms object, initialize to the correct degree or with the correct roots finding algorithm based on the Recipe. After receiving the </w:t>
      </w:r>
      <w:r w:rsidR="00EE0D51">
        <w:rPr>
          <w:rFonts w:eastAsia="Times New Roman" w:cstheme="minorHAnsi"/>
          <w:kern w:val="0"/>
          <w:sz w:val="24"/>
          <w:szCs w:val="24"/>
          <w:lang w:val="en-IL" w:eastAsia="en-IL"/>
          <w14:ligatures w14:val="none"/>
        </w:rPr>
        <w:t>Algorithm,</w:t>
      </w:r>
      <w:r>
        <w:rPr>
          <w:rFonts w:eastAsia="Times New Roman" w:cstheme="minorHAnsi"/>
          <w:kern w:val="0"/>
          <w:sz w:val="24"/>
          <w:szCs w:val="24"/>
          <w:lang w:val="en-IL" w:eastAsia="en-IL"/>
          <w14:ligatures w14:val="none"/>
        </w:rPr>
        <w:t xml:space="preserve"> the Test Manager start the timer and run the algorithm. After the algorithm completed the call the Test Manager stop the timer, collect the run time, algorithm output and the test data into the Test Results Set. </w:t>
      </w:r>
      <w:r w:rsidR="00EE0D51">
        <w:rPr>
          <w:rFonts w:eastAsia="Times New Roman" w:cstheme="minorHAnsi"/>
          <w:kern w:val="0"/>
          <w:sz w:val="24"/>
          <w:szCs w:val="24"/>
          <w:lang w:val="en-IL" w:eastAsia="en-IL"/>
          <w14:ligatures w14:val="none"/>
        </w:rPr>
        <w:t>Additionally,</w:t>
      </w:r>
      <w:r>
        <w:rPr>
          <w:rFonts w:eastAsia="Times New Roman" w:cstheme="minorHAnsi"/>
          <w:kern w:val="0"/>
          <w:sz w:val="24"/>
          <w:szCs w:val="24"/>
          <w:lang w:val="en-IL" w:eastAsia="en-IL"/>
          <w14:ligatures w14:val="none"/>
        </w:rPr>
        <w:t xml:space="preserve"> if the test should run over a few additional iterations the Test Manager run the algorithm again and return the Test Results at the end.</w:t>
      </w:r>
      <w:r w:rsidR="00C1260B" w:rsidRPr="00C1260B">
        <w:rPr>
          <w:rFonts w:eastAsia="Times New Roman" w:cstheme="minorHAnsi"/>
          <w:kern w:val="0"/>
          <w:sz w:val="24"/>
          <w:szCs w:val="24"/>
          <w:lang w:val="en-IL" w:eastAsia="en-IL"/>
          <w14:ligatures w14:val="none"/>
        </w:rPr>
        <w:t xml:space="preserve"> </w:t>
      </w:r>
      <w:r w:rsidR="00C1260B">
        <w:rPr>
          <w:rFonts w:eastAsia="Times New Roman" w:cstheme="minorHAnsi"/>
          <w:kern w:val="0"/>
          <w:sz w:val="24"/>
          <w:szCs w:val="24"/>
          <w:lang w:val="en-IL" w:eastAsia="en-IL"/>
          <w14:ligatures w14:val="none"/>
        </w:rPr>
        <w:t>The Algorithms package contains the Algorithms implementations and variations.</w:t>
      </w:r>
    </w:p>
    <w:p w14:paraId="58456AF8" w14:textId="2BC00D71" w:rsidR="00D35BAF" w:rsidRDefault="00D35BAF" w:rsidP="00D35BAF">
      <w:pPr>
        <w:pStyle w:val="Diagrams"/>
        <w:rPr>
          <w:lang w:val="en-IL" w:eastAsia="en-IL"/>
        </w:rPr>
      </w:pPr>
      <w:r>
        <w:rPr>
          <w:lang w:val="en-IL" w:eastAsia="en-IL"/>
        </w:rPr>
        <w:t xml:space="preserve">The </w:t>
      </w:r>
      <w:r w:rsidRPr="00D35BAF">
        <w:rPr>
          <w:lang w:val="en-IL" w:eastAsia="en-IL"/>
        </w:rPr>
        <w:t>Test Management and the Algorithms Packages</w:t>
      </w:r>
      <w:r>
        <w:rPr>
          <w:lang w:val="en-IL" w:eastAsia="en-IL"/>
        </w:rPr>
        <w:t xml:space="preserve"> class diagram.</w:t>
      </w:r>
    </w:p>
    <w:p w14:paraId="4367D4B4" w14:textId="3F1E6616" w:rsidR="007F5BE8" w:rsidRPr="007F5BE8" w:rsidRDefault="007F5BE8" w:rsidP="007F5BE8">
      <w:pPr>
        <w:spacing w:after="0" w:line="240" w:lineRule="auto"/>
        <w:rPr>
          <w:rFonts w:ascii="Times New Roman" w:eastAsia="Times New Roman" w:hAnsi="Times New Roman" w:cs="Times New Roman"/>
          <w:kern w:val="0"/>
          <w:sz w:val="24"/>
          <w:szCs w:val="24"/>
          <w:lang w:val="en-IL" w:eastAsia="en-IL"/>
          <w14:ligatures w14:val="none"/>
        </w:rPr>
      </w:pPr>
      <w:r w:rsidRPr="007F5BE8">
        <w:rPr>
          <w:rFonts w:ascii="Times New Roman" w:eastAsia="Times New Roman" w:hAnsi="Times New Roman" w:cs="Times New Roman"/>
          <w:noProof/>
          <w:kern w:val="0"/>
          <w:sz w:val="24"/>
          <w:szCs w:val="24"/>
          <w:lang w:val="en-IL" w:eastAsia="en-IL"/>
          <w14:ligatures w14:val="none"/>
        </w:rPr>
        <w:drawing>
          <wp:inline distT="0" distB="0" distL="0" distR="0" wp14:anchorId="41AA756E" wp14:editId="738A642C">
            <wp:extent cx="5731510" cy="1663065"/>
            <wp:effectExtent l="19050" t="19050" r="21590" b="13335"/>
            <wp:docPr id="174467357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731510" cy="1663065"/>
                    </a:xfrm>
                    <a:prstGeom prst="rect">
                      <a:avLst/>
                    </a:prstGeom>
                    <a:noFill/>
                    <a:ln>
                      <a:solidFill>
                        <a:schemeClr val="tx1"/>
                      </a:solidFill>
                    </a:ln>
                  </pic:spPr>
                </pic:pic>
              </a:graphicData>
            </a:graphic>
          </wp:inline>
        </w:drawing>
      </w:r>
    </w:p>
    <w:p w14:paraId="183FFCE2" w14:textId="77777777" w:rsidR="007F5BE8" w:rsidRDefault="007F5BE8" w:rsidP="008E08B7">
      <w:pPr>
        <w:rPr>
          <w:rFonts w:asciiTheme="minorBidi" w:eastAsiaTheme="majorEastAsia" w:hAnsiTheme="minorBidi" w:cstheme="majorBidi"/>
          <w:color w:val="2F5496" w:themeColor="accent1" w:themeShade="BF"/>
          <w:sz w:val="26"/>
          <w:szCs w:val="26"/>
        </w:rPr>
      </w:pPr>
    </w:p>
    <w:p w14:paraId="01D476C4" w14:textId="77777777" w:rsidR="008E08B7" w:rsidRPr="008E08B7" w:rsidRDefault="008E08B7" w:rsidP="008E08B7"/>
    <w:p w14:paraId="79CD3EEA" w14:textId="5DF88AC9" w:rsidR="00E43364" w:rsidRPr="008E08B7" w:rsidRDefault="00E43364">
      <w:pPr>
        <w:rPr>
          <w:rFonts w:asciiTheme="minorBidi" w:eastAsiaTheme="majorEastAsia" w:hAnsiTheme="minorBidi" w:cstheme="majorBidi"/>
          <w:color w:val="2F5496" w:themeColor="accent1" w:themeShade="BF"/>
          <w:sz w:val="26"/>
          <w:szCs w:val="26"/>
        </w:rPr>
      </w:pPr>
      <w:r w:rsidRPr="008E08B7">
        <w:rPr>
          <w:rFonts w:asciiTheme="minorBidi" w:eastAsiaTheme="majorEastAsia" w:hAnsiTheme="minorBidi" w:cstheme="majorBidi"/>
          <w:color w:val="2F5496" w:themeColor="accent1" w:themeShade="BF"/>
          <w:sz w:val="26"/>
          <w:szCs w:val="26"/>
        </w:rPr>
        <w:br w:type="page"/>
      </w:r>
    </w:p>
    <w:p w14:paraId="11AC0321" w14:textId="705492A9" w:rsidR="007E0684" w:rsidRDefault="00E43364" w:rsidP="00E43364">
      <w:pPr>
        <w:pStyle w:val="Heading4"/>
      </w:pPr>
      <w:r>
        <w:lastRenderedPageBreak/>
        <w:t xml:space="preserve">Running A Test </w:t>
      </w:r>
      <w:r w:rsidR="00C457E5">
        <w:t xml:space="preserve">- </w:t>
      </w:r>
      <w:r>
        <w:t>Activity Diagram</w:t>
      </w:r>
    </w:p>
    <w:p w14:paraId="17E010F4" w14:textId="09E799F3" w:rsidR="00C237AA" w:rsidRPr="00C237AA" w:rsidRDefault="00C237AA" w:rsidP="00C237AA">
      <w:r>
        <w:t xml:space="preserve"> The Tested OBC App is repeatedly checking for incoming messages until a message arrived, then parsing the message and using the Test Recipe preparing and running the test, creating the result set and sending it back to the Testing Station App.</w:t>
      </w:r>
    </w:p>
    <w:p w14:paraId="35E2937F" w14:textId="1509AF02" w:rsidR="00C237AA" w:rsidRDefault="008B7120" w:rsidP="008B7120">
      <w:pPr>
        <w:pStyle w:val="Diagrams"/>
      </w:pPr>
      <w:r w:rsidRPr="00E43364">
        <w:rPr>
          <w:rFonts w:ascii="Times New Roman" w:eastAsia="Times New Roman" w:hAnsi="Times New Roman" w:cs="Times New Roman"/>
          <w:noProof/>
          <w:kern w:val="0"/>
          <w:sz w:val="24"/>
          <w:szCs w:val="24"/>
          <w:lang w:val="en-IL" w:eastAsia="en-IL"/>
          <w14:ligatures w14:val="none"/>
        </w:rPr>
        <w:drawing>
          <wp:anchor distT="0" distB="0" distL="114300" distR="114300" simplePos="0" relativeHeight="251664390" behindDoc="0" locked="0" layoutInCell="1" allowOverlap="1" wp14:anchorId="4CF60B15" wp14:editId="0F2FD73C">
            <wp:simplePos x="0" y="0"/>
            <wp:positionH relativeFrom="margin">
              <wp:align>center</wp:align>
            </wp:positionH>
            <wp:positionV relativeFrom="paragraph">
              <wp:posOffset>205740</wp:posOffset>
            </wp:positionV>
            <wp:extent cx="7021830" cy="3873500"/>
            <wp:effectExtent l="0" t="0" r="0" b="0"/>
            <wp:wrapTopAndBottom/>
            <wp:docPr id="3386147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021830" cy="387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B20EC">
        <w:t>A</w:t>
      </w:r>
      <w:r w:rsidR="007A2CE8">
        <w:t>ctivity diagram of running a test on the Tested OBC App</w:t>
      </w:r>
      <w:r w:rsidR="00C237AA">
        <w:t xml:space="preserve">. </w:t>
      </w:r>
    </w:p>
    <w:p w14:paraId="0F9ADF15" w14:textId="13D9B120" w:rsidR="007A2CE8" w:rsidRPr="007A2CE8" w:rsidRDefault="007A2CE8" w:rsidP="007A2CE8"/>
    <w:p w14:paraId="10AF7C4F" w14:textId="0C00B320" w:rsidR="00E43364" w:rsidRPr="00E43364" w:rsidRDefault="00E43364" w:rsidP="00E43364">
      <w:pPr>
        <w:spacing w:after="0" w:line="240" w:lineRule="auto"/>
        <w:rPr>
          <w:rFonts w:ascii="Times New Roman" w:eastAsia="Times New Roman" w:hAnsi="Times New Roman" w:cs="Times New Roman"/>
          <w:kern w:val="0"/>
          <w:sz w:val="24"/>
          <w:szCs w:val="24"/>
          <w:lang w:val="en-IL" w:eastAsia="en-IL"/>
          <w14:ligatures w14:val="none"/>
        </w:rPr>
      </w:pPr>
    </w:p>
    <w:p w14:paraId="3E3C1C46" w14:textId="0BDFB1DC" w:rsidR="00E43364" w:rsidRPr="00E43364" w:rsidRDefault="00E43364" w:rsidP="00E43364"/>
    <w:p w14:paraId="365C7872" w14:textId="35FD6613" w:rsidR="006C76E2" w:rsidRPr="00C457E5" w:rsidRDefault="006C76E2" w:rsidP="00C457E5">
      <w:pPr>
        <w:rPr>
          <w:rFonts w:ascii="Times New Roman" w:eastAsia="Times New Roman" w:hAnsi="Times New Roman" w:cs="Times New Roman"/>
          <w:kern w:val="0"/>
          <w:sz w:val="24"/>
          <w:szCs w:val="24"/>
          <w:lang w:val="en-IL" w:eastAsia="en-IL"/>
          <w14:ligatures w14:val="none"/>
        </w:rPr>
      </w:pPr>
      <w:r>
        <w:br w:type="page"/>
      </w:r>
    </w:p>
    <w:p w14:paraId="0402B33B" w14:textId="04D3EA57" w:rsidR="002E279A" w:rsidRDefault="002E279A" w:rsidP="002E279A">
      <w:pPr>
        <w:pStyle w:val="Heading3"/>
      </w:pPr>
      <w:bookmarkStart w:id="65" w:name="_Toc165646756"/>
      <w:r>
        <w:lastRenderedPageBreak/>
        <w:t>Communication Protocol and Channel</w:t>
      </w:r>
      <w:r w:rsidR="00DA6A21">
        <w:t>s</w:t>
      </w:r>
      <w:bookmarkEnd w:id="65"/>
    </w:p>
    <w:p w14:paraId="4A4B1092" w14:textId="36F0BF05" w:rsidR="002E279A" w:rsidRPr="002E279A" w:rsidRDefault="002E279A" w:rsidP="002E279A">
      <w:pPr>
        <w:pStyle w:val="Heading4"/>
      </w:pPr>
      <w:r>
        <w:t>The Communication Protocol</w:t>
      </w:r>
    </w:p>
    <w:p w14:paraId="20A3ABA5" w14:textId="728C0D13" w:rsidR="002E279A" w:rsidRDefault="00DA6A21" w:rsidP="00DA6A21">
      <w:r>
        <w:t xml:space="preserve">We created a simple protocol for the communication between the Testing Station App and the Tested OBC App. </w:t>
      </w:r>
      <w:r w:rsidR="002E279A">
        <w:t>The protocol contains 2 messages, one from the Testing Station App to the Tested OBC App and the other one back.</w:t>
      </w:r>
      <w:r>
        <w:t xml:space="preserve"> The application work in a Master-Slave like manner, the Tested OBC App never start the communication, only waits for a test request message and answering with the test results message after completing the test. The Testing Station App send one test at a time and wait for the reply up to a given Timeout.</w:t>
      </w:r>
    </w:p>
    <w:p w14:paraId="29A6306F" w14:textId="679CE412" w:rsidR="00D83DA0" w:rsidRDefault="002C739E" w:rsidP="00D83DA0">
      <w:pPr>
        <w:rPr>
          <w:b/>
          <w:bCs/>
          <w:u w:val="single"/>
        </w:rPr>
      </w:pPr>
      <w:r w:rsidRPr="002E279A">
        <w:rPr>
          <w:b/>
          <w:bCs/>
          <w:u w:val="single"/>
        </w:rPr>
        <w:t xml:space="preserve"> </w:t>
      </w:r>
      <w:r w:rsidR="002E279A" w:rsidRPr="002E279A">
        <w:rPr>
          <w:b/>
          <w:bCs/>
          <w:u w:val="single"/>
        </w:rPr>
        <w:t>Testing Station to Tested OBC – Test Request Message</w:t>
      </w:r>
    </w:p>
    <w:tbl>
      <w:tblPr>
        <w:tblStyle w:val="TableGrid"/>
        <w:tblpPr w:leftFromText="180" w:rightFromText="180" w:vertAnchor="text" w:horzAnchor="margin" w:tblpXSpec="center" w:tblpY="254"/>
        <w:tblW w:w="11086" w:type="dxa"/>
        <w:tblLook w:val="04A0" w:firstRow="1" w:lastRow="0" w:firstColumn="1" w:lastColumn="0" w:noHBand="0" w:noVBand="1"/>
      </w:tblPr>
      <w:tblGrid>
        <w:gridCol w:w="863"/>
        <w:gridCol w:w="1113"/>
        <w:gridCol w:w="1407"/>
        <w:gridCol w:w="6555"/>
        <w:gridCol w:w="1148"/>
      </w:tblGrid>
      <w:tr w:rsidR="00D83DA0" w14:paraId="52DBD4A2" w14:textId="77777777" w:rsidTr="00D83DA0">
        <w:trPr>
          <w:trHeight w:val="270"/>
        </w:trPr>
        <w:tc>
          <w:tcPr>
            <w:tcW w:w="863" w:type="dxa"/>
          </w:tcPr>
          <w:p w14:paraId="22E40EFB" w14:textId="77777777" w:rsidR="00D83DA0" w:rsidRDefault="00D83DA0" w:rsidP="00D83DA0">
            <w:r>
              <w:t>Bytes</w:t>
            </w:r>
          </w:p>
        </w:tc>
        <w:tc>
          <w:tcPr>
            <w:tcW w:w="1113" w:type="dxa"/>
          </w:tcPr>
          <w:p w14:paraId="221F68AF" w14:textId="77777777" w:rsidR="00D83DA0" w:rsidRDefault="00D83DA0" w:rsidP="00D83DA0">
            <w:r>
              <w:t>Type</w:t>
            </w:r>
          </w:p>
        </w:tc>
        <w:tc>
          <w:tcPr>
            <w:tcW w:w="1407" w:type="dxa"/>
          </w:tcPr>
          <w:p w14:paraId="29FFCF94" w14:textId="77777777" w:rsidR="00D83DA0" w:rsidRDefault="00D83DA0" w:rsidP="00D83DA0">
            <w:r>
              <w:t>Field Name</w:t>
            </w:r>
          </w:p>
        </w:tc>
        <w:tc>
          <w:tcPr>
            <w:tcW w:w="6555" w:type="dxa"/>
          </w:tcPr>
          <w:p w14:paraId="55CB179D" w14:textId="77777777" w:rsidR="00D83DA0" w:rsidRDefault="00D83DA0" w:rsidP="00D83DA0">
            <w:r>
              <w:t>Field Description</w:t>
            </w:r>
          </w:p>
        </w:tc>
        <w:tc>
          <w:tcPr>
            <w:tcW w:w="1148" w:type="dxa"/>
          </w:tcPr>
          <w:p w14:paraId="6B55BA60" w14:textId="77777777" w:rsidR="00D83DA0" w:rsidRDefault="00D83DA0" w:rsidP="00D83DA0">
            <w:r>
              <w:t>Expected Values</w:t>
            </w:r>
          </w:p>
        </w:tc>
      </w:tr>
      <w:tr w:rsidR="00D83DA0" w14:paraId="223EC847" w14:textId="77777777" w:rsidTr="00D83DA0">
        <w:trPr>
          <w:trHeight w:val="1070"/>
        </w:trPr>
        <w:tc>
          <w:tcPr>
            <w:tcW w:w="863" w:type="dxa"/>
          </w:tcPr>
          <w:p w14:paraId="56792A16" w14:textId="77777777" w:rsidR="00D83DA0" w:rsidRDefault="00D83DA0" w:rsidP="00D83DA0">
            <w:r>
              <w:t>0-1</w:t>
            </w:r>
          </w:p>
        </w:tc>
        <w:tc>
          <w:tcPr>
            <w:tcW w:w="1113" w:type="dxa"/>
          </w:tcPr>
          <w:p w14:paraId="015062AA" w14:textId="77777777" w:rsidR="00D83DA0" w:rsidRDefault="00D83DA0" w:rsidP="00D83DA0">
            <w:r>
              <w:t xml:space="preserve">Unsigned Short </w:t>
            </w:r>
          </w:p>
        </w:tc>
        <w:tc>
          <w:tcPr>
            <w:tcW w:w="1407" w:type="dxa"/>
          </w:tcPr>
          <w:p w14:paraId="03E5D0FA" w14:textId="77777777" w:rsidR="00D83DA0" w:rsidRDefault="00D83DA0" w:rsidP="00D83DA0">
            <w:r>
              <w:t>Opcode</w:t>
            </w:r>
          </w:p>
        </w:tc>
        <w:tc>
          <w:tcPr>
            <w:tcW w:w="6555" w:type="dxa"/>
          </w:tcPr>
          <w:p w14:paraId="228EC9A9" w14:textId="77777777" w:rsidR="00D83DA0" w:rsidRDefault="00D83DA0" w:rsidP="00D83DA0">
            <w:r>
              <w:t xml:space="preserve">Unique identifier for the message, used for sync and opcode, identifying the message start and type. </w:t>
            </w:r>
          </w:p>
        </w:tc>
        <w:tc>
          <w:tcPr>
            <w:tcW w:w="1148" w:type="dxa"/>
          </w:tcPr>
          <w:p w14:paraId="5ADB1844" w14:textId="77777777" w:rsidR="00D83DA0" w:rsidRDefault="00D83DA0" w:rsidP="00D83DA0">
            <w:r>
              <w:t>0x1234</w:t>
            </w:r>
          </w:p>
        </w:tc>
      </w:tr>
      <w:tr w:rsidR="00D83DA0" w14:paraId="7BBF220D" w14:textId="77777777" w:rsidTr="00D83DA0">
        <w:trPr>
          <w:trHeight w:val="540"/>
        </w:trPr>
        <w:tc>
          <w:tcPr>
            <w:tcW w:w="863" w:type="dxa"/>
          </w:tcPr>
          <w:p w14:paraId="5D96063C" w14:textId="77777777" w:rsidR="00D83DA0" w:rsidRDefault="00D83DA0" w:rsidP="00D83DA0">
            <w:r>
              <w:t>2-5</w:t>
            </w:r>
          </w:p>
        </w:tc>
        <w:tc>
          <w:tcPr>
            <w:tcW w:w="1113" w:type="dxa"/>
          </w:tcPr>
          <w:p w14:paraId="5F7A1FB6" w14:textId="77777777" w:rsidR="00D83DA0" w:rsidRDefault="00D83DA0" w:rsidP="00D83DA0">
            <w:r>
              <w:t>Unsigned Int</w:t>
            </w:r>
          </w:p>
        </w:tc>
        <w:tc>
          <w:tcPr>
            <w:tcW w:w="1407" w:type="dxa"/>
          </w:tcPr>
          <w:p w14:paraId="6B1F62E1" w14:textId="77777777" w:rsidR="00D83DA0" w:rsidRDefault="00D83DA0" w:rsidP="00D83DA0">
            <w:r>
              <w:t>Data Length</w:t>
            </w:r>
          </w:p>
        </w:tc>
        <w:tc>
          <w:tcPr>
            <w:tcW w:w="6555" w:type="dxa"/>
          </w:tcPr>
          <w:p w14:paraId="2E2142CE" w14:textId="77777777" w:rsidR="00D83DA0" w:rsidRDefault="00D83DA0" w:rsidP="00D83DA0">
            <w:r>
              <w:t>The size of the test data, can be different in every message.</w:t>
            </w:r>
          </w:p>
        </w:tc>
        <w:tc>
          <w:tcPr>
            <w:tcW w:w="1148" w:type="dxa"/>
          </w:tcPr>
          <w:p w14:paraId="4D0CB66C" w14:textId="77777777" w:rsidR="00D83DA0" w:rsidRPr="002C739E" w:rsidRDefault="00D83DA0" w:rsidP="00D83DA0">
            <w:pPr>
              <w:rPr>
                <w:rFonts w:ascii="Cambria Math" w:hAnsi="Cambria Math"/>
                <w:i/>
              </w:rPr>
            </w:pPr>
            <m:oMathPara>
              <m:oMath>
                <m:r>
                  <w:rPr>
                    <w:rFonts w:ascii="Cambria Math" w:hAnsi="Cambria Math"/>
                    <w:sz w:val="18"/>
                    <w:szCs w:val="18"/>
                  </w:rPr>
                  <m:t>[0,</m:t>
                </m:r>
                <m:sSup>
                  <m:sSupPr>
                    <m:ctrlPr>
                      <w:rPr>
                        <w:rFonts w:ascii="Cambria Math" w:hAnsi="Cambria Math"/>
                        <w:i/>
                        <w:sz w:val="18"/>
                        <w:szCs w:val="18"/>
                      </w:rPr>
                    </m:ctrlPr>
                  </m:sSupPr>
                  <m:e>
                    <m:r>
                      <w:rPr>
                        <w:rFonts w:ascii="Cambria Math" w:hAnsi="Cambria Math"/>
                        <w:sz w:val="18"/>
                        <w:szCs w:val="18"/>
                      </w:rPr>
                      <m:t>2</m:t>
                    </m:r>
                  </m:e>
                  <m:sup>
                    <m:r>
                      <w:rPr>
                        <w:rFonts w:ascii="Cambria Math" w:hAnsi="Cambria Math"/>
                        <w:sz w:val="18"/>
                        <w:szCs w:val="18"/>
                      </w:rPr>
                      <m:t>32</m:t>
                    </m:r>
                  </m:sup>
                </m:sSup>
                <m:r>
                  <w:rPr>
                    <w:rFonts w:ascii="Cambria Math" w:hAnsi="Cambria Math"/>
                    <w:sz w:val="18"/>
                    <w:szCs w:val="18"/>
                  </w:rPr>
                  <m:t>-1]</m:t>
                </m:r>
              </m:oMath>
            </m:oMathPara>
          </w:p>
        </w:tc>
      </w:tr>
      <w:tr w:rsidR="00D83DA0" w14:paraId="559B2666" w14:textId="77777777" w:rsidTr="00D83DA0">
        <w:trPr>
          <w:trHeight w:val="540"/>
        </w:trPr>
        <w:tc>
          <w:tcPr>
            <w:tcW w:w="863" w:type="dxa"/>
          </w:tcPr>
          <w:p w14:paraId="6E8A3E3D" w14:textId="77777777" w:rsidR="00D83DA0" w:rsidRDefault="00D83DA0" w:rsidP="00D83DA0">
            <w:r>
              <w:t>6-9</w:t>
            </w:r>
          </w:p>
        </w:tc>
        <w:tc>
          <w:tcPr>
            <w:tcW w:w="1113" w:type="dxa"/>
          </w:tcPr>
          <w:p w14:paraId="48828B31" w14:textId="77777777" w:rsidR="00D83DA0" w:rsidRDefault="00D83DA0" w:rsidP="00D83DA0">
            <w:r>
              <w:t>Unsigned Int</w:t>
            </w:r>
          </w:p>
        </w:tc>
        <w:tc>
          <w:tcPr>
            <w:tcW w:w="1407" w:type="dxa"/>
          </w:tcPr>
          <w:p w14:paraId="5322B955" w14:textId="77777777" w:rsidR="00D83DA0" w:rsidRDefault="00D83DA0" w:rsidP="00D83DA0">
            <w:r>
              <w:t>CRC</w:t>
            </w:r>
          </w:p>
        </w:tc>
        <w:tc>
          <w:tcPr>
            <w:tcW w:w="6555" w:type="dxa"/>
          </w:tcPr>
          <w:p w14:paraId="762CC63F" w14:textId="77777777" w:rsidR="00D83DA0" w:rsidRDefault="00D83DA0" w:rsidP="00D83DA0">
            <w:r>
              <w:t>4 Bytes CRC, to identify errors in the message without relying on the communication type.</w:t>
            </w:r>
          </w:p>
        </w:tc>
        <w:tc>
          <w:tcPr>
            <w:tcW w:w="1148" w:type="dxa"/>
          </w:tcPr>
          <w:p w14:paraId="2EBE4CF5" w14:textId="77777777" w:rsidR="00D83DA0" w:rsidRDefault="00D83DA0" w:rsidP="00D83DA0">
            <w:r>
              <w:t>Calculated on the message</w:t>
            </w:r>
          </w:p>
        </w:tc>
      </w:tr>
      <w:tr w:rsidR="00D83DA0" w14:paraId="2FA95C0F" w14:textId="77777777" w:rsidTr="00D83DA0">
        <w:trPr>
          <w:trHeight w:val="530"/>
        </w:trPr>
        <w:tc>
          <w:tcPr>
            <w:tcW w:w="863" w:type="dxa"/>
          </w:tcPr>
          <w:p w14:paraId="3C1CF743" w14:textId="77777777" w:rsidR="00D83DA0" w:rsidRDefault="00D83DA0" w:rsidP="00D83DA0">
            <w:r>
              <w:t>10-209</w:t>
            </w:r>
          </w:p>
        </w:tc>
        <w:tc>
          <w:tcPr>
            <w:tcW w:w="1113" w:type="dxa"/>
          </w:tcPr>
          <w:p w14:paraId="3E46A7DF" w14:textId="77777777" w:rsidR="00D83DA0" w:rsidRDefault="00D83DA0" w:rsidP="00D83DA0">
            <w:r>
              <w:t>Struct</w:t>
            </w:r>
          </w:p>
        </w:tc>
        <w:tc>
          <w:tcPr>
            <w:tcW w:w="1407" w:type="dxa"/>
          </w:tcPr>
          <w:p w14:paraId="37A2EA62" w14:textId="77777777" w:rsidR="00D83DA0" w:rsidRDefault="00D83DA0" w:rsidP="00D83DA0">
            <w:r>
              <w:t>Test Recipe</w:t>
            </w:r>
          </w:p>
        </w:tc>
        <w:tc>
          <w:tcPr>
            <w:tcW w:w="6555" w:type="dxa"/>
          </w:tcPr>
          <w:p w14:paraId="00067950" w14:textId="77777777" w:rsidR="00D83DA0" w:rsidRDefault="00D83DA0" w:rsidP="00D83DA0">
            <w:r>
              <w:t>Struct containing all the required options for running the test, including the polynomial degree, number of points, tested algorithm and more.</w:t>
            </w:r>
          </w:p>
        </w:tc>
        <w:tc>
          <w:tcPr>
            <w:tcW w:w="1148" w:type="dxa"/>
          </w:tcPr>
          <w:p w14:paraId="13689F06" w14:textId="77777777" w:rsidR="00D83DA0" w:rsidRDefault="00D83DA0" w:rsidP="00D83DA0">
            <w:r w:rsidRPr="007323CD">
              <w:t>can vary</w:t>
            </w:r>
          </w:p>
        </w:tc>
      </w:tr>
      <w:tr w:rsidR="00D83DA0" w14:paraId="226C7F5A" w14:textId="77777777" w:rsidTr="00D83DA0">
        <w:trPr>
          <w:trHeight w:val="270"/>
        </w:trPr>
        <w:tc>
          <w:tcPr>
            <w:tcW w:w="863" w:type="dxa"/>
          </w:tcPr>
          <w:p w14:paraId="0F3D7966" w14:textId="77777777" w:rsidR="00D83DA0" w:rsidRDefault="00D83DA0" w:rsidP="00D83DA0">
            <w:r>
              <w:t>210-N</w:t>
            </w:r>
          </w:p>
        </w:tc>
        <w:tc>
          <w:tcPr>
            <w:tcW w:w="1113" w:type="dxa"/>
          </w:tcPr>
          <w:p w14:paraId="4466E611" w14:textId="77777777" w:rsidR="00D83DA0" w:rsidRDefault="00D83DA0" w:rsidP="00D83DA0">
            <w:r>
              <w:t>Array</w:t>
            </w:r>
          </w:p>
        </w:tc>
        <w:tc>
          <w:tcPr>
            <w:tcW w:w="1407" w:type="dxa"/>
          </w:tcPr>
          <w:p w14:paraId="3A94F3DE" w14:textId="77777777" w:rsidR="00D83DA0" w:rsidRDefault="00D83DA0" w:rsidP="00D83DA0">
            <w:r>
              <w:t>Points Data</w:t>
            </w:r>
          </w:p>
        </w:tc>
        <w:tc>
          <w:tcPr>
            <w:tcW w:w="6555" w:type="dxa"/>
          </w:tcPr>
          <w:p w14:paraId="7F5C4F61" w14:textId="77777777" w:rsidR="00D83DA0" w:rsidRDefault="00D83DA0" w:rsidP="00D83DA0">
            <w:r>
              <w:t>The algorithms input, array with the data in each point in time, each entry containing the time at the point and 4 3d vectors, the location and velocity of 2 objects in this point in time.</w:t>
            </w:r>
          </w:p>
        </w:tc>
        <w:tc>
          <w:tcPr>
            <w:tcW w:w="1148" w:type="dxa"/>
          </w:tcPr>
          <w:p w14:paraId="135E443C" w14:textId="77777777" w:rsidR="00D83DA0" w:rsidRDefault="00D83DA0" w:rsidP="00D83DA0">
            <w:r w:rsidRPr="007323CD">
              <w:t>can vary</w:t>
            </w:r>
          </w:p>
        </w:tc>
      </w:tr>
    </w:tbl>
    <w:p w14:paraId="0A064FAA" w14:textId="716B3396" w:rsidR="00D83DA0" w:rsidRPr="00D83DA0" w:rsidRDefault="00D83DA0" w:rsidP="0043024C">
      <w:pPr>
        <w:pStyle w:val="Tables"/>
      </w:pPr>
      <w:r w:rsidRPr="00D83DA0">
        <w:t>Test Request Message Description</w:t>
      </w:r>
    </w:p>
    <w:p w14:paraId="486F22AD" w14:textId="77777777" w:rsidR="002E279A" w:rsidRDefault="002E279A" w:rsidP="002E279A"/>
    <w:p w14:paraId="60EFD888" w14:textId="77777777" w:rsidR="00AB6884" w:rsidRDefault="00AB6884" w:rsidP="00AB6884"/>
    <w:tbl>
      <w:tblPr>
        <w:tblStyle w:val="TableGrid"/>
        <w:tblpPr w:leftFromText="180" w:rightFromText="180" w:vertAnchor="text" w:horzAnchor="margin" w:tblpXSpec="center" w:tblpY="783"/>
        <w:tblW w:w="11086" w:type="dxa"/>
        <w:tblLook w:val="04A0" w:firstRow="1" w:lastRow="0" w:firstColumn="1" w:lastColumn="0" w:noHBand="0" w:noVBand="1"/>
      </w:tblPr>
      <w:tblGrid>
        <w:gridCol w:w="863"/>
        <w:gridCol w:w="1113"/>
        <w:gridCol w:w="1407"/>
        <w:gridCol w:w="6555"/>
        <w:gridCol w:w="1148"/>
      </w:tblGrid>
      <w:tr w:rsidR="00AB6884" w14:paraId="4A38ECE9" w14:textId="77777777" w:rsidTr="00D83DA0">
        <w:trPr>
          <w:trHeight w:val="270"/>
        </w:trPr>
        <w:tc>
          <w:tcPr>
            <w:tcW w:w="863" w:type="dxa"/>
          </w:tcPr>
          <w:p w14:paraId="6C52C7EC" w14:textId="77777777" w:rsidR="00AB6884" w:rsidRDefault="00AB6884" w:rsidP="00D83DA0">
            <w:r>
              <w:t>Bytes</w:t>
            </w:r>
          </w:p>
        </w:tc>
        <w:tc>
          <w:tcPr>
            <w:tcW w:w="1113" w:type="dxa"/>
          </w:tcPr>
          <w:p w14:paraId="3ECCA5DD" w14:textId="77777777" w:rsidR="00AB6884" w:rsidRDefault="00AB6884" w:rsidP="00D83DA0">
            <w:r>
              <w:t>Type</w:t>
            </w:r>
          </w:p>
        </w:tc>
        <w:tc>
          <w:tcPr>
            <w:tcW w:w="1407" w:type="dxa"/>
          </w:tcPr>
          <w:p w14:paraId="4C03F650" w14:textId="77777777" w:rsidR="00AB6884" w:rsidRDefault="00AB6884" w:rsidP="00D83DA0">
            <w:r>
              <w:t>Field Name</w:t>
            </w:r>
          </w:p>
        </w:tc>
        <w:tc>
          <w:tcPr>
            <w:tcW w:w="6555" w:type="dxa"/>
          </w:tcPr>
          <w:p w14:paraId="4F0D2B89" w14:textId="77777777" w:rsidR="00AB6884" w:rsidRDefault="00AB6884" w:rsidP="00D83DA0">
            <w:r>
              <w:t>Field Description</w:t>
            </w:r>
          </w:p>
        </w:tc>
        <w:tc>
          <w:tcPr>
            <w:tcW w:w="1148" w:type="dxa"/>
          </w:tcPr>
          <w:p w14:paraId="474C03C1" w14:textId="77777777" w:rsidR="00AB6884" w:rsidRDefault="00AB6884" w:rsidP="00D83DA0">
            <w:r>
              <w:t>Expected Values</w:t>
            </w:r>
          </w:p>
        </w:tc>
      </w:tr>
      <w:tr w:rsidR="00AB6884" w14:paraId="3035325E" w14:textId="77777777" w:rsidTr="00D83DA0">
        <w:trPr>
          <w:trHeight w:val="1070"/>
        </w:trPr>
        <w:tc>
          <w:tcPr>
            <w:tcW w:w="863" w:type="dxa"/>
          </w:tcPr>
          <w:p w14:paraId="04E592C5" w14:textId="77777777" w:rsidR="00AB6884" w:rsidRDefault="00AB6884" w:rsidP="00D83DA0">
            <w:r>
              <w:t>0-1</w:t>
            </w:r>
          </w:p>
        </w:tc>
        <w:tc>
          <w:tcPr>
            <w:tcW w:w="1113" w:type="dxa"/>
          </w:tcPr>
          <w:p w14:paraId="763C4729" w14:textId="77777777" w:rsidR="00AB6884" w:rsidRDefault="00AB6884" w:rsidP="00D83DA0">
            <w:r>
              <w:t xml:space="preserve">Unsigned Short </w:t>
            </w:r>
          </w:p>
        </w:tc>
        <w:tc>
          <w:tcPr>
            <w:tcW w:w="1407" w:type="dxa"/>
          </w:tcPr>
          <w:p w14:paraId="0182E78F" w14:textId="77777777" w:rsidR="00AB6884" w:rsidRDefault="00AB6884" w:rsidP="00D83DA0">
            <w:r>
              <w:t>Opcode</w:t>
            </w:r>
          </w:p>
        </w:tc>
        <w:tc>
          <w:tcPr>
            <w:tcW w:w="6555" w:type="dxa"/>
          </w:tcPr>
          <w:p w14:paraId="15FA0F93" w14:textId="77777777" w:rsidR="00AB6884" w:rsidRDefault="00AB6884" w:rsidP="00D83DA0">
            <w:r>
              <w:t xml:space="preserve">Unique identifier for the message, used for sync and opcode, identifying the message start and type. </w:t>
            </w:r>
          </w:p>
        </w:tc>
        <w:tc>
          <w:tcPr>
            <w:tcW w:w="1148" w:type="dxa"/>
          </w:tcPr>
          <w:p w14:paraId="35343DD7" w14:textId="63416300" w:rsidR="00AB6884" w:rsidRDefault="00AB6884" w:rsidP="00D83DA0">
            <w:r>
              <w:t>0x</w:t>
            </w:r>
            <w:r w:rsidR="006E36DC">
              <w:t>4321</w:t>
            </w:r>
          </w:p>
        </w:tc>
      </w:tr>
      <w:tr w:rsidR="00AB6884" w14:paraId="54B94352" w14:textId="77777777" w:rsidTr="00D83DA0">
        <w:trPr>
          <w:trHeight w:val="540"/>
        </w:trPr>
        <w:tc>
          <w:tcPr>
            <w:tcW w:w="863" w:type="dxa"/>
          </w:tcPr>
          <w:p w14:paraId="03DA0666" w14:textId="77777777" w:rsidR="00AB6884" w:rsidRDefault="00AB6884" w:rsidP="00D83DA0">
            <w:r>
              <w:t>2-5</w:t>
            </w:r>
          </w:p>
        </w:tc>
        <w:tc>
          <w:tcPr>
            <w:tcW w:w="1113" w:type="dxa"/>
          </w:tcPr>
          <w:p w14:paraId="5E342266" w14:textId="77777777" w:rsidR="00AB6884" w:rsidRDefault="00AB6884" w:rsidP="00D83DA0">
            <w:r>
              <w:t>Unsigned Int</w:t>
            </w:r>
          </w:p>
        </w:tc>
        <w:tc>
          <w:tcPr>
            <w:tcW w:w="1407" w:type="dxa"/>
          </w:tcPr>
          <w:p w14:paraId="1118931D" w14:textId="77777777" w:rsidR="00AB6884" w:rsidRDefault="00AB6884" w:rsidP="00D83DA0">
            <w:r>
              <w:t>Data Length</w:t>
            </w:r>
          </w:p>
        </w:tc>
        <w:tc>
          <w:tcPr>
            <w:tcW w:w="6555" w:type="dxa"/>
          </w:tcPr>
          <w:p w14:paraId="76D0787A" w14:textId="0EECC4C1" w:rsidR="00AB6884" w:rsidRDefault="00AB6884" w:rsidP="00D83DA0">
            <w:r>
              <w:t xml:space="preserve">The size of the test data, </w:t>
            </w:r>
            <w:r w:rsidR="006E36DC">
              <w:t>a constant size</w:t>
            </w:r>
            <w:r>
              <w:t>.</w:t>
            </w:r>
          </w:p>
        </w:tc>
        <w:tc>
          <w:tcPr>
            <w:tcW w:w="1148" w:type="dxa"/>
          </w:tcPr>
          <w:p w14:paraId="36AAE252" w14:textId="2A2B3726" w:rsidR="00AB6884" w:rsidRPr="002C739E" w:rsidRDefault="006E36DC" w:rsidP="00D83DA0">
            <w:pPr>
              <w:rPr>
                <w:rFonts w:ascii="Cambria Math" w:hAnsi="Cambria Math"/>
                <w:i/>
              </w:rPr>
            </w:pPr>
            <w:r>
              <w:t>188</w:t>
            </w:r>
          </w:p>
        </w:tc>
      </w:tr>
      <w:tr w:rsidR="00AB6884" w14:paraId="4ECAE8B5" w14:textId="77777777" w:rsidTr="00D83DA0">
        <w:trPr>
          <w:trHeight w:val="540"/>
        </w:trPr>
        <w:tc>
          <w:tcPr>
            <w:tcW w:w="863" w:type="dxa"/>
          </w:tcPr>
          <w:p w14:paraId="62589154" w14:textId="77777777" w:rsidR="00AB6884" w:rsidRDefault="00AB6884" w:rsidP="00D83DA0">
            <w:r>
              <w:t>6-9</w:t>
            </w:r>
          </w:p>
        </w:tc>
        <w:tc>
          <w:tcPr>
            <w:tcW w:w="1113" w:type="dxa"/>
          </w:tcPr>
          <w:p w14:paraId="7ACC3CF9" w14:textId="77777777" w:rsidR="00AB6884" w:rsidRDefault="00AB6884" w:rsidP="00D83DA0">
            <w:r>
              <w:t>Unsigned Int</w:t>
            </w:r>
          </w:p>
        </w:tc>
        <w:tc>
          <w:tcPr>
            <w:tcW w:w="1407" w:type="dxa"/>
          </w:tcPr>
          <w:p w14:paraId="084C0729" w14:textId="77777777" w:rsidR="00AB6884" w:rsidRDefault="00AB6884" w:rsidP="00D83DA0">
            <w:r>
              <w:t>CRC</w:t>
            </w:r>
          </w:p>
        </w:tc>
        <w:tc>
          <w:tcPr>
            <w:tcW w:w="6555" w:type="dxa"/>
          </w:tcPr>
          <w:p w14:paraId="67BB562E" w14:textId="77777777" w:rsidR="00AB6884" w:rsidRDefault="00AB6884" w:rsidP="00D83DA0">
            <w:r>
              <w:t>4 Bytes CRC, to identify errors in the message without relying on the communication type.</w:t>
            </w:r>
          </w:p>
        </w:tc>
        <w:tc>
          <w:tcPr>
            <w:tcW w:w="1148" w:type="dxa"/>
          </w:tcPr>
          <w:p w14:paraId="18E61BF3" w14:textId="77777777" w:rsidR="00AB6884" w:rsidRDefault="00AB6884" w:rsidP="00D83DA0">
            <w:r>
              <w:t>Calculated on the message</w:t>
            </w:r>
          </w:p>
        </w:tc>
      </w:tr>
      <w:tr w:rsidR="00AB6884" w14:paraId="13E56EC1" w14:textId="77777777" w:rsidTr="00D83DA0">
        <w:trPr>
          <w:trHeight w:val="530"/>
        </w:trPr>
        <w:tc>
          <w:tcPr>
            <w:tcW w:w="863" w:type="dxa"/>
          </w:tcPr>
          <w:p w14:paraId="594E40C4" w14:textId="2DAC5BE7" w:rsidR="00AB6884" w:rsidRDefault="00AB6884" w:rsidP="00D83DA0">
            <w:r>
              <w:t>10-</w:t>
            </w:r>
            <w:r w:rsidR="006E36DC">
              <w:t>197</w:t>
            </w:r>
          </w:p>
        </w:tc>
        <w:tc>
          <w:tcPr>
            <w:tcW w:w="1113" w:type="dxa"/>
          </w:tcPr>
          <w:p w14:paraId="2A179751" w14:textId="77777777" w:rsidR="00AB6884" w:rsidRDefault="00AB6884" w:rsidP="00D83DA0">
            <w:r>
              <w:t>Struct</w:t>
            </w:r>
          </w:p>
        </w:tc>
        <w:tc>
          <w:tcPr>
            <w:tcW w:w="1407" w:type="dxa"/>
          </w:tcPr>
          <w:p w14:paraId="6614B86B" w14:textId="14C3A14E" w:rsidR="00AB6884" w:rsidRDefault="006E36DC" w:rsidP="00D83DA0">
            <w:r w:rsidRPr="006E36DC">
              <w:t>Test</w:t>
            </w:r>
            <w:r>
              <w:t xml:space="preserve"> </w:t>
            </w:r>
            <w:r w:rsidRPr="006E36DC">
              <w:t>Result</w:t>
            </w:r>
            <w:r>
              <w:t>s</w:t>
            </w:r>
          </w:p>
        </w:tc>
        <w:tc>
          <w:tcPr>
            <w:tcW w:w="6555" w:type="dxa"/>
          </w:tcPr>
          <w:p w14:paraId="43F3D157" w14:textId="3A93C585" w:rsidR="00AB6884" w:rsidRDefault="00AB6884" w:rsidP="00D83DA0">
            <w:r>
              <w:t>Struct containing a</w:t>
            </w:r>
            <w:r w:rsidR="006E36DC">
              <w:t>l</w:t>
            </w:r>
            <w:r>
              <w:t xml:space="preserve">l the </w:t>
            </w:r>
            <w:r w:rsidR="006E36DC">
              <w:t>test results data, the found TCA and distance, the run time, average and minimal and more.</w:t>
            </w:r>
          </w:p>
        </w:tc>
        <w:tc>
          <w:tcPr>
            <w:tcW w:w="1148" w:type="dxa"/>
          </w:tcPr>
          <w:p w14:paraId="7BB2C2BB" w14:textId="77777777" w:rsidR="00AB6884" w:rsidRDefault="00AB6884" w:rsidP="00D83DA0">
            <w:r w:rsidRPr="007323CD">
              <w:t>can vary</w:t>
            </w:r>
          </w:p>
        </w:tc>
      </w:tr>
    </w:tbl>
    <w:p w14:paraId="6FAE8745" w14:textId="5AF93A70" w:rsidR="00AB6884" w:rsidRDefault="00AB6884" w:rsidP="00AB6884">
      <w:pPr>
        <w:rPr>
          <w:b/>
          <w:bCs/>
          <w:u w:val="single"/>
        </w:rPr>
      </w:pPr>
      <w:r w:rsidRPr="002E279A">
        <w:rPr>
          <w:b/>
          <w:bCs/>
          <w:u w:val="single"/>
        </w:rPr>
        <w:t xml:space="preserve"> Tested OBC to</w:t>
      </w:r>
      <w:r>
        <w:rPr>
          <w:b/>
          <w:bCs/>
          <w:u w:val="single"/>
        </w:rPr>
        <w:t xml:space="preserve"> </w:t>
      </w:r>
      <w:r w:rsidRPr="002E279A">
        <w:rPr>
          <w:b/>
          <w:bCs/>
          <w:u w:val="single"/>
        </w:rPr>
        <w:t xml:space="preserve">Testing </w:t>
      </w:r>
      <w:r w:rsidR="00036E2A" w:rsidRPr="002E279A">
        <w:rPr>
          <w:b/>
          <w:bCs/>
          <w:u w:val="single"/>
        </w:rPr>
        <w:t xml:space="preserve">Station </w:t>
      </w:r>
      <w:r w:rsidR="00036E2A">
        <w:rPr>
          <w:b/>
          <w:bCs/>
          <w:u w:val="single"/>
        </w:rPr>
        <w:t>–</w:t>
      </w:r>
      <w:r w:rsidRPr="002E279A">
        <w:rPr>
          <w:b/>
          <w:bCs/>
          <w:u w:val="single"/>
        </w:rPr>
        <w:t xml:space="preserve"> Test Re</w:t>
      </w:r>
      <w:r>
        <w:rPr>
          <w:b/>
          <w:bCs/>
          <w:u w:val="single"/>
        </w:rPr>
        <w:t>sul</w:t>
      </w:r>
      <w:r w:rsidRPr="002E279A">
        <w:rPr>
          <w:b/>
          <w:bCs/>
          <w:u w:val="single"/>
        </w:rPr>
        <w:t>t</w:t>
      </w:r>
      <w:r>
        <w:rPr>
          <w:b/>
          <w:bCs/>
          <w:u w:val="single"/>
        </w:rPr>
        <w:t>s</w:t>
      </w:r>
      <w:r w:rsidRPr="002E279A">
        <w:rPr>
          <w:b/>
          <w:bCs/>
          <w:u w:val="single"/>
        </w:rPr>
        <w:t xml:space="preserve"> Message</w:t>
      </w:r>
    </w:p>
    <w:p w14:paraId="2F5A3923" w14:textId="34BD24BA" w:rsidR="00AB6884" w:rsidRDefault="00D83DA0" w:rsidP="00D94942">
      <w:pPr>
        <w:pStyle w:val="Tables"/>
      </w:pPr>
      <w:r>
        <w:t>Test Results Message Description</w:t>
      </w:r>
      <w:r w:rsidR="00D94942">
        <w:t>.</w:t>
      </w:r>
    </w:p>
    <w:p w14:paraId="3C41AD19" w14:textId="7489C8E3" w:rsidR="007323CD" w:rsidRDefault="009F08B1" w:rsidP="009F08B1">
      <w:pPr>
        <w:pStyle w:val="Heading4"/>
      </w:pPr>
      <w:r>
        <w:lastRenderedPageBreak/>
        <w:t>UDP Communication Channel</w:t>
      </w:r>
    </w:p>
    <w:p w14:paraId="637B7264" w14:textId="1E422C5B" w:rsidR="009F08B1" w:rsidRDefault="009F08B1" w:rsidP="009F08B1">
      <w:pPr>
        <w:rPr>
          <w:rFonts w:eastAsiaTheme="minorEastAsia"/>
        </w:rPr>
      </w:pPr>
      <w:r>
        <w:t xml:space="preserve">The first implementation we did was UDP, the easiest to implement and use. But unfortunately, UDP have few major flaws. The first problem is a limit on the message size, in the IP layer we have a total length field in an unsigned short variable, limiting the total size of each IP packet to around 65,500 bytes of data (after subtracting the headers size) so we need to send our message in blocks ourself, and here we get to the second problem, reliability. The protocol doesn’t assure as we get the blocks in the </w:t>
      </w:r>
      <w:proofErr w:type="gramStart"/>
      <w:r w:rsidR="00D94942">
        <w:t>order</w:t>
      </w:r>
      <w:proofErr w:type="gramEnd"/>
      <w:r>
        <w:t xml:space="preserve"> we sent them or that we will get them at all, meaning that we will have to track </w:t>
      </w:r>
      <w:r w:rsidR="00F018B3">
        <w:t>the blocks</w:t>
      </w:r>
      <w:r>
        <w:t xml:space="preserve"> </w:t>
      </w:r>
      <w:r w:rsidR="00F018B3">
        <w:t xml:space="preserve">arrival </w:t>
      </w:r>
      <w:r>
        <w:t>order ourself, send ACK of some kind and resend it if necessary. In each message we can have a lot of data, for example for</w:t>
      </w:r>
      <w:r w:rsidR="00F018B3">
        <w:t xml:space="preserve"> a test of time period of a week we can easily get 6000 points, each point contains the time value and 4 vectors, location and velocity of two objects, meaning we have 13 double precision </w:t>
      </w:r>
      <w:r w:rsidR="00CE3BA7">
        <w:t>variables</w:t>
      </w:r>
      <w:r w:rsidR="00F018B3">
        <w:t xml:space="preserve">, each of them is 8 Bytes, the data array will be </w:t>
      </w:r>
      <m:oMath>
        <m:r>
          <w:rPr>
            <w:rFonts w:ascii="Cambria Math" w:hAnsi="Cambria Math"/>
          </w:rPr>
          <m:t>6000*13*8&gt;600KB</m:t>
        </m:r>
      </m:oMath>
      <w:r w:rsidR="00F018B3">
        <w:rPr>
          <w:rFonts w:eastAsiaTheme="minorEastAsia"/>
        </w:rPr>
        <w:t xml:space="preserve"> making the risk of losing parts of the message much higher. </w:t>
      </w:r>
    </w:p>
    <w:p w14:paraId="6CB4BBB5" w14:textId="77777777" w:rsidR="00BE1CED" w:rsidRDefault="00BE1CED" w:rsidP="009F08B1">
      <w:pPr>
        <w:rPr>
          <w:rFonts w:eastAsiaTheme="minorEastAsia"/>
        </w:rPr>
      </w:pPr>
    </w:p>
    <w:p w14:paraId="3888B372" w14:textId="1449D049" w:rsidR="00BE1CED" w:rsidRDefault="00BE1CED" w:rsidP="00BE1CED">
      <w:pPr>
        <w:pStyle w:val="Heading4"/>
      </w:pPr>
      <w:r>
        <w:t>TCP Communication Channel</w:t>
      </w:r>
    </w:p>
    <w:p w14:paraId="1567E24E" w14:textId="2D2D5622" w:rsidR="00BE1CED" w:rsidRDefault="00BE1CED" w:rsidP="00BE1CED">
      <w:r>
        <w:t xml:space="preserve">Unlike the UDP protocol, TCP is a much better option for our needs. The protocol </w:t>
      </w:r>
      <w:r w:rsidR="008D0AA7">
        <w:t>handles</w:t>
      </w:r>
      <w:r>
        <w:t xml:space="preserve"> the full message, sending it fragmented if necessary, collecting and making sure we can the full message in the correct order. The cost is in run time but we only care about the run time when the algorithm is running, in other times it doesn’t really matter. We used the protocol as a client and server duo, the Testing Station being the server, running on a PC and with resources to spare. </w:t>
      </w:r>
      <w:r w:rsidR="008D0AA7">
        <w:t>Additionally,</w:t>
      </w:r>
      <w:r>
        <w:t xml:space="preserve"> we only need to know the IP address and port of the Testing Station. The Tested OBC connect to the station as a client, and waiting for incoming test request + answering with the results.</w:t>
      </w:r>
    </w:p>
    <w:p w14:paraId="7D3AFAC9" w14:textId="77777777" w:rsidR="00BE1CED" w:rsidRDefault="00BE1CED" w:rsidP="00BE1CED"/>
    <w:p w14:paraId="416B49C9" w14:textId="77777777" w:rsidR="00BE1CED" w:rsidRPr="00BE1CED" w:rsidRDefault="00BE1CED" w:rsidP="00BE1CED"/>
    <w:p w14:paraId="54DCE19B" w14:textId="77777777" w:rsidR="00F018B3" w:rsidRPr="009F08B1" w:rsidRDefault="00F018B3" w:rsidP="009F08B1"/>
    <w:p w14:paraId="601649C9" w14:textId="41FCA0DF" w:rsidR="002E279A" w:rsidRDefault="002E279A">
      <w:pPr>
        <w:rPr>
          <w:rFonts w:asciiTheme="minorBidi" w:eastAsiaTheme="majorEastAsia" w:hAnsiTheme="minorBidi" w:cstheme="majorBidi"/>
          <w:color w:val="2F5496" w:themeColor="accent1" w:themeShade="BF"/>
          <w:sz w:val="26"/>
          <w:szCs w:val="26"/>
        </w:rPr>
      </w:pPr>
      <w:r>
        <w:br w:type="page"/>
      </w:r>
    </w:p>
    <w:p w14:paraId="18C43F7A" w14:textId="697F9F7C" w:rsidR="00CA17A4" w:rsidRDefault="00924C09" w:rsidP="00CA17A4">
      <w:pPr>
        <w:pStyle w:val="Heading3"/>
      </w:pPr>
      <w:bookmarkStart w:id="66" w:name="_Toc165646757"/>
      <w:r>
        <w:lastRenderedPageBreak/>
        <w:t>Feasibility Testing</w:t>
      </w:r>
      <w:r w:rsidR="00CA17A4">
        <w:t xml:space="preserve"> </w:t>
      </w:r>
      <w:r>
        <w:t>E</w:t>
      </w:r>
      <w:r w:rsidR="00CA17A4">
        <w:t>nvironments</w:t>
      </w:r>
      <w:bookmarkEnd w:id="66"/>
    </w:p>
    <w:p w14:paraId="43B7E6F6" w14:textId="59B07CAD" w:rsidR="00D56FD8" w:rsidRDefault="00D56FD8" w:rsidP="00D56FD8">
      <w:r>
        <w:t>We created the Tested OBC App with the capabilities to work on different system</w:t>
      </w:r>
      <w:r w:rsidR="00002C0B">
        <w:t>s</w:t>
      </w:r>
      <w:r>
        <w:t xml:space="preserve">, with the intention of eventually running the application on an actual satellite’s OBC, </w:t>
      </w:r>
      <w:r w:rsidR="00A02E6B">
        <w:t>unfortunately we</w:t>
      </w:r>
      <w:r>
        <w:t xml:space="preserve"> still didn’t manage to get access to one but we wanted to leave the application with the ability to do so. In the meantime, we tested our app on 3 different systems.</w:t>
      </w:r>
    </w:p>
    <w:p w14:paraId="3F3C8DF8" w14:textId="77777777" w:rsidR="00C833A8" w:rsidRDefault="00C833A8" w:rsidP="00D56FD8"/>
    <w:p w14:paraId="2326EE45" w14:textId="22CC55DA" w:rsidR="00D56FD8" w:rsidRDefault="00D56FD8" w:rsidP="00D56FD8">
      <w:pPr>
        <w:pStyle w:val="Heading4"/>
      </w:pPr>
      <w:r>
        <w:t>Windows</w:t>
      </w:r>
    </w:p>
    <w:p w14:paraId="3EE344F3" w14:textId="7D96AA6B" w:rsidR="00D56FD8" w:rsidRDefault="00D56FD8" w:rsidP="00BC7603">
      <w:r>
        <w:t>The easiest option is to run our app on the same computer as the Testing Station App, working with TCP over the Local Host. This option is more fitting for testing and debugging the application in real time or even running test</w:t>
      </w:r>
      <w:r w:rsidR="000C1ED7">
        <w:t>s</w:t>
      </w:r>
      <w:r>
        <w:t xml:space="preserve"> that doesn’t require the actual system (for example exploring the relation between the root finding algorithm we use and the size of the error). Another option we implemented is running the application in a Local Simulation mode. In this option we only use the Tested OBC App and the Local Simulation create the Test Request Message and simulate receiving the message via the communication channel. This option is really convenient for test a prepare test case and testing the system logic without relying on an actual communication and synchronization with the second app. Additionally it can be </w:t>
      </w:r>
      <w:r w:rsidR="008C2A11">
        <w:t>used</w:t>
      </w:r>
      <w:r>
        <w:t xml:space="preserve"> to run tests on a system in an </w:t>
      </w:r>
      <w:r w:rsidR="00BC7603" w:rsidRPr="00BC7603">
        <w:t>asynchronized</w:t>
      </w:r>
      <w:r w:rsidR="00BC7603">
        <w:t xml:space="preserve"> manner.</w:t>
      </w:r>
    </w:p>
    <w:p w14:paraId="3C064E1C" w14:textId="77777777" w:rsidR="00CC318B" w:rsidRDefault="00CC318B" w:rsidP="00BC7603"/>
    <w:p w14:paraId="232C8110" w14:textId="265A68C9" w:rsidR="00BC7603" w:rsidRDefault="00CC318B" w:rsidP="00BC7603">
      <w:pPr>
        <w:pStyle w:val="Heading4"/>
      </w:pPr>
      <w:r>
        <w:t xml:space="preserve">Linux on </w:t>
      </w:r>
      <w:r w:rsidRPr="00CC318B">
        <w:t>Raspberry Pi 4</w:t>
      </w:r>
    </w:p>
    <w:p w14:paraId="4A4FD848" w14:textId="693875A8" w:rsidR="00CC318B" w:rsidRDefault="00CC318B" w:rsidP="00CC318B">
      <w:r>
        <w:t xml:space="preserve">Using a </w:t>
      </w:r>
      <w:r w:rsidRPr="00CC318B">
        <w:t>Raspberry Pi 4</w:t>
      </w:r>
      <w:r>
        <w:t xml:space="preserve"> we had to run tests on a more limited system, with actual communication and a different operating system. We used it to test the cross-platform communication between the Testing Station App and the Tested OBC App.</w:t>
      </w:r>
    </w:p>
    <w:p w14:paraId="6E9BDA0D" w14:textId="5CF49DEE" w:rsidR="00E31B30" w:rsidRDefault="00E31B30" w:rsidP="00E31B30">
      <w:pPr>
        <w:pStyle w:val="Images"/>
        <w:rPr>
          <w:color w:val="A6A6A6" w:themeColor="background1" w:themeShade="A6"/>
        </w:rPr>
      </w:pPr>
      <w:r>
        <w:rPr>
          <w:color w:val="A6A6A6" w:themeColor="background1" w:themeShade="A6"/>
        </w:rPr>
        <w:t xml:space="preserve">Our Raspberry Pi 4 system </w:t>
      </w:r>
      <w:r w:rsidR="00A5140B">
        <w:rPr>
          <w:color w:val="A6A6A6" w:themeColor="background1" w:themeShade="A6"/>
        </w:rPr>
        <w:t>specs (</w:t>
      </w:r>
      <w:r>
        <w:rPr>
          <w:color w:val="A6A6A6" w:themeColor="background1" w:themeShade="A6"/>
        </w:rPr>
        <w:t xml:space="preserve">Using </w:t>
      </w:r>
      <w:r w:rsidRPr="00E31B30">
        <w:rPr>
          <w:color w:val="A6A6A6" w:themeColor="background1" w:themeShade="A6"/>
        </w:rPr>
        <w:t>lscpu command</w:t>
      </w:r>
      <w:r>
        <w:rPr>
          <w:color w:val="A6A6A6" w:themeColor="background1" w:themeShade="A6"/>
        </w:rPr>
        <w:t>)</w:t>
      </w:r>
    </w:p>
    <w:p w14:paraId="32879020" w14:textId="56B93A79" w:rsidR="00E31B30" w:rsidRDefault="00E31B30" w:rsidP="00CC318B">
      <w:r>
        <w:rPr>
          <w:noProof/>
        </w:rPr>
        <w:drawing>
          <wp:inline distT="0" distB="0" distL="0" distR="0" wp14:anchorId="1B050F5F" wp14:editId="0F8A13EF">
            <wp:extent cx="4209005" cy="2870200"/>
            <wp:effectExtent l="19050" t="19050" r="20320" b="25400"/>
            <wp:docPr id="1812821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821988" name=""/>
                    <pic:cNvPicPr/>
                  </pic:nvPicPr>
                  <pic:blipFill>
                    <a:blip r:embed="rId119"/>
                    <a:stretch>
                      <a:fillRect/>
                    </a:stretch>
                  </pic:blipFill>
                  <pic:spPr>
                    <a:xfrm>
                      <a:off x="0" y="0"/>
                      <a:ext cx="4218218" cy="2876483"/>
                    </a:xfrm>
                    <a:prstGeom prst="rect">
                      <a:avLst/>
                    </a:prstGeom>
                    <a:ln>
                      <a:solidFill>
                        <a:schemeClr val="tx1"/>
                      </a:solidFill>
                    </a:ln>
                  </pic:spPr>
                </pic:pic>
              </a:graphicData>
            </a:graphic>
          </wp:inline>
        </w:drawing>
      </w:r>
    </w:p>
    <w:p w14:paraId="711A2F92" w14:textId="77777777" w:rsidR="00CC318B" w:rsidRDefault="00CC318B" w:rsidP="00CC318B"/>
    <w:p w14:paraId="5724C35F" w14:textId="33DAD613" w:rsidR="00CC318B" w:rsidRDefault="00CC318B" w:rsidP="00CC318B">
      <w:pPr>
        <w:pStyle w:val="Heading4"/>
      </w:pPr>
      <w:r>
        <w:lastRenderedPageBreak/>
        <w:t>Emulator using gem5</w:t>
      </w:r>
    </w:p>
    <w:p w14:paraId="50983F54" w14:textId="45582EB6" w:rsidR="00AF0CD7" w:rsidRDefault="00CC318B" w:rsidP="00CC318B">
      <w:r>
        <w:t xml:space="preserve">The last option we tested is running the Tested OBC App on and emulator. Finding an emulator that can emulate the CPU frequencies we needed reliably wasn’t simple until we come across gem5 </w:t>
      </w:r>
      <w:r w:rsidR="00D94942">
        <w:fldChar w:fldCharType="begin"/>
      </w:r>
      <w:r w:rsidR="00D94942">
        <w:instrText xml:space="preserve"> REF _Ref165654051 \r \h </w:instrText>
      </w:r>
      <w:r w:rsidR="00D94942">
        <w:fldChar w:fldCharType="separate"/>
      </w:r>
      <w:r w:rsidR="00D94942">
        <w:rPr>
          <w:cs/>
        </w:rPr>
        <w:t>‎</w:t>
      </w:r>
      <w:r w:rsidR="00D94942">
        <w:t>[14]</w:t>
      </w:r>
      <w:r w:rsidR="00D94942">
        <w:fldChar w:fldCharType="end"/>
      </w:r>
      <w:r>
        <w:t>. gem5 is a community led project, providing a modular platform for creating and researching computer systems. We can use gem5 to run our application with a simulated architecture, CPU type Memory type and size and more.</w:t>
      </w:r>
    </w:p>
    <w:p w14:paraId="31D19F6B" w14:textId="3B70DD4E" w:rsidR="00AF0CD7" w:rsidRPr="00CC318B" w:rsidRDefault="00AF0CD7" w:rsidP="00AF0CD7">
      <w:pPr>
        <w:pStyle w:val="Images"/>
        <w:rPr>
          <w:color w:val="A6A6A6" w:themeColor="background1" w:themeShade="A6"/>
        </w:rPr>
      </w:pPr>
      <w:r>
        <w:rPr>
          <w:color w:val="A6A6A6" w:themeColor="background1" w:themeShade="A6"/>
        </w:rPr>
        <w:t xml:space="preserve">gem5 configuration, we used the TimingSimpleCPU to get accurate timing, with </w:t>
      </w:r>
      <w:r w:rsidR="00212933">
        <w:rPr>
          <w:color w:val="A6A6A6" w:themeColor="background1" w:themeShade="A6"/>
        </w:rPr>
        <w:t>CPU</w:t>
      </w:r>
      <w:r>
        <w:rPr>
          <w:color w:val="A6A6A6" w:themeColor="background1" w:themeShade="A6"/>
        </w:rPr>
        <w:t xml:space="preserve"> clock frequency of 400MHz, instruction and data caches of 32KB each and a SimpleMemory as the memory type. We used the X86 se script provided with gem5.</w:t>
      </w:r>
    </w:p>
    <w:p w14:paraId="6AC8BB98" w14:textId="7044C4D0" w:rsidR="00AF0CD7" w:rsidRDefault="00AF0CD7" w:rsidP="00AF0CD7">
      <w:pPr>
        <w:jc w:val="center"/>
      </w:pPr>
      <w:r>
        <w:rPr>
          <w:noProof/>
        </w:rPr>
        <w:drawing>
          <wp:inline distT="0" distB="0" distL="0" distR="0" wp14:anchorId="193F617E" wp14:editId="2F8BD10D">
            <wp:extent cx="2178050" cy="1162718"/>
            <wp:effectExtent l="19050" t="19050" r="12700" b="18415"/>
            <wp:docPr id="157313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31106" name=""/>
                    <pic:cNvPicPr/>
                  </pic:nvPicPr>
                  <pic:blipFill>
                    <a:blip r:embed="rId120"/>
                    <a:stretch>
                      <a:fillRect/>
                    </a:stretch>
                  </pic:blipFill>
                  <pic:spPr>
                    <a:xfrm>
                      <a:off x="0" y="0"/>
                      <a:ext cx="2181295" cy="1164450"/>
                    </a:xfrm>
                    <a:prstGeom prst="rect">
                      <a:avLst/>
                    </a:prstGeom>
                    <a:ln>
                      <a:solidFill>
                        <a:schemeClr val="tx1"/>
                      </a:solidFill>
                    </a:ln>
                  </pic:spPr>
                </pic:pic>
              </a:graphicData>
            </a:graphic>
          </wp:inline>
        </w:drawing>
      </w:r>
    </w:p>
    <w:p w14:paraId="34FC3BFD" w14:textId="0B31E585" w:rsidR="00CC318B" w:rsidRDefault="00CC318B" w:rsidP="00CC318B">
      <w:r>
        <w:t xml:space="preserve"> We created a script for running our app with similar properties to the OBC </w:t>
      </w:r>
      <w:r w:rsidR="00CA1D3E">
        <w:fldChar w:fldCharType="begin"/>
      </w:r>
      <w:r w:rsidR="00CA1D3E">
        <w:instrText xml:space="preserve"> REF _Ref165654206 \r \h </w:instrText>
      </w:r>
      <w:r w:rsidR="00CA1D3E">
        <w:fldChar w:fldCharType="separate"/>
      </w:r>
      <w:r w:rsidR="00CA1D3E">
        <w:rPr>
          <w:cs/>
        </w:rPr>
        <w:t>‎</w:t>
      </w:r>
      <w:r w:rsidR="00CA1D3E">
        <w:t>[15]</w:t>
      </w:r>
      <w:r w:rsidR="00CA1D3E">
        <w:fldChar w:fldCharType="end"/>
      </w:r>
      <w:r>
        <w:t xml:space="preserve"> we wanted to test. The only problem</w:t>
      </w:r>
      <w:r w:rsidR="00A5140B">
        <w:t>s</w:t>
      </w:r>
      <w:r>
        <w:t xml:space="preserve"> with gem5 </w:t>
      </w:r>
      <w:r w:rsidR="009A619E">
        <w:t>are</w:t>
      </w:r>
      <w:r>
        <w:t xml:space="preserve"> that its design to run on </w:t>
      </w:r>
      <w:r w:rsidR="00E50612">
        <w:t>Linux</w:t>
      </w:r>
      <w:r>
        <w:t xml:space="preserve"> and that it can be </w:t>
      </w:r>
      <w:r w:rsidR="00C833A8">
        <w:t>slow</w:t>
      </w:r>
      <w:r w:rsidR="00A5140B">
        <w:t>.</w:t>
      </w:r>
    </w:p>
    <w:p w14:paraId="21FCDDBC" w14:textId="7AC56BB4" w:rsidR="00A5140B" w:rsidRDefault="00A5140B" w:rsidP="00A5140B">
      <w:pPr>
        <w:pStyle w:val="Images"/>
        <w:rPr>
          <w:color w:val="A6A6A6" w:themeColor="background1" w:themeShade="A6"/>
        </w:rPr>
      </w:pPr>
      <w:r>
        <w:rPr>
          <w:color w:val="A6A6A6" w:themeColor="background1" w:themeShade="A6"/>
        </w:rPr>
        <w:t>Example of gem5 stats, simulating 0.02 second</w:t>
      </w:r>
      <w:r w:rsidR="00395C0F">
        <w:rPr>
          <w:color w:val="A6A6A6" w:themeColor="background1" w:themeShade="A6"/>
        </w:rPr>
        <w:t>s</w:t>
      </w:r>
      <w:r>
        <w:rPr>
          <w:color w:val="A6A6A6" w:themeColor="background1" w:themeShade="A6"/>
        </w:rPr>
        <w:t xml:space="preserve"> took 131.5 real seconds.</w:t>
      </w:r>
    </w:p>
    <w:p w14:paraId="32C7E134" w14:textId="18189806" w:rsidR="00A5140B" w:rsidRDefault="00A5140B" w:rsidP="00CC318B">
      <w:r>
        <w:rPr>
          <w:noProof/>
        </w:rPr>
        <w:drawing>
          <wp:inline distT="0" distB="0" distL="0" distR="0" wp14:anchorId="028CD422" wp14:editId="1A1BF4CE">
            <wp:extent cx="6132480" cy="330200"/>
            <wp:effectExtent l="19050" t="19050" r="20955" b="12700"/>
            <wp:docPr id="262809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09904" name=""/>
                    <pic:cNvPicPr/>
                  </pic:nvPicPr>
                  <pic:blipFill>
                    <a:blip r:embed="rId121"/>
                    <a:stretch>
                      <a:fillRect/>
                    </a:stretch>
                  </pic:blipFill>
                  <pic:spPr>
                    <a:xfrm>
                      <a:off x="0" y="0"/>
                      <a:ext cx="6146180" cy="330938"/>
                    </a:xfrm>
                    <a:prstGeom prst="rect">
                      <a:avLst/>
                    </a:prstGeom>
                    <a:ln>
                      <a:solidFill>
                        <a:schemeClr val="tx1"/>
                      </a:solidFill>
                    </a:ln>
                  </pic:spPr>
                </pic:pic>
              </a:graphicData>
            </a:graphic>
          </wp:inline>
        </w:drawing>
      </w:r>
    </w:p>
    <w:p w14:paraId="372CDEEA" w14:textId="77777777" w:rsidR="00A5140B" w:rsidRDefault="00A5140B" w:rsidP="00CC318B"/>
    <w:p w14:paraId="3914E872" w14:textId="09B7EE7C" w:rsidR="00CC318B" w:rsidRPr="00CC318B" w:rsidRDefault="00CC318B" w:rsidP="005A73A1">
      <w:pPr>
        <w:jc w:val="center"/>
      </w:pPr>
    </w:p>
    <w:p w14:paraId="0E9A930B" w14:textId="77777777" w:rsidR="00BC7603" w:rsidRPr="00BC7603" w:rsidRDefault="00BC7603" w:rsidP="00BC7603"/>
    <w:p w14:paraId="56508F8B" w14:textId="77777777" w:rsidR="00A96BA9" w:rsidRDefault="00A96BA9">
      <w:pPr>
        <w:rPr>
          <w:rFonts w:asciiTheme="minorBidi" w:eastAsiaTheme="majorEastAsia" w:hAnsiTheme="minorBidi" w:cstheme="majorBidi"/>
          <w:color w:val="2F5496" w:themeColor="accent1" w:themeShade="BF"/>
          <w:sz w:val="26"/>
          <w:szCs w:val="26"/>
        </w:rPr>
      </w:pPr>
      <w:r>
        <w:br w:type="page"/>
      </w:r>
    </w:p>
    <w:p w14:paraId="3045493D" w14:textId="67B2ED90" w:rsidR="00CA17A4" w:rsidRDefault="00CA17A4" w:rsidP="00CA17A4">
      <w:pPr>
        <w:pStyle w:val="Heading2"/>
      </w:pPr>
      <w:bookmarkStart w:id="67" w:name="_Toc165646758"/>
      <w:r>
        <w:lastRenderedPageBreak/>
        <w:t>Research and Development process</w:t>
      </w:r>
      <w:bookmarkEnd w:id="67"/>
    </w:p>
    <w:p w14:paraId="0DD324A8" w14:textId="0DD1AC29" w:rsidR="00704EC6" w:rsidRDefault="00704EC6" w:rsidP="00704EC6">
      <w:pPr>
        <w:pStyle w:val="Heading3"/>
      </w:pPr>
      <w:bookmarkStart w:id="68" w:name="_Toc165646759"/>
      <w:r>
        <w:t>Algorithms Analysis and Implementation</w:t>
      </w:r>
      <w:bookmarkEnd w:id="68"/>
    </w:p>
    <w:p w14:paraId="34DC467D" w14:textId="4A69C05B" w:rsidR="00704EC6" w:rsidRDefault="00F7753F" w:rsidP="00704EC6">
      <w:r>
        <w:t xml:space="preserve">We started our process with the algorithms analysis and implementation, we started with ANCAS and CATCH in the previous part of our project. Using our implementation of the algorithms as a feasibility proof for our project. We continue with implementing SBO-ANCAS and analyzing the complexity and run time of the algorithms.  </w:t>
      </w:r>
    </w:p>
    <w:p w14:paraId="48DDB7AE" w14:textId="77777777" w:rsidR="007A12FD" w:rsidRPr="00704EC6" w:rsidRDefault="007A12FD" w:rsidP="00704EC6"/>
    <w:p w14:paraId="0A506056" w14:textId="55847394" w:rsidR="00704EC6" w:rsidRDefault="00704EC6" w:rsidP="00704EC6">
      <w:pPr>
        <w:pStyle w:val="Heading3"/>
      </w:pPr>
      <w:bookmarkStart w:id="69" w:name="_Toc165646760"/>
      <w:r>
        <w:t>The Development Process</w:t>
      </w:r>
      <w:bookmarkEnd w:id="69"/>
    </w:p>
    <w:p w14:paraId="757E27DA" w14:textId="06B55AB2" w:rsidR="004B0A46" w:rsidRDefault="00F7753F" w:rsidP="004B0A46">
      <w:r>
        <w:t xml:space="preserve">For our development process we worked in an Agile like process, we started developing our system with a simple API and classes, adding more features each iteration. We met every week for a short sprint where we divided the tasks and </w:t>
      </w:r>
      <w:r w:rsidRPr="00F7753F">
        <w:t>discuss</w:t>
      </w:r>
      <w:r>
        <w:t>ed the project.</w:t>
      </w:r>
      <w:r w:rsidR="004B0A46">
        <w:t xml:space="preserve"> The number of tasks we decided on each week varied greatly depending on the availability of each of us. </w:t>
      </w:r>
    </w:p>
    <w:p w14:paraId="66DAEA50" w14:textId="051184EC" w:rsidR="00704EC6" w:rsidRDefault="00F7753F" w:rsidP="00704EC6">
      <w:r>
        <w:t>We started with developing the app separately, each app with a local simulation, a simple implementation of a fake communication channel that created the needed messages we needed, used to debug and test ourself in each step.</w:t>
      </w:r>
    </w:p>
    <w:p w14:paraId="4C5DD020" w14:textId="0C9B8E04" w:rsidR="00704EC6" w:rsidRDefault="00313704" w:rsidP="00313704">
      <w:pPr>
        <w:pStyle w:val="Diagrams"/>
      </w:pPr>
      <w:r>
        <w:t xml:space="preserve">Flowchart of </w:t>
      </w:r>
      <w:r w:rsidR="00A663DB">
        <w:t>milestones</w:t>
      </w:r>
      <w:r w:rsidR="00A663DB">
        <w:t xml:space="preserve"> </w:t>
      </w:r>
      <w:r w:rsidR="00A663DB">
        <w:t xml:space="preserve">and </w:t>
      </w:r>
      <w:r>
        <w:t>notable points in the development process.</w:t>
      </w:r>
    </w:p>
    <w:p w14:paraId="04C89A50" w14:textId="723F8AC2" w:rsidR="00313704" w:rsidRPr="00313704" w:rsidRDefault="00313704" w:rsidP="00313704">
      <w:pPr>
        <w:spacing w:after="0" w:line="240" w:lineRule="auto"/>
        <w:rPr>
          <w:rFonts w:ascii="Times New Roman" w:eastAsia="Times New Roman" w:hAnsi="Times New Roman" w:cs="Times New Roman"/>
          <w:kern w:val="0"/>
          <w:sz w:val="24"/>
          <w:szCs w:val="24"/>
          <w:lang w:val="en-IL" w:eastAsia="en-IL"/>
          <w14:ligatures w14:val="none"/>
        </w:rPr>
      </w:pPr>
      <w:r w:rsidRPr="00313704">
        <w:rPr>
          <w:rFonts w:ascii="Times New Roman" w:eastAsia="Times New Roman" w:hAnsi="Times New Roman" w:cs="Times New Roman"/>
          <w:noProof/>
          <w:kern w:val="0"/>
          <w:sz w:val="24"/>
          <w:szCs w:val="24"/>
          <w:lang w:val="en-IL" w:eastAsia="en-IL"/>
          <w14:ligatures w14:val="none"/>
        </w:rPr>
        <w:drawing>
          <wp:inline distT="0" distB="0" distL="0" distR="0" wp14:anchorId="4BD3509E" wp14:editId="18D29DA3">
            <wp:extent cx="6368343" cy="819150"/>
            <wp:effectExtent l="19050" t="19050" r="13970" b="19050"/>
            <wp:docPr id="1568619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402199" cy="823505"/>
                    </a:xfrm>
                    <a:prstGeom prst="rect">
                      <a:avLst/>
                    </a:prstGeom>
                    <a:noFill/>
                    <a:ln>
                      <a:solidFill>
                        <a:schemeClr val="tx1"/>
                      </a:solidFill>
                    </a:ln>
                  </pic:spPr>
                </pic:pic>
              </a:graphicData>
            </a:graphic>
          </wp:inline>
        </w:drawing>
      </w:r>
    </w:p>
    <w:p w14:paraId="7FC3E2EA" w14:textId="77777777" w:rsidR="00313704" w:rsidRDefault="00313704" w:rsidP="00704EC6"/>
    <w:p w14:paraId="779CC3A2" w14:textId="081B0157" w:rsidR="00704EC6" w:rsidRDefault="00704EC6" w:rsidP="00704EC6">
      <w:pPr>
        <w:pStyle w:val="Heading3"/>
      </w:pPr>
      <w:bookmarkStart w:id="70" w:name="_Toc165646761"/>
      <w:r>
        <w:t xml:space="preserve">Unit </w:t>
      </w:r>
      <w:r w:rsidR="008935B0">
        <w:t>Testing</w:t>
      </w:r>
      <w:r>
        <w:t xml:space="preserve"> and </w:t>
      </w:r>
      <w:r w:rsidR="008935B0">
        <w:t>Debugging</w:t>
      </w:r>
      <w:bookmarkEnd w:id="70"/>
      <w:r>
        <w:t xml:space="preserve"> </w:t>
      </w:r>
    </w:p>
    <w:p w14:paraId="14655806" w14:textId="0BA96A3C" w:rsidR="00A15BD6" w:rsidRDefault="00A15BD6" w:rsidP="00A15BD6">
      <w:r>
        <w:t xml:space="preserve">We created and used the unit tests for testing different logic processes in our code, debugging a specific case if needed and making sure we didn’t </w:t>
      </w:r>
      <w:r w:rsidR="009739E7">
        <w:t>make</w:t>
      </w:r>
      <w:r>
        <w:t xml:space="preserve"> any new bugs after every change. </w:t>
      </w:r>
      <w:r w:rsidR="009739E7">
        <w:t>Additionally,</w:t>
      </w:r>
      <w:r>
        <w:t xml:space="preserve"> we used the local simulation and loggers we created to test more complex, full system cases and scenarios, like running a full test or faulty inputs.</w:t>
      </w:r>
    </w:p>
    <w:p w14:paraId="7F76E99E" w14:textId="5D75E042" w:rsidR="00704EC6" w:rsidRDefault="00505DEC" w:rsidP="00505DEC">
      <w:pPr>
        <w:pStyle w:val="Images"/>
        <w:rPr>
          <w:color w:val="A6A6A6" w:themeColor="background1" w:themeShade="A6"/>
        </w:rPr>
      </w:pPr>
      <w:r>
        <w:rPr>
          <w:color w:val="A6A6A6" w:themeColor="background1" w:themeShade="A6"/>
        </w:rPr>
        <w:t>Example of some of the unit tests, testing the Tested OBC App Comm Manager</w:t>
      </w:r>
      <w:r w:rsidR="00E372C8">
        <w:rPr>
          <w:color w:val="A6A6A6" w:themeColor="background1" w:themeShade="A6"/>
        </w:rPr>
        <w:t xml:space="preserve"> parser with</w:t>
      </w:r>
      <w:r>
        <w:rPr>
          <w:color w:val="A6A6A6" w:themeColor="background1" w:themeShade="A6"/>
        </w:rPr>
        <w:t xml:space="preserve"> different types of possible incoming </w:t>
      </w:r>
      <w:r w:rsidR="00787A7E">
        <w:rPr>
          <w:color w:val="A6A6A6" w:themeColor="background1" w:themeShade="A6"/>
        </w:rPr>
        <w:t>messages (</w:t>
      </w:r>
      <w:r>
        <w:rPr>
          <w:color w:val="A6A6A6" w:themeColor="background1" w:themeShade="A6"/>
        </w:rPr>
        <w:t>fragmented, big message in parts).</w:t>
      </w:r>
    </w:p>
    <w:p w14:paraId="3F1EA500" w14:textId="4000D8D0" w:rsidR="00505DEC" w:rsidRDefault="00505DEC" w:rsidP="00704EC6">
      <w:r>
        <w:rPr>
          <w:noProof/>
        </w:rPr>
        <w:drawing>
          <wp:inline distT="0" distB="0" distL="0" distR="0" wp14:anchorId="7B8A6CEA" wp14:editId="7F965468">
            <wp:extent cx="5731510" cy="1438910"/>
            <wp:effectExtent l="19050" t="19050" r="21590" b="27940"/>
            <wp:docPr id="6259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94562" name=""/>
                    <pic:cNvPicPr/>
                  </pic:nvPicPr>
                  <pic:blipFill>
                    <a:blip r:embed="rId123"/>
                    <a:stretch>
                      <a:fillRect/>
                    </a:stretch>
                  </pic:blipFill>
                  <pic:spPr>
                    <a:xfrm>
                      <a:off x="0" y="0"/>
                      <a:ext cx="5731510" cy="1438910"/>
                    </a:xfrm>
                    <a:prstGeom prst="rect">
                      <a:avLst/>
                    </a:prstGeom>
                    <a:ln>
                      <a:solidFill>
                        <a:schemeClr val="tx1"/>
                      </a:solidFill>
                    </a:ln>
                  </pic:spPr>
                </pic:pic>
              </a:graphicData>
            </a:graphic>
          </wp:inline>
        </w:drawing>
      </w:r>
    </w:p>
    <w:p w14:paraId="65C5935B" w14:textId="6C672E4A" w:rsidR="00A96BA9" w:rsidRDefault="00A96BA9" w:rsidP="006E62C5">
      <w:pPr>
        <w:rPr>
          <w:rFonts w:asciiTheme="minorBidi" w:eastAsiaTheme="majorEastAsia" w:hAnsiTheme="minorBidi" w:cstheme="majorBidi"/>
          <w:color w:val="2F5496" w:themeColor="accent1" w:themeShade="BF"/>
          <w:sz w:val="26"/>
          <w:szCs w:val="26"/>
        </w:rPr>
      </w:pPr>
      <w:r>
        <w:br w:type="page"/>
      </w:r>
    </w:p>
    <w:p w14:paraId="61D015AD" w14:textId="04F27D82" w:rsidR="00CA17A4" w:rsidRDefault="00CA17A4" w:rsidP="00CA17A4">
      <w:pPr>
        <w:pStyle w:val="Heading2"/>
      </w:pPr>
      <w:bookmarkStart w:id="71" w:name="_Toc165646762"/>
      <w:r>
        <w:lastRenderedPageBreak/>
        <w:t>Development tools</w:t>
      </w:r>
      <w:bookmarkEnd w:id="71"/>
    </w:p>
    <w:p w14:paraId="486183B8" w14:textId="7BAED701" w:rsidR="00704EC6" w:rsidRDefault="00704EC6" w:rsidP="00704EC6">
      <w:pPr>
        <w:pStyle w:val="Heading3"/>
      </w:pPr>
      <w:bookmarkStart w:id="72" w:name="_Toc165646763"/>
      <w:r>
        <w:t>Development environment</w:t>
      </w:r>
      <w:bookmarkEnd w:id="72"/>
    </w:p>
    <w:p w14:paraId="562E09D4" w14:textId="10D4CDFD" w:rsidR="00704EC6" w:rsidRDefault="0094498C" w:rsidP="00704EC6">
      <w:r>
        <w:t>We used Visual Studio 22 for our development, supporting both the C++ development and</w:t>
      </w:r>
      <w:r w:rsidR="00297090">
        <w:t xml:space="preserve"> the Blazor App development.</w:t>
      </w:r>
    </w:p>
    <w:p w14:paraId="7C8F296B" w14:textId="707ABF6F" w:rsidR="00704EC6" w:rsidRDefault="00704EC6" w:rsidP="00704EC6">
      <w:pPr>
        <w:pStyle w:val="Heading3"/>
      </w:pPr>
      <w:bookmarkStart w:id="73" w:name="_Toc165646764"/>
      <w:r>
        <w:t>Languages</w:t>
      </w:r>
      <w:bookmarkEnd w:id="73"/>
    </w:p>
    <w:p w14:paraId="72260C69" w14:textId="53D44C53" w:rsidR="00B97C2A" w:rsidRDefault="00704EC6" w:rsidP="00B97C2A">
      <w:r>
        <w:t xml:space="preserve">Earlier on we decided to develop our system with C++. The core of our system, the main purpose is the algorithm and we needed to implemented them efficiently and have a good and usable implementation. After that we also needed to create an app that can work well on a </w:t>
      </w:r>
      <w:r w:rsidR="00E41AEA">
        <w:t>limited system</w:t>
      </w:r>
      <w:r>
        <w:t xml:space="preserve">, the Tested OBC App that needed to work well on a relatively weak computer so the decision to create the Tested OBC App with C++ was quite easy. </w:t>
      </w:r>
      <w:r w:rsidR="00E41AEA">
        <w:t xml:space="preserve">We chose to also develop the Testing Station App with C++, because </w:t>
      </w:r>
      <w:r w:rsidR="000A008A">
        <w:t>it’s</w:t>
      </w:r>
      <w:r w:rsidR="00E41AEA">
        <w:t xml:space="preserve"> easier to manage communication and common structures and it give as faster calculation when needed </w:t>
      </w:r>
      <w:r w:rsidR="005F75E4">
        <w:t>(creating</w:t>
      </w:r>
      <w:r w:rsidR="00E41AEA">
        <w:t xml:space="preserve"> the input data, calculating the real TCA with a </w:t>
      </w:r>
      <w:r w:rsidR="005F75E4">
        <w:t>small time-</w:t>
      </w:r>
      <w:r w:rsidR="00E41AEA">
        <w:t>step). To create the GUI, we used</w:t>
      </w:r>
      <w:r w:rsidR="005F75E4">
        <w:t xml:space="preserve"> </w:t>
      </w:r>
      <w:proofErr w:type="gramStart"/>
      <w:r w:rsidR="00B97C2A">
        <w:t>…..</w:t>
      </w:r>
      <w:proofErr w:type="gramEnd"/>
    </w:p>
    <w:p w14:paraId="6F70A726" w14:textId="7DF794FC" w:rsidR="00D8178C" w:rsidRDefault="00D8178C" w:rsidP="00D8178C">
      <w:pPr>
        <w:pStyle w:val="Heading3"/>
      </w:pPr>
      <w:bookmarkStart w:id="74" w:name="_Toc165646765"/>
      <w:r>
        <w:t>External libraries</w:t>
      </w:r>
      <w:bookmarkEnd w:id="74"/>
    </w:p>
    <w:p w14:paraId="230DED16" w14:textId="7CCF1655" w:rsidR="00D8178C" w:rsidRDefault="00D8178C" w:rsidP="00D8178C">
      <w:pPr>
        <w:pStyle w:val="Heading4"/>
      </w:pPr>
      <w:r>
        <w:t>Eigen</w:t>
      </w:r>
    </w:p>
    <w:p w14:paraId="7D89A747" w14:textId="61479EAB" w:rsidR="006E34E3" w:rsidRDefault="007631A9" w:rsidP="006E34E3">
      <w:r>
        <w:t>We used the Eigen library</w:t>
      </w:r>
      <w:r w:rsidR="000B5250">
        <w:t xml:space="preserve"> </w:t>
      </w:r>
      <w:r w:rsidR="000B5250">
        <w:fldChar w:fldCharType="begin"/>
      </w:r>
      <w:r w:rsidR="000B5250">
        <w:instrText xml:space="preserve"> REF _Ref165653916 \r \h </w:instrText>
      </w:r>
      <w:r w:rsidR="000B5250">
        <w:fldChar w:fldCharType="separate"/>
      </w:r>
      <w:r w:rsidR="000B5250">
        <w:rPr>
          <w:cs/>
        </w:rPr>
        <w:t>‎</w:t>
      </w:r>
      <w:r w:rsidR="000B5250">
        <w:t>[12]</w:t>
      </w:r>
      <w:r w:rsidR="000B5250">
        <w:fldChar w:fldCharType="end"/>
      </w:r>
      <w:r>
        <w:t xml:space="preserve"> for finding the eigenvalues of CATCH’s companion matrix, part of the root finding algorithm CATCH uses for finding the root of a high degree polynomial. The library </w:t>
      </w:r>
      <w:r w:rsidR="000A4C32">
        <w:t>provides</w:t>
      </w:r>
      <w:r>
        <w:t xml:space="preserve"> easy to use and relatively fast solutions for many algebraic problems. Additionally, Eigen is a header only library meaning easy to use on different platform and </w:t>
      </w:r>
      <w:r w:rsidR="00532297">
        <w:t xml:space="preserve">compiled with our project and any optimization we included. The library doesn’t </w:t>
      </w:r>
      <w:r w:rsidR="00370681">
        <w:t>require</w:t>
      </w:r>
      <w:r w:rsidR="00532297">
        <w:t xml:space="preserve"> a lot of memory like other options we checked so it a good option for the low memory system we need to use. The library can be found here </w:t>
      </w:r>
      <w:r w:rsidR="00FF2F49">
        <w:fldChar w:fldCharType="begin"/>
      </w:r>
      <w:r w:rsidR="00FF2F49">
        <w:instrText xml:space="preserve"> REF _Ref165653916 \r \h </w:instrText>
      </w:r>
      <w:r w:rsidR="00FF2F49">
        <w:fldChar w:fldCharType="separate"/>
      </w:r>
      <w:r w:rsidR="00FF2F49">
        <w:rPr>
          <w:cs/>
        </w:rPr>
        <w:t>‎</w:t>
      </w:r>
      <w:r w:rsidR="00FF2F49">
        <w:t>[12]</w:t>
      </w:r>
      <w:r w:rsidR="00FF2F49">
        <w:fldChar w:fldCharType="end"/>
      </w:r>
      <w:r w:rsidR="00532297">
        <w:t>.</w:t>
      </w:r>
    </w:p>
    <w:p w14:paraId="42946AA0" w14:textId="1A83EF8B" w:rsidR="00D8178C" w:rsidRDefault="00D8178C" w:rsidP="00D8178C">
      <w:pPr>
        <w:pStyle w:val="Heading4"/>
      </w:pPr>
      <w:r>
        <w:t>INI</w:t>
      </w:r>
      <w:r w:rsidR="00D66EBD">
        <w:t>H – INI Files Reader Library</w:t>
      </w:r>
    </w:p>
    <w:p w14:paraId="01C9F356" w14:textId="5869A85A" w:rsidR="00D8178C" w:rsidRDefault="007631A9" w:rsidP="00D8178C">
      <w:r>
        <w:t>We used this library for reading INI file</w:t>
      </w:r>
      <w:r w:rsidR="00FF2F49">
        <w:t>s</w:t>
      </w:r>
      <w:r>
        <w:t xml:space="preserve"> easily, used for a setting or configuration files in both the Testing Station App and the Tested OBC App. Can be found here</w:t>
      </w:r>
      <w:r w:rsidR="00C227CA">
        <w:t xml:space="preserve"> </w:t>
      </w:r>
      <w:r w:rsidR="00A93B04">
        <w:fldChar w:fldCharType="begin"/>
      </w:r>
      <w:r w:rsidR="00A93B04">
        <w:instrText xml:space="preserve"> REF _Ref165654336 \r \h </w:instrText>
      </w:r>
      <w:r w:rsidR="00A93B04">
        <w:fldChar w:fldCharType="separate"/>
      </w:r>
      <w:r w:rsidR="00A93B04">
        <w:rPr>
          <w:cs/>
        </w:rPr>
        <w:t>‎</w:t>
      </w:r>
      <w:r w:rsidR="00A93B04">
        <w:t>[16]</w:t>
      </w:r>
      <w:r w:rsidR="00A93B04">
        <w:fldChar w:fldCharType="end"/>
      </w:r>
      <w:r>
        <w:t>.</w:t>
      </w:r>
    </w:p>
    <w:p w14:paraId="0AD462DC" w14:textId="262CDF17" w:rsidR="00D8178C" w:rsidRDefault="00D8178C" w:rsidP="00D8178C">
      <w:pPr>
        <w:pStyle w:val="Heading4"/>
      </w:pPr>
      <w:r>
        <w:t>SQLITE3</w:t>
      </w:r>
    </w:p>
    <w:p w14:paraId="53F57C0E" w14:textId="65BF29F8" w:rsidR="00D8178C" w:rsidRDefault="007631A9" w:rsidP="00D8178C">
      <w:r>
        <w:t>We used SQLITE3 implementation for our local database, can be found here</w:t>
      </w:r>
      <w:r w:rsidR="00914F8B">
        <w:t xml:space="preserve"> </w:t>
      </w:r>
      <w:r w:rsidR="00914F8B">
        <w:fldChar w:fldCharType="begin"/>
      </w:r>
      <w:r w:rsidR="00914F8B">
        <w:instrText xml:space="preserve"> REF _Ref165654449 \r \h </w:instrText>
      </w:r>
      <w:r w:rsidR="00914F8B">
        <w:fldChar w:fldCharType="separate"/>
      </w:r>
      <w:r w:rsidR="00914F8B">
        <w:rPr>
          <w:cs/>
        </w:rPr>
        <w:t>‎</w:t>
      </w:r>
      <w:r w:rsidR="00914F8B">
        <w:t>[17]</w:t>
      </w:r>
      <w:r w:rsidR="00914F8B">
        <w:fldChar w:fldCharType="end"/>
      </w:r>
      <w:r>
        <w:t xml:space="preserve">. because </w:t>
      </w:r>
      <w:r w:rsidR="00A93B04">
        <w:t>it’s</w:t>
      </w:r>
      <w:r>
        <w:t xml:space="preserve"> quite old implementation it required some specific configuration in order to work properly.</w:t>
      </w:r>
    </w:p>
    <w:p w14:paraId="5375C009" w14:textId="04115882" w:rsidR="00D8178C" w:rsidRDefault="007631A9" w:rsidP="00D8178C">
      <w:pPr>
        <w:pStyle w:val="Heading4"/>
      </w:pPr>
      <w:r>
        <w:t>SGP4</w:t>
      </w:r>
    </w:p>
    <w:p w14:paraId="51CD02A1" w14:textId="3B3C05E6" w:rsidR="00D8178C" w:rsidRPr="00D8178C" w:rsidRDefault="007631A9" w:rsidP="00D8178C">
      <w:r>
        <w:t xml:space="preserve">For our propagator we used SGP4 C implementation, can be found </w:t>
      </w:r>
      <w:r w:rsidR="00BB4D8B">
        <w:t>here</w:t>
      </w:r>
      <w:r w:rsidR="00A93B04">
        <w:t xml:space="preserve"> </w:t>
      </w:r>
      <w:r w:rsidR="00A93B04">
        <w:fldChar w:fldCharType="begin"/>
      </w:r>
      <w:r w:rsidR="00A93B04">
        <w:instrText xml:space="preserve"> REF _Ref165653736 \r \h </w:instrText>
      </w:r>
      <w:r w:rsidR="00A93B04">
        <w:fldChar w:fldCharType="separate"/>
      </w:r>
      <w:r w:rsidR="00A93B04">
        <w:rPr>
          <w:cs/>
        </w:rPr>
        <w:t>‎</w:t>
      </w:r>
      <w:r w:rsidR="00A93B04">
        <w:t>[6]</w:t>
      </w:r>
      <w:r w:rsidR="00A93B04">
        <w:fldChar w:fldCharType="end"/>
      </w:r>
      <w:r>
        <w:t>. We use it to generate test data and SBO-ANCAS’s additional points. The propagator also used to initialize the objects necessary from the TLE input.</w:t>
      </w:r>
    </w:p>
    <w:p w14:paraId="1A551E4C" w14:textId="77777777" w:rsidR="00553C93" w:rsidRDefault="00553C93">
      <w:pPr>
        <w:rPr>
          <w:rFonts w:asciiTheme="minorBidi" w:eastAsiaTheme="majorEastAsia" w:hAnsiTheme="minorBidi" w:cstheme="majorBidi"/>
          <w:color w:val="2F5496" w:themeColor="accent1" w:themeShade="BF"/>
          <w:sz w:val="26"/>
          <w:szCs w:val="26"/>
        </w:rPr>
      </w:pPr>
      <w:r>
        <w:br w:type="page"/>
      </w:r>
    </w:p>
    <w:p w14:paraId="19633DF6" w14:textId="167ED243" w:rsidR="00704EC6" w:rsidRDefault="00704EC6" w:rsidP="00704EC6">
      <w:pPr>
        <w:pStyle w:val="Heading3"/>
      </w:pPr>
      <w:bookmarkStart w:id="75" w:name="_Toc165646766"/>
      <w:r>
        <w:lastRenderedPageBreak/>
        <w:t>Additional Tools</w:t>
      </w:r>
      <w:bookmarkEnd w:id="75"/>
    </w:p>
    <w:p w14:paraId="0D968B61" w14:textId="3DD01783" w:rsidR="00704EC6" w:rsidRDefault="00704EC6" w:rsidP="00704EC6">
      <w:pPr>
        <w:pStyle w:val="Heading4"/>
      </w:pPr>
      <w:r>
        <w:t>Git</w:t>
      </w:r>
    </w:p>
    <w:p w14:paraId="1B3863BF" w14:textId="0703D48F" w:rsidR="00704EC6" w:rsidRDefault="007261D6" w:rsidP="00704EC6">
      <w:r>
        <w:t>We used Git for source control,</w:t>
      </w:r>
      <w:r w:rsidR="00A12C16">
        <w:t xml:space="preserve"> creating a repository on </w:t>
      </w:r>
      <w:r w:rsidR="0025303D">
        <w:t xml:space="preserve">GitHub </w:t>
      </w:r>
      <w:r w:rsidR="00352EAC">
        <w:fldChar w:fldCharType="begin"/>
      </w:r>
      <w:r w:rsidR="00352EAC">
        <w:instrText xml:space="preserve"> REF _Ref165654535 \r \h </w:instrText>
      </w:r>
      <w:r w:rsidR="00352EAC">
        <w:fldChar w:fldCharType="separate"/>
      </w:r>
      <w:r w:rsidR="00352EAC">
        <w:rPr>
          <w:cs/>
        </w:rPr>
        <w:t>‎</w:t>
      </w:r>
      <w:r w:rsidR="00352EAC">
        <w:t>[18]</w:t>
      </w:r>
      <w:r w:rsidR="00352EAC">
        <w:fldChar w:fldCharType="end"/>
      </w:r>
      <w:r w:rsidR="00A12C16">
        <w:t xml:space="preserve"> and</w:t>
      </w:r>
      <w:r>
        <w:t xml:space="preserve"> </w:t>
      </w:r>
      <w:r w:rsidR="00A12C16">
        <w:t>using</w:t>
      </w:r>
      <w:r>
        <w:t xml:space="preserve"> additional </w:t>
      </w:r>
      <w:r w:rsidR="00A12C16">
        <w:t xml:space="preserve">applications with easier user interface like </w:t>
      </w:r>
      <w:r w:rsidR="0025303D" w:rsidRPr="00A12C16">
        <w:t>Sourcetree</w:t>
      </w:r>
      <w:r w:rsidR="00A12C16">
        <w:t xml:space="preserve"> and </w:t>
      </w:r>
      <w:r w:rsidR="0025303D" w:rsidRPr="00A12C16">
        <w:t>TortoiseGit</w:t>
      </w:r>
      <w:r w:rsidR="00A12C16">
        <w:t>.</w:t>
      </w:r>
    </w:p>
    <w:p w14:paraId="7B3D57FC" w14:textId="3102D912" w:rsidR="00704EC6" w:rsidRDefault="00704EC6" w:rsidP="00704EC6">
      <w:pPr>
        <w:pStyle w:val="Heading4"/>
      </w:pPr>
      <w:r>
        <w:t>GTest</w:t>
      </w:r>
      <w:r w:rsidR="00A12C16">
        <w:t xml:space="preserve"> and GMock</w:t>
      </w:r>
    </w:p>
    <w:p w14:paraId="20F0F0C2" w14:textId="79DDA070" w:rsidR="00704EC6" w:rsidRDefault="00A12C16" w:rsidP="00704EC6">
      <w:r>
        <w:t xml:space="preserve">We used GTest and GMock for our unit tests, GTest and GMock </w:t>
      </w:r>
      <w:r w:rsidR="00914F8B">
        <w:fldChar w:fldCharType="begin"/>
      </w:r>
      <w:r w:rsidR="00914F8B">
        <w:instrText xml:space="preserve"> REF _Ref165654466 \r \h </w:instrText>
      </w:r>
      <w:r w:rsidR="00914F8B">
        <w:fldChar w:fldCharType="separate"/>
      </w:r>
      <w:r w:rsidR="00914F8B">
        <w:rPr>
          <w:cs/>
        </w:rPr>
        <w:t>‎</w:t>
      </w:r>
      <w:r w:rsidR="00914F8B">
        <w:t>[11]</w:t>
      </w:r>
      <w:r w:rsidR="00914F8B">
        <w:fldChar w:fldCharType="end"/>
      </w:r>
      <w:r w:rsidR="00705307">
        <w:t xml:space="preserve"> </w:t>
      </w:r>
      <w:r>
        <w:t xml:space="preserve">are frameworks for unit tests in C++, providing the tools required for creating unit tests, tests cases and mocks easily. </w:t>
      </w:r>
      <w:r w:rsidR="00914F8B">
        <w:t>It’s</w:t>
      </w:r>
      <w:r>
        <w:t xml:space="preserve"> easy to use and debug and there was a lot of information and tips for it online.</w:t>
      </w:r>
    </w:p>
    <w:p w14:paraId="7D8D8590" w14:textId="74A9A73C" w:rsidR="00704EC6" w:rsidRPr="00704EC6" w:rsidRDefault="00704EC6" w:rsidP="00704EC6">
      <w:pPr>
        <w:pStyle w:val="Heading4"/>
      </w:pPr>
      <w:r>
        <w:t>CMake</w:t>
      </w:r>
    </w:p>
    <w:p w14:paraId="3C1F67F4" w14:textId="2166FED4" w:rsidR="00CA17A4" w:rsidRDefault="00A12C16" w:rsidP="00CA17A4">
      <w:r>
        <w:t>Because we needed to have easy option for cross – platform compiling, and to leave the option to compile easily for whatever OBC needed, we used CMake</w:t>
      </w:r>
      <w:r w:rsidR="00D34D7E">
        <w:t xml:space="preserve"> []</w:t>
      </w:r>
      <w:r>
        <w:t xml:space="preserve"> for the Tested OBC App. We created a CMakeLists file that we can use to compile the application with whatever compiler or configurations we might need. We used it to compile our application for our </w:t>
      </w:r>
      <w:r w:rsidRPr="00A12C16">
        <w:t>Raspberry Pi</w:t>
      </w:r>
      <w:r>
        <w:t xml:space="preserve">, the gem5 emulator and WSL virtual machine. </w:t>
      </w:r>
    </w:p>
    <w:p w14:paraId="1B219893" w14:textId="4C4AA637" w:rsidR="00D05E7D" w:rsidRDefault="00D05E7D" w:rsidP="00D05E7D">
      <w:pPr>
        <w:pStyle w:val="Heading4"/>
      </w:pPr>
      <w:r w:rsidRPr="00D05E7D">
        <w:t>Semantic Versioning</w:t>
      </w:r>
    </w:p>
    <w:p w14:paraId="71EB29A1" w14:textId="4F1CAEC7" w:rsidR="00D05E7D" w:rsidRDefault="00D05E7D" w:rsidP="00D05E7D">
      <w:r>
        <w:t xml:space="preserve">We used the guidelines found in here </w:t>
      </w:r>
      <w:r w:rsidR="00114CFD">
        <w:fldChar w:fldCharType="begin"/>
      </w:r>
      <w:r w:rsidR="00114CFD">
        <w:instrText xml:space="preserve"> REF _Ref165654640 \r \h </w:instrText>
      </w:r>
      <w:r w:rsidR="00114CFD">
        <w:fldChar w:fldCharType="separate"/>
      </w:r>
      <w:r w:rsidR="00114CFD">
        <w:rPr>
          <w:cs/>
        </w:rPr>
        <w:t>‎</w:t>
      </w:r>
      <w:r w:rsidR="00114CFD">
        <w:t>[20]</w:t>
      </w:r>
      <w:r w:rsidR="00114CFD">
        <w:fldChar w:fldCharType="end"/>
      </w:r>
      <w:r w:rsidR="00260E6B">
        <w:t xml:space="preserve"> for</w:t>
      </w:r>
      <w:r>
        <w:t xml:space="preserve"> versioning our applications.</w:t>
      </w:r>
    </w:p>
    <w:p w14:paraId="5D1C3762" w14:textId="3D9F3A3E" w:rsidR="0016467A" w:rsidRDefault="0016467A" w:rsidP="0016467A">
      <w:pPr>
        <w:pStyle w:val="Heading4"/>
      </w:pPr>
      <w:r>
        <w:t>Coding Conventions</w:t>
      </w:r>
    </w:p>
    <w:p w14:paraId="72DB4DDE" w14:textId="6E54DF52" w:rsidR="0016467A" w:rsidRPr="0016467A" w:rsidRDefault="0016467A" w:rsidP="0016467A">
      <w:r>
        <w:t xml:space="preserve">We tried to based our coding on the convention found here </w:t>
      </w:r>
      <w:r w:rsidR="00114CFD">
        <w:fldChar w:fldCharType="begin"/>
      </w:r>
      <w:r w:rsidR="00114CFD">
        <w:instrText xml:space="preserve"> REF _Ref165654644 \r \h </w:instrText>
      </w:r>
      <w:r w:rsidR="00114CFD">
        <w:fldChar w:fldCharType="separate"/>
      </w:r>
      <w:r w:rsidR="00114CFD">
        <w:rPr>
          <w:cs/>
        </w:rPr>
        <w:t>‎</w:t>
      </w:r>
      <w:r w:rsidR="00114CFD">
        <w:t>[19]</w:t>
      </w:r>
      <w:r w:rsidR="00114CFD">
        <w:fldChar w:fldCharType="end"/>
      </w:r>
      <w:r>
        <w:t xml:space="preserve">, mostly for variable and functions naming.  </w:t>
      </w:r>
    </w:p>
    <w:p w14:paraId="3E65C60C" w14:textId="77777777" w:rsidR="00D05E7D" w:rsidRPr="00D05E7D" w:rsidRDefault="00D05E7D" w:rsidP="00D05E7D"/>
    <w:p w14:paraId="5C966ED4" w14:textId="77777777" w:rsidR="00176DF7" w:rsidRDefault="00176DF7">
      <w:pPr>
        <w:rPr>
          <w:rFonts w:asciiTheme="minorBidi" w:eastAsiaTheme="majorEastAsia" w:hAnsiTheme="minorBidi" w:cstheme="majorBidi"/>
          <w:color w:val="2F5496" w:themeColor="accent1" w:themeShade="BF"/>
          <w:sz w:val="26"/>
          <w:szCs w:val="26"/>
        </w:rPr>
      </w:pPr>
      <w:r>
        <w:br w:type="page"/>
      </w:r>
    </w:p>
    <w:p w14:paraId="0FB53385" w14:textId="4D4148E6" w:rsidR="00CA17A4" w:rsidRDefault="00CA17A4" w:rsidP="00CA17A4">
      <w:pPr>
        <w:pStyle w:val="Heading2"/>
      </w:pPr>
      <w:bookmarkStart w:id="76" w:name="_Toc165646767"/>
      <w:r>
        <w:lastRenderedPageBreak/>
        <w:t>Problems and solutions</w:t>
      </w:r>
      <w:bookmarkEnd w:id="76"/>
    </w:p>
    <w:p w14:paraId="1D8B5CCC" w14:textId="6706D2DF" w:rsidR="006A3B55" w:rsidRDefault="00D732E7" w:rsidP="006A3B55">
      <w:r>
        <w:t>//</w:t>
      </w:r>
      <w:r w:rsidR="00176DF7">
        <w:t>Cross platform communication, synchronizing stuff, database management</w:t>
      </w:r>
    </w:p>
    <w:p w14:paraId="0F57E6B0" w14:textId="181F6ABA" w:rsidR="00DE3C10" w:rsidRDefault="00DE3C10" w:rsidP="00DE3C10">
      <w:pPr>
        <w:pStyle w:val="Heading3"/>
      </w:pPr>
      <w:bookmarkStart w:id="77" w:name="_Toc165646768"/>
      <w:r>
        <w:t>Cross Platform Communication</w:t>
      </w:r>
      <w:bookmarkEnd w:id="77"/>
    </w:p>
    <w:p w14:paraId="0C0E0299" w14:textId="1894BFBE" w:rsidR="0086436B" w:rsidRDefault="00DE3C10" w:rsidP="001106D0">
      <w:r>
        <w:t xml:space="preserve">One of the problems we expected we might come across, and </w:t>
      </w:r>
      <w:r w:rsidR="00F448A7">
        <w:t>unfortunately,</w:t>
      </w:r>
      <w:r>
        <w:t xml:space="preserve"> we did is communicating with common objects over different platforms. Each compiler can use different sized for the basic types, for example we found out that the “long” type was 8 bytes signed integer in one system and 4 bytes in another. This can obviously be a problem when trying to parse incoming </w:t>
      </w:r>
      <w:r w:rsidR="001106D0">
        <w:t>data from</w:t>
      </w:r>
      <w:r>
        <w:t xml:space="preserve"> a different system. </w:t>
      </w:r>
      <w:r w:rsidR="001106D0">
        <w:t>So,</w:t>
      </w:r>
      <w:r>
        <w:t xml:space="preserve"> in order to solve the </w:t>
      </w:r>
      <w:r w:rsidR="001106D0">
        <w:t>problem,</w:t>
      </w:r>
      <w:r>
        <w:t xml:space="preserve"> we used the types from the </w:t>
      </w:r>
      <w:r w:rsidRPr="00DE3C10">
        <w:t>cstdint</w:t>
      </w:r>
      <w:r>
        <w:t xml:space="preserve"> library, giving us constant types sizes over any platform for all the integer types. The floating-point types, float and double already </w:t>
      </w:r>
      <w:r w:rsidR="001106D0">
        <w:t xml:space="preserve">use the </w:t>
      </w:r>
      <w:r w:rsidR="001106D0" w:rsidRPr="001106D0">
        <w:t>IEEE 754 standard</w:t>
      </w:r>
      <w:r w:rsidR="001106D0">
        <w:t xml:space="preserve"> that defined their sizes and behaver </w:t>
      </w:r>
      <w:r w:rsidR="001106D0" w:rsidRPr="001106D0">
        <w:t xml:space="preserve">consistently </w:t>
      </w:r>
      <w:r w:rsidR="001106D0">
        <w:t xml:space="preserve">over different platform (not true for the mysterious “long double” type which we </w:t>
      </w:r>
      <w:r w:rsidR="001106D0" w:rsidRPr="001106D0">
        <w:t xml:space="preserve">opted </w:t>
      </w:r>
      <w:r w:rsidR="001106D0">
        <w:t>n</w:t>
      </w:r>
      <w:r w:rsidR="001106D0" w:rsidRPr="001106D0">
        <w:t>ot to use</w:t>
      </w:r>
      <w:r w:rsidR="001106D0">
        <w:t xml:space="preserve">).  </w:t>
      </w:r>
    </w:p>
    <w:p w14:paraId="0082010B" w14:textId="6792C2F0" w:rsidR="00E6240B" w:rsidRDefault="0086436B" w:rsidP="001106D0">
      <w:r>
        <w:t xml:space="preserve">Another problem we </w:t>
      </w:r>
      <w:r w:rsidRPr="0086436B">
        <w:t xml:space="preserve">encounter </w:t>
      </w:r>
      <w:r>
        <w:t xml:space="preserve">is padding. Compilers might add padding to any data structure we define to align it in memory or as a part of some optimization for memory access. For example, rounding a structure size to the nearest multiple of 8 bytes. When trying to parse a structure arriving from a different platform, we must have consistence structures and structure sizes.  To solve the inconsistent padding, we used the “pragma pack” directive to specify a consistent padding for </w:t>
      </w:r>
      <w:r w:rsidR="009E4E01">
        <w:t>different</w:t>
      </w:r>
      <w:r>
        <w:t xml:space="preserve"> possible compiler</w:t>
      </w:r>
      <w:r w:rsidR="009E4E01">
        <w:t>s</w:t>
      </w:r>
      <w:r>
        <w:t>.</w:t>
      </w:r>
    </w:p>
    <w:p w14:paraId="654F3D2F" w14:textId="5B6BF760" w:rsidR="0010551F" w:rsidRDefault="0010551F" w:rsidP="001106D0">
      <w:r>
        <w:t>The last problem we had is implementing a common code, classes or functions, for different platforms. Some libraries or functions can vary between different platforms and to ensure our code worked universally, we sometimes created platform-specific implementation and used the “</w:t>
      </w:r>
      <w:r w:rsidRPr="0010551F">
        <w:t>#</w:t>
      </w:r>
      <w:r>
        <w:t xml:space="preserve">ifdef” directive with preprocessor defines to compile the required variation each time. </w:t>
      </w:r>
    </w:p>
    <w:p w14:paraId="44B8FD4A" w14:textId="3E9FAB94" w:rsidR="0010551F" w:rsidRDefault="000A23D1" w:rsidP="000A23D1">
      <w:pPr>
        <w:pStyle w:val="Heading3"/>
      </w:pPr>
      <w:bookmarkStart w:id="78" w:name="_Toc165646769"/>
      <w:r>
        <w:t>Communication Error Detection</w:t>
      </w:r>
      <w:bookmarkEnd w:id="78"/>
    </w:p>
    <w:p w14:paraId="48CF1926" w14:textId="7B1BC576" w:rsidR="000A23D1" w:rsidRDefault="000A23D1" w:rsidP="000A23D1">
      <w:r>
        <w:t>Because our code is not limited to one type of communication, and not all communication protocol created equally, some might have size limitation forcing us to send message</w:t>
      </w:r>
      <w:r w:rsidR="00F93220">
        <w:t>s</w:t>
      </w:r>
      <w:r>
        <w:t xml:space="preserve"> in blocks, other might have </w:t>
      </w:r>
      <w:r w:rsidR="002A392B">
        <w:t>limited</w:t>
      </w:r>
      <w:r>
        <w:t xml:space="preserve"> error detection or </w:t>
      </w:r>
      <w:r w:rsidR="002A392B">
        <w:t xml:space="preserve">won’t </w:t>
      </w:r>
      <w:r>
        <w:t xml:space="preserve">make sure packages arrive to their </w:t>
      </w:r>
      <w:r w:rsidR="00F448A7">
        <w:t>destination (</w:t>
      </w:r>
      <w:r>
        <w:t>I’m looking at you UDP).</w:t>
      </w:r>
      <w:r w:rsidR="005B2935">
        <w:t xml:space="preserve"> After facing some communication </w:t>
      </w:r>
      <w:r w:rsidR="009F5D7F">
        <w:t>problems</w:t>
      </w:r>
      <w:r w:rsidR="00F93220">
        <w:t>,</w:t>
      </w:r>
      <w:r w:rsidR="009F5D7F">
        <w:t xml:space="preserve"> </w:t>
      </w:r>
      <w:r w:rsidR="005B2935">
        <w:t>duo to different types sizes and padding</w:t>
      </w:r>
      <w:r w:rsidR="00F93220">
        <w:t>,</w:t>
      </w:r>
      <w:r w:rsidR="005B2935">
        <w:t xml:space="preserve"> </w:t>
      </w:r>
      <w:r w:rsidR="00F93220" w:rsidRPr="00F93220">
        <w:t>and having difficulty identifying these issues because we received the messages exactly as sent, but parsed them incorrectly</w:t>
      </w:r>
      <w:r w:rsidR="00F93220">
        <w:t xml:space="preserve">, </w:t>
      </w:r>
      <w:r w:rsidR="00821359">
        <w:t>we decided to add our own error detection to messages. A simple checksum could be problematic because if message</w:t>
      </w:r>
      <w:r w:rsidR="00F93220">
        <w:t>s</w:t>
      </w:r>
      <w:r w:rsidR="00821359">
        <w:t xml:space="preserve"> in blocks </w:t>
      </w:r>
      <w:r w:rsidR="00F93220">
        <w:t>arrived out of order</w:t>
      </w:r>
      <w:r w:rsidR="00821359">
        <w:t>, the checksum won’t find the error</w:t>
      </w:r>
      <w:r w:rsidR="00F93220">
        <w:t>. Therefore, we decided to go for a more reliable solution by using a 4-Byte CRC</w:t>
      </w:r>
      <w:r w:rsidR="00821359">
        <w:t>.</w:t>
      </w:r>
    </w:p>
    <w:p w14:paraId="557A0A4A" w14:textId="43362DC4" w:rsidR="005452C3" w:rsidRPr="000A23D1" w:rsidRDefault="005452C3" w:rsidP="005452C3">
      <w:pPr>
        <w:pStyle w:val="Heading3"/>
      </w:pPr>
      <w:bookmarkStart w:id="79" w:name="_Toc165646770"/>
      <w:r>
        <w:t xml:space="preserve">Debugging Different </w:t>
      </w:r>
      <w:r w:rsidR="00F32802">
        <w:t>A</w:t>
      </w:r>
      <w:r>
        <w:t>synchronized Apps</w:t>
      </w:r>
      <w:bookmarkEnd w:id="79"/>
      <w:r>
        <w:t xml:space="preserve"> </w:t>
      </w:r>
    </w:p>
    <w:p w14:paraId="6C878F8C" w14:textId="61A08F1C" w:rsidR="0086436B" w:rsidRPr="009244BA" w:rsidRDefault="005452C3" w:rsidP="009244BA">
      <w:r>
        <w:t xml:space="preserve">Another problem we faced while developing is debugging two separate </w:t>
      </w:r>
      <w:r w:rsidR="00C617B8">
        <w:t>applications</w:t>
      </w:r>
      <w:r>
        <w:t>, working independently and sometimes relying on the other side to continue in some logic process. We decided from the start to implement a Local Simulation, simulating for each application the other one, but still part of the application and can easily</w:t>
      </w:r>
      <w:r w:rsidR="00C617B8">
        <w:t xml:space="preserve"> be</w:t>
      </w:r>
      <w:r>
        <w:t xml:space="preserve"> </w:t>
      </w:r>
      <w:r w:rsidR="00C617B8">
        <w:t>used</w:t>
      </w:r>
      <w:r>
        <w:t xml:space="preserve"> </w:t>
      </w:r>
      <w:r w:rsidR="00C617B8">
        <w:t>locally without and dependencies on the other application. The Local Simulations</w:t>
      </w:r>
      <w:r>
        <w:t xml:space="preserve"> proved valuable when trying to find problems or check complicated scenarios. </w:t>
      </w:r>
      <w:r w:rsidR="00C617B8">
        <w:t>But</w:t>
      </w:r>
      <w:r>
        <w:t xml:space="preserve"> even the Local </w:t>
      </w:r>
      <w:r w:rsidR="00C617B8">
        <w:t>Simulations had their limits. When trying to find problems in the actual communication and interaction between the applications. Using the traditional debugging tools like breakpoints could be problematic because some problems occur due to timing or synchronization problems. To help as find problems and bugs we implemented Event Logger for both of our applications. The logger saves different events with time stamps and can be used to compare events, detect unwonted event and errors and more.</w:t>
      </w:r>
      <w:r w:rsidR="0086436B">
        <w:br w:type="page"/>
      </w:r>
    </w:p>
    <w:p w14:paraId="21A11FF3" w14:textId="78C30444" w:rsidR="006A3B55" w:rsidRDefault="006A3B55" w:rsidP="006A3B55">
      <w:pPr>
        <w:pStyle w:val="Heading2"/>
      </w:pPr>
      <w:bookmarkStart w:id="80" w:name="_Toc165646771"/>
      <w:r>
        <w:lastRenderedPageBreak/>
        <w:t xml:space="preserve">Feasibility </w:t>
      </w:r>
      <w:r w:rsidR="00E05B5E">
        <w:t xml:space="preserve">Analysis </w:t>
      </w:r>
      <w:r w:rsidR="00E6240B">
        <w:t>and</w:t>
      </w:r>
      <w:r w:rsidR="00E05B5E">
        <w:t xml:space="preserve"> </w:t>
      </w:r>
      <w:r>
        <w:t>Test Results</w:t>
      </w:r>
      <w:bookmarkEnd w:id="80"/>
    </w:p>
    <w:p w14:paraId="33C528E8" w14:textId="77777777" w:rsidR="00E6240B" w:rsidRDefault="00E6240B" w:rsidP="00E6240B">
      <w:pPr>
        <w:pStyle w:val="Heading3"/>
      </w:pPr>
      <w:bookmarkStart w:id="81" w:name="_Toc165646772"/>
      <w:r>
        <w:t>SBO-ANCAS Errors Analysis</w:t>
      </w:r>
      <w:bookmarkEnd w:id="81"/>
    </w:p>
    <w:p w14:paraId="66F12F41" w14:textId="262B6E0B" w:rsidR="00E6240B" w:rsidRDefault="00E6240B" w:rsidP="00E6240B">
      <w:r>
        <w:t xml:space="preserve">We notice that sometimes the error we get from SBO-ANCAS TCA and distance is bigger than the tolerances we defined. To test the </w:t>
      </w:r>
      <w:r w:rsidR="001E2175">
        <w:t>errors,</w:t>
      </w:r>
      <w:r>
        <w:t xml:space="preserve"> we ran two SBO-ANCAS variations and ANCAS over a data set and checked the results.</w:t>
      </w:r>
    </w:p>
    <w:p w14:paraId="574CA2BF" w14:textId="5CD0D8D8" w:rsidR="00E6240B" w:rsidRPr="00E6240B" w:rsidRDefault="00E6240B" w:rsidP="00E6240B">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62D51E0E" w14:textId="5A0B2CB6" w:rsidR="00014205" w:rsidRDefault="000D5977" w:rsidP="00E6240B">
      <w:pPr>
        <w:spacing w:after="0"/>
      </w:pPr>
      <w:r>
        <w:t xml:space="preserve">We used a catalog of </w:t>
      </w:r>
      <w:r w:rsidRPr="00E6240B">
        <w:t>972</w:t>
      </w:r>
      <w:r>
        <w:t>7 object</w:t>
      </w:r>
      <w:r w:rsidR="00830BA3">
        <w:t>s</w:t>
      </w:r>
      <w:r>
        <w:t>, we got the TLE of all the active satellites from C</w:t>
      </w:r>
      <w:r w:rsidRPr="00E6240B">
        <w:t>elestrak</w:t>
      </w:r>
      <w:r w:rsidR="00E178FD">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w:t>
      </w:r>
      <w:r w:rsidR="00E6240B">
        <w:t xml:space="preserve"> </w:t>
      </w:r>
      <w:r>
        <w:t>Giving us</w:t>
      </w:r>
      <w:r w:rsidR="00E6240B">
        <w:t xml:space="preserve"> 9726 different tests. We used 32 point per minimal revolution and tested over a </w:t>
      </w:r>
      <w:r w:rsidR="00014205">
        <w:t>week with the following tolerances:</w:t>
      </w:r>
    </w:p>
    <w:p w14:paraId="4D77AAD8" w14:textId="19FDDFC0" w:rsidR="00E6240B" w:rsidRDefault="00014205" w:rsidP="00E6240B">
      <w:pPr>
        <w:spacing w:after="0"/>
        <w:rPr>
          <w:rFonts w:eastAsiaTheme="minorEastAsia"/>
        </w:rPr>
      </w:pPr>
      <m:oMath>
        <m:r>
          <w:rPr>
            <w:rFonts w:ascii="Cambria Math" w:hAnsi="Cambria Math"/>
          </w:rPr>
          <m:t>TOLd= 0.00000001</m:t>
        </m:r>
      </m:oMath>
      <w:r w:rsidR="00E6240B">
        <w:t xml:space="preserve"> </w:t>
      </w:r>
      <m:oMath>
        <m:r>
          <w:rPr>
            <w:rFonts w:ascii="Cambria Math" w:hAnsi="Cambria Math"/>
          </w:rPr>
          <m:t>TOLt=0.0001</m:t>
        </m:r>
      </m:oMath>
    </w:p>
    <w:p w14:paraId="5ED5BBA5" w14:textId="22B38A64" w:rsidR="00B4343A" w:rsidRDefault="00B4343A" w:rsidP="00E6240B">
      <w:pPr>
        <w:spacing w:after="0"/>
        <w:rPr>
          <w:rFonts w:eastAsiaTheme="minorEastAsia"/>
          <w:b/>
          <w:bCs/>
          <w:u w:val="single"/>
        </w:rPr>
      </w:pPr>
      <w:r w:rsidRPr="00B4343A">
        <w:rPr>
          <w:rFonts w:eastAsiaTheme="minorEastAsia"/>
          <w:b/>
          <w:bCs/>
          <w:u w:val="single"/>
        </w:rPr>
        <w:t>The Algorithms</w:t>
      </w:r>
      <w:r w:rsidR="00E23939">
        <w:rPr>
          <w:rFonts w:eastAsiaTheme="minorEastAsia"/>
          <w:b/>
          <w:bCs/>
          <w:u w:val="single"/>
        </w:rPr>
        <w:t>:</w:t>
      </w:r>
    </w:p>
    <w:p w14:paraId="38F5E3CD" w14:textId="1CF65B4D" w:rsidR="00B4343A" w:rsidRDefault="00B4343A" w:rsidP="00E6240B">
      <w:pPr>
        <w:spacing w:after="0"/>
        <w:rPr>
          <w:rFonts w:eastAsiaTheme="minorEastAsia"/>
        </w:rPr>
      </w:pPr>
      <w:r>
        <w:rPr>
          <w:rFonts w:eastAsiaTheme="minorEastAsia"/>
        </w:rPr>
        <w:t xml:space="preserve">We used 2 variations of SBO-ANCAS, the first is the regular algorithm and in the second after finding th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oMath>
      <w:r>
        <w:rPr>
          <w:rFonts w:eastAsiaTheme="minorEastAsia"/>
        </w:rPr>
        <w:t xml:space="preserve"> set in each iteration we save the first and last points and created 2 additional points to get a set of evenly spaced point in the time interval.</w:t>
      </w:r>
    </w:p>
    <w:p w14:paraId="130C019F" w14:textId="2A3DDF7D" w:rsidR="00B4343A" w:rsidRDefault="00B4343A" w:rsidP="00E6240B">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7320398E" w14:textId="12535C33" w:rsidR="00B4343A" w:rsidRDefault="00B4343A" w:rsidP="00E6240B">
      <w:pPr>
        <w:spacing w:after="0"/>
        <w:rPr>
          <w:rFonts w:eastAsiaTheme="minorEastAsia"/>
        </w:rPr>
      </w:pPr>
      <w:r>
        <w:rPr>
          <w:rFonts w:eastAsiaTheme="minorEastAsia"/>
        </w:rPr>
        <w:t>Here we have an example of a single run of the 3 algorithms over the same set of data:</w:t>
      </w:r>
    </w:p>
    <w:p w14:paraId="3AC5BE73" w14:textId="0FBCC0CB" w:rsidR="0043024C" w:rsidRPr="0043024C" w:rsidRDefault="0043024C" w:rsidP="0043024C">
      <w:pPr>
        <w:pStyle w:val="Tables"/>
      </w:pPr>
      <w:r w:rsidRPr="0043024C">
        <w:t xml:space="preserve">Test data for the satellites 1 and 5 in the catalog - CALSPHERE 1 and CALSPHERE 4A </w:t>
      </w:r>
    </w:p>
    <w:tbl>
      <w:tblPr>
        <w:tblStyle w:val="TableGrid"/>
        <w:tblW w:w="11711" w:type="dxa"/>
        <w:tblInd w:w="-1345" w:type="dxa"/>
        <w:tblLook w:val="04A0" w:firstRow="1" w:lastRow="0" w:firstColumn="1" w:lastColumn="0" w:noHBand="0" w:noVBand="1"/>
      </w:tblPr>
      <w:tblGrid>
        <w:gridCol w:w="719"/>
        <w:gridCol w:w="1112"/>
        <w:gridCol w:w="1090"/>
        <w:gridCol w:w="1113"/>
        <w:gridCol w:w="1701"/>
        <w:gridCol w:w="1187"/>
        <w:gridCol w:w="850"/>
        <w:gridCol w:w="1029"/>
        <w:gridCol w:w="875"/>
        <w:gridCol w:w="1030"/>
        <w:gridCol w:w="1005"/>
      </w:tblGrid>
      <w:tr w:rsidR="00ED3872" w14:paraId="6686CCB7" w14:textId="77777777" w:rsidTr="00A11385">
        <w:trPr>
          <w:trHeight w:val="412"/>
        </w:trPr>
        <w:tc>
          <w:tcPr>
            <w:tcW w:w="719" w:type="dxa"/>
          </w:tcPr>
          <w:p w14:paraId="5362061F" w14:textId="7BC22AD9" w:rsidR="00B4343A" w:rsidRPr="00ED3872" w:rsidRDefault="00B4343A" w:rsidP="00E6240B">
            <w:pPr>
              <w:rPr>
                <w:sz w:val="16"/>
                <w:szCs w:val="16"/>
              </w:rPr>
            </w:pPr>
            <w:r w:rsidRPr="00ED3872">
              <w:rPr>
                <w:sz w:val="16"/>
                <w:szCs w:val="16"/>
              </w:rPr>
              <w:t>Test ID</w:t>
            </w:r>
          </w:p>
        </w:tc>
        <w:tc>
          <w:tcPr>
            <w:tcW w:w="1112" w:type="dxa"/>
          </w:tcPr>
          <w:p w14:paraId="2DB28BDF" w14:textId="030180EC" w:rsidR="00B4343A" w:rsidRPr="00ED3872" w:rsidRDefault="00B4343A" w:rsidP="00E6240B">
            <w:pPr>
              <w:rPr>
                <w:sz w:val="16"/>
                <w:szCs w:val="16"/>
              </w:rPr>
            </w:pPr>
            <w:r w:rsidRPr="00ED3872">
              <w:rPr>
                <w:sz w:val="16"/>
                <w:szCs w:val="16"/>
              </w:rPr>
              <w:t>Algorithm</w:t>
            </w:r>
          </w:p>
        </w:tc>
        <w:tc>
          <w:tcPr>
            <w:tcW w:w="1090" w:type="dxa"/>
          </w:tcPr>
          <w:p w14:paraId="7291AB00" w14:textId="3CFB7ED1" w:rsidR="00B4343A" w:rsidRPr="00ED3872" w:rsidRDefault="00A11385" w:rsidP="00E6240B">
            <w:pPr>
              <w:rPr>
                <w:sz w:val="16"/>
                <w:szCs w:val="16"/>
              </w:rPr>
            </w:pPr>
            <w:proofErr w:type="gramStart"/>
            <w:r w:rsidRPr="00ED3872">
              <w:rPr>
                <w:sz w:val="16"/>
                <w:szCs w:val="16"/>
              </w:rPr>
              <w:t>Distance[</w:t>
            </w:r>
            <w:proofErr w:type="gramEnd"/>
            <w:r w:rsidRPr="00ED3872">
              <w:rPr>
                <w:sz w:val="16"/>
                <w:szCs w:val="16"/>
              </w:rPr>
              <w:t>KM]</w:t>
            </w:r>
          </w:p>
        </w:tc>
        <w:tc>
          <w:tcPr>
            <w:tcW w:w="1113" w:type="dxa"/>
          </w:tcPr>
          <w:p w14:paraId="595A13BD" w14:textId="62688052" w:rsidR="00B4343A" w:rsidRPr="00ED3872" w:rsidRDefault="00A11385" w:rsidP="00B4343A">
            <w:pPr>
              <w:rPr>
                <w:sz w:val="16"/>
                <w:szCs w:val="16"/>
              </w:rPr>
            </w:pPr>
            <w:r w:rsidRPr="00ED3872">
              <w:rPr>
                <w:sz w:val="16"/>
                <w:szCs w:val="16"/>
              </w:rPr>
              <w:t>TCA[Sec]</w:t>
            </w:r>
          </w:p>
        </w:tc>
        <w:tc>
          <w:tcPr>
            <w:tcW w:w="1701" w:type="dxa"/>
          </w:tcPr>
          <w:p w14:paraId="6FB4137F" w14:textId="60A9ADF5" w:rsidR="00B4343A" w:rsidRPr="00ED3872" w:rsidRDefault="00A11385" w:rsidP="00E6240B">
            <w:pPr>
              <w:rPr>
                <w:sz w:val="16"/>
                <w:szCs w:val="16"/>
              </w:rPr>
            </w:pPr>
            <w:r w:rsidRPr="00ED3872">
              <w:rPr>
                <w:sz w:val="16"/>
                <w:szCs w:val="16"/>
              </w:rPr>
              <w:t xml:space="preserve">Real </w:t>
            </w:r>
            <w:proofErr w:type="gramStart"/>
            <w:r w:rsidRPr="00ED3872">
              <w:rPr>
                <w:sz w:val="16"/>
                <w:szCs w:val="16"/>
              </w:rPr>
              <w:t>Distance[</w:t>
            </w:r>
            <w:proofErr w:type="gramEnd"/>
            <w:r w:rsidRPr="00ED3872">
              <w:rPr>
                <w:sz w:val="16"/>
                <w:szCs w:val="16"/>
              </w:rPr>
              <w:t>KM]</w:t>
            </w:r>
          </w:p>
        </w:tc>
        <w:tc>
          <w:tcPr>
            <w:tcW w:w="1187" w:type="dxa"/>
          </w:tcPr>
          <w:p w14:paraId="6A5CE72B" w14:textId="4C9381A5" w:rsidR="00B4343A" w:rsidRPr="00ED3872" w:rsidRDefault="00A11385" w:rsidP="00E6240B">
            <w:pPr>
              <w:rPr>
                <w:sz w:val="16"/>
                <w:szCs w:val="16"/>
              </w:rPr>
            </w:pPr>
            <w:r w:rsidRPr="00ED3872">
              <w:rPr>
                <w:sz w:val="16"/>
                <w:szCs w:val="16"/>
              </w:rPr>
              <w:t>Real TC</w:t>
            </w:r>
            <w:r>
              <w:rPr>
                <w:sz w:val="16"/>
                <w:szCs w:val="16"/>
              </w:rPr>
              <w:t>A</w:t>
            </w:r>
            <w:r w:rsidRPr="00ED3872">
              <w:rPr>
                <w:sz w:val="16"/>
                <w:szCs w:val="16"/>
              </w:rPr>
              <w:t>[Sec]</w:t>
            </w:r>
          </w:p>
        </w:tc>
        <w:tc>
          <w:tcPr>
            <w:tcW w:w="850" w:type="dxa"/>
          </w:tcPr>
          <w:p w14:paraId="091D5C87" w14:textId="5064CDDF" w:rsidR="00B4343A" w:rsidRPr="00ED3872" w:rsidRDefault="00B4343A" w:rsidP="00E6240B">
            <w:pPr>
              <w:rPr>
                <w:sz w:val="16"/>
                <w:szCs w:val="16"/>
              </w:rPr>
            </w:pPr>
            <w:r w:rsidRPr="00ED3872">
              <w:rPr>
                <w:sz w:val="16"/>
                <w:szCs w:val="16"/>
              </w:rPr>
              <w:t>TCA Error</w:t>
            </w:r>
          </w:p>
        </w:tc>
        <w:tc>
          <w:tcPr>
            <w:tcW w:w="1029" w:type="dxa"/>
          </w:tcPr>
          <w:p w14:paraId="46735CD7" w14:textId="2FE04C3E" w:rsidR="00B4343A" w:rsidRPr="00ED3872" w:rsidRDefault="00B4343A" w:rsidP="00E6240B">
            <w:pPr>
              <w:rPr>
                <w:sz w:val="16"/>
                <w:szCs w:val="16"/>
              </w:rPr>
            </w:pPr>
            <w:r w:rsidRPr="00ED3872">
              <w:rPr>
                <w:sz w:val="16"/>
                <w:szCs w:val="16"/>
              </w:rPr>
              <w:t>Distance Error</w:t>
            </w:r>
          </w:p>
        </w:tc>
        <w:tc>
          <w:tcPr>
            <w:tcW w:w="875" w:type="dxa"/>
          </w:tcPr>
          <w:p w14:paraId="52BD8DFA" w14:textId="49726B97" w:rsidR="00B4343A" w:rsidRPr="00ED3872" w:rsidRDefault="00B4343A" w:rsidP="00E6240B">
            <w:pPr>
              <w:rPr>
                <w:sz w:val="16"/>
                <w:szCs w:val="16"/>
              </w:rPr>
            </w:pPr>
            <w:r w:rsidRPr="00ED3872">
              <w:rPr>
                <w:sz w:val="16"/>
                <w:szCs w:val="16"/>
              </w:rPr>
              <w:t>No Roots</w:t>
            </w:r>
          </w:p>
        </w:tc>
        <w:tc>
          <w:tcPr>
            <w:tcW w:w="1030" w:type="dxa"/>
          </w:tcPr>
          <w:p w14:paraId="4CFCA2E9" w14:textId="7FD54CFE" w:rsidR="00B4343A" w:rsidRPr="00ED3872" w:rsidRDefault="00ED3872" w:rsidP="00E6240B">
            <w:pPr>
              <w:rPr>
                <w:sz w:val="16"/>
                <w:szCs w:val="16"/>
              </w:rPr>
            </w:pPr>
            <w:r w:rsidRPr="00ED3872">
              <w:rPr>
                <w:sz w:val="16"/>
                <w:szCs w:val="16"/>
              </w:rPr>
              <w:t xml:space="preserve">Tolerance </w:t>
            </w:r>
            <w:r w:rsidR="00B4343A" w:rsidRPr="00ED3872">
              <w:rPr>
                <w:sz w:val="16"/>
                <w:szCs w:val="16"/>
              </w:rPr>
              <w:t>Reached</w:t>
            </w:r>
          </w:p>
        </w:tc>
        <w:tc>
          <w:tcPr>
            <w:tcW w:w="1005" w:type="dxa"/>
          </w:tcPr>
          <w:p w14:paraId="13029E7D" w14:textId="2D4E8994" w:rsidR="00B4343A" w:rsidRPr="00ED3872" w:rsidRDefault="00ED3872" w:rsidP="00E6240B">
            <w:pPr>
              <w:rPr>
                <w:sz w:val="16"/>
                <w:szCs w:val="16"/>
              </w:rPr>
            </w:pPr>
            <w:r w:rsidRPr="00ED3872">
              <w:rPr>
                <w:sz w:val="16"/>
                <w:szCs w:val="16"/>
              </w:rPr>
              <w:t>Number of outer iterations</w:t>
            </w:r>
          </w:p>
        </w:tc>
      </w:tr>
      <w:tr w:rsidR="00ED3872" w14:paraId="52F56194" w14:textId="77777777" w:rsidTr="00A11385">
        <w:trPr>
          <w:trHeight w:val="210"/>
        </w:trPr>
        <w:tc>
          <w:tcPr>
            <w:tcW w:w="719" w:type="dxa"/>
          </w:tcPr>
          <w:p w14:paraId="5C68883B" w14:textId="137150CE" w:rsidR="00ED3872" w:rsidRPr="00ED3872" w:rsidRDefault="00ED3872" w:rsidP="00ED3872">
            <w:pPr>
              <w:rPr>
                <w:sz w:val="16"/>
                <w:szCs w:val="16"/>
              </w:rPr>
            </w:pPr>
            <w:r w:rsidRPr="00ED3872">
              <w:rPr>
                <w:sz w:val="16"/>
                <w:szCs w:val="16"/>
              </w:rPr>
              <w:t>10</w:t>
            </w:r>
          </w:p>
        </w:tc>
        <w:tc>
          <w:tcPr>
            <w:tcW w:w="1112" w:type="dxa"/>
          </w:tcPr>
          <w:p w14:paraId="3F135D2E" w14:textId="3BC8228E" w:rsidR="00ED3872" w:rsidRPr="00ED3872" w:rsidRDefault="00ED3872" w:rsidP="00ED3872">
            <w:pPr>
              <w:rPr>
                <w:sz w:val="16"/>
                <w:szCs w:val="16"/>
              </w:rPr>
            </w:pPr>
            <w:r w:rsidRPr="00ED3872">
              <w:rPr>
                <w:sz w:val="16"/>
                <w:szCs w:val="16"/>
              </w:rPr>
              <w:t>ANCAS</w:t>
            </w:r>
          </w:p>
        </w:tc>
        <w:tc>
          <w:tcPr>
            <w:tcW w:w="1090" w:type="dxa"/>
            <w:vAlign w:val="bottom"/>
          </w:tcPr>
          <w:p w14:paraId="313F3406" w14:textId="018E2B8D" w:rsidR="00ED3872" w:rsidRPr="00ED3872" w:rsidRDefault="00ED3872" w:rsidP="00ED3872">
            <w:pPr>
              <w:rPr>
                <w:sz w:val="16"/>
                <w:szCs w:val="16"/>
              </w:rPr>
            </w:pPr>
            <w:r w:rsidRPr="00ED3872">
              <w:rPr>
                <w:rFonts w:ascii="Calibri" w:hAnsi="Calibri" w:cs="Calibri"/>
                <w:color w:val="000000"/>
                <w:sz w:val="16"/>
                <w:szCs w:val="16"/>
              </w:rPr>
              <w:t>127.186963</w:t>
            </w:r>
          </w:p>
        </w:tc>
        <w:tc>
          <w:tcPr>
            <w:tcW w:w="1113" w:type="dxa"/>
            <w:vAlign w:val="bottom"/>
          </w:tcPr>
          <w:p w14:paraId="60BB95EE" w14:textId="36C7E574"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1773BDCE" w14:textId="70E4BFFA"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4E45425B" w14:textId="7BE7EAA4"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520F7194" w14:textId="7AA3B8F9" w:rsidR="00ED3872" w:rsidRPr="00ED3872" w:rsidRDefault="00ED3872" w:rsidP="00ED3872">
            <w:pPr>
              <w:rPr>
                <w:sz w:val="16"/>
                <w:szCs w:val="16"/>
              </w:rPr>
            </w:pPr>
            <w:r w:rsidRPr="00ED3872">
              <w:rPr>
                <w:rFonts w:ascii="Calibri" w:hAnsi="Calibri" w:cs="Calibri"/>
                <w:color w:val="000000"/>
                <w:sz w:val="16"/>
                <w:szCs w:val="16"/>
              </w:rPr>
              <w:t>0.006735</w:t>
            </w:r>
          </w:p>
        </w:tc>
        <w:tc>
          <w:tcPr>
            <w:tcW w:w="1029" w:type="dxa"/>
            <w:vAlign w:val="bottom"/>
          </w:tcPr>
          <w:p w14:paraId="35851069" w14:textId="75FC244F" w:rsidR="00ED3872" w:rsidRPr="00ED3872" w:rsidRDefault="00ED3872" w:rsidP="00ED3872">
            <w:pPr>
              <w:rPr>
                <w:sz w:val="16"/>
                <w:szCs w:val="16"/>
              </w:rPr>
            </w:pPr>
            <w:r w:rsidRPr="00ED3872">
              <w:rPr>
                <w:rFonts w:ascii="Calibri" w:hAnsi="Calibri" w:cs="Calibri"/>
                <w:color w:val="000000"/>
                <w:sz w:val="16"/>
                <w:szCs w:val="16"/>
              </w:rPr>
              <w:t>0.021316</w:t>
            </w:r>
          </w:p>
        </w:tc>
        <w:tc>
          <w:tcPr>
            <w:tcW w:w="875" w:type="dxa"/>
            <w:vAlign w:val="bottom"/>
          </w:tcPr>
          <w:p w14:paraId="4CD35739" w14:textId="7D148651"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2C5FFB2" w14:textId="3B86EFE3" w:rsidR="00ED3872" w:rsidRPr="00ED3872" w:rsidRDefault="00ED3872" w:rsidP="00ED3872">
            <w:pPr>
              <w:rPr>
                <w:sz w:val="16"/>
                <w:szCs w:val="16"/>
              </w:rPr>
            </w:pPr>
            <w:r w:rsidRPr="00ED3872">
              <w:rPr>
                <w:rFonts w:ascii="Calibri" w:hAnsi="Calibri" w:cs="Calibri"/>
                <w:color w:val="000000"/>
                <w:sz w:val="16"/>
                <w:szCs w:val="16"/>
              </w:rPr>
              <w:t>-</w:t>
            </w:r>
          </w:p>
        </w:tc>
        <w:tc>
          <w:tcPr>
            <w:tcW w:w="1005" w:type="dxa"/>
            <w:vAlign w:val="bottom"/>
          </w:tcPr>
          <w:p w14:paraId="60EF2F45" w14:textId="7A599532" w:rsidR="00ED3872" w:rsidRPr="00ED3872" w:rsidRDefault="00CE47CE" w:rsidP="00ED3872">
            <w:pPr>
              <w:rPr>
                <w:sz w:val="16"/>
                <w:szCs w:val="16"/>
              </w:rPr>
            </w:pPr>
            <w:r>
              <w:rPr>
                <w:rFonts w:ascii="Calibri" w:hAnsi="Calibri" w:cs="Calibri"/>
                <w:color w:val="000000"/>
                <w:sz w:val="16"/>
                <w:szCs w:val="16"/>
              </w:rPr>
              <w:t>959</w:t>
            </w:r>
          </w:p>
        </w:tc>
      </w:tr>
      <w:tr w:rsidR="00ED3872" w14:paraId="3B92AB55" w14:textId="77777777" w:rsidTr="00A11385">
        <w:trPr>
          <w:trHeight w:val="200"/>
        </w:trPr>
        <w:tc>
          <w:tcPr>
            <w:tcW w:w="719" w:type="dxa"/>
          </w:tcPr>
          <w:p w14:paraId="2AAD39BE" w14:textId="10D02449" w:rsidR="00ED3872" w:rsidRPr="00ED3872" w:rsidRDefault="00ED3872" w:rsidP="00ED3872">
            <w:pPr>
              <w:rPr>
                <w:sz w:val="16"/>
                <w:szCs w:val="16"/>
              </w:rPr>
            </w:pPr>
            <w:r w:rsidRPr="00ED3872">
              <w:rPr>
                <w:sz w:val="16"/>
                <w:szCs w:val="16"/>
              </w:rPr>
              <w:t>11</w:t>
            </w:r>
          </w:p>
        </w:tc>
        <w:tc>
          <w:tcPr>
            <w:tcW w:w="1112" w:type="dxa"/>
          </w:tcPr>
          <w:p w14:paraId="12C6D043" w14:textId="62E3F7A0" w:rsidR="00ED3872" w:rsidRPr="00ED3872" w:rsidRDefault="00ED3872" w:rsidP="00ED3872">
            <w:pPr>
              <w:rPr>
                <w:sz w:val="16"/>
                <w:szCs w:val="16"/>
              </w:rPr>
            </w:pPr>
            <w:r w:rsidRPr="00ED3872">
              <w:rPr>
                <w:sz w:val="16"/>
                <w:szCs w:val="16"/>
              </w:rPr>
              <w:t>SBO ANCAS</w:t>
            </w:r>
          </w:p>
        </w:tc>
        <w:tc>
          <w:tcPr>
            <w:tcW w:w="1090" w:type="dxa"/>
            <w:vAlign w:val="bottom"/>
          </w:tcPr>
          <w:p w14:paraId="528CF2BB" w14:textId="14FEC5F6" w:rsidR="00ED3872" w:rsidRPr="00ED3872" w:rsidRDefault="00ED3872" w:rsidP="00ED3872">
            <w:pPr>
              <w:rPr>
                <w:sz w:val="16"/>
                <w:szCs w:val="16"/>
              </w:rPr>
            </w:pPr>
            <w:r w:rsidRPr="00ED3872">
              <w:rPr>
                <w:rFonts w:ascii="Calibri" w:hAnsi="Calibri" w:cs="Calibri"/>
                <w:color w:val="000000"/>
                <w:sz w:val="16"/>
                <w:szCs w:val="16"/>
              </w:rPr>
              <w:t>127.1656612</w:t>
            </w:r>
          </w:p>
        </w:tc>
        <w:tc>
          <w:tcPr>
            <w:tcW w:w="1113" w:type="dxa"/>
            <w:vAlign w:val="bottom"/>
          </w:tcPr>
          <w:p w14:paraId="0448DF6E" w14:textId="1E956F9A" w:rsidR="00ED3872" w:rsidRPr="00ED3872" w:rsidRDefault="00ED3872" w:rsidP="00ED3872">
            <w:pPr>
              <w:rPr>
                <w:sz w:val="16"/>
                <w:szCs w:val="16"/>
              </w:rPr>
            </w:pPr>
            <w:r w:rsidRPr="00ED3872">
              <w:rPr>
                <w:rFonts w:ascii="Calibri" w:hAnsi="Calibri" w:cs="Calibri"/>
                <w:color w:val="000000"/>
                <w:sz w:val="16"/>
                <w:szCs w:val="16"/>
              </w:rPr>
              <w:t>551415.4845</w:t>
            </w:r>
          </w:p>
        </w:tc>
        <w:tc>
          <w:tcPr>
            <w:tcW w:w="1701" w:type="dxa"/>
            <w:vAlign w:val="bottom"/>
          </w:tcPr>
          <w:p w14:paraId="7AB03D39" w14:textId="2EFC0255"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5629B1BC" w14:textId="65640FF6"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18946738" w14:textId="7449B475" w:rsidR="00ED3872" w:rsidRPr="00ED3872" w:rsidRDefault="00ED3872" w:rsidP="00ED3872">
            <w:pPr>
              <w:rPr>
                <w:sz w:val="16"/>
                <w:szCs w:val="16"/>
              </w:rPr>
            </w:pPr>
            <w:r w:rsidRPr="00ED3872">
              <w:rPr>
                <w:rFonts w:ascii="Calibri" w:hAnsi="Calibri" w:cs="Calibri"/>
                <w:color w:val="000000"/>
                <w:sz w:val="16"/>
                <w:szCs w:val="16"/>
              </w:rPr>
              <w:t>0.006728</w:t>
            </w:r>
          </w:p>
        </w:tc>
        <w:tc>
          <w:tcPr>
            <w:tcW w:w="1029" w:type="dxa"/>
            <w:vAlign w:val="bottom"/>
          </w:tcPr>
          <w:p w14:paraId="104894BB" w14:textId="4A9CE211" w:rsidR="00ED3872" w:rsidRPr="00ED3872" w:rsidRDefault="00ED3872" w:rsidP="00ED3872">
            <w:pPr>
              <w:rPr>
                <w:sz w:val="16"/>
                <w:szCs w:val="16"/>
              </w:rPr>
            </w:pPr>
            <w:r w:rsidRPr="00ED3872">
              <w:rPr>
                <w:rFonts w:ascii="Calibri" w:hAnsi="Calibri" w:cs="Calibri"/>
                <w:color w:val="000000"/>
                <w:sz w:val="16"/>
                <w:szCs w:val="16"/>
              </w:rPr>
              <w:t>1.38E-05</w:t>
            </w:r>
          </w:p>
        </w:tc>
        <w:tc>
          <w:tcPr>
            <w:tcW w:w="875" w:type="dxa"/>
            <w:vAlign w:val="bottom"/>
          </w:tcPr>
          <w:p w14:paraId="4B7E850D" w14:textId="1771BD66" w:rsidR="00ED3872" w:rsidRPr="00ED3872" w:rsidRDefault="00ED3872" w:rsidP="00ED3872">
            <w:pPr>
              <w:rPr>
                <w:sz w:val="16"/>
                <w:szCs w:val="16"/>
              </w:rPr>
            </w:pPr>
            <w:r w:rsidRPr="00ED3872">
              <w:rPr>
                <w:rFonts w:ascii="Calibri" w:hAnsi="Calibri" w:cs="Calibri"/>
                <w:color w:val="000000"/>
                <w:sz w:val="16"/>
                <w:szCs w:val="16"/>
              </w:rPr>
              <w:t>887</w:t>
            </w:r>
          </w:p>
        </w:tc>
        <w:tc>
          <w:tcPr>
            <w:tcW w:w="1030" w:type="dxa"/>
            <w:vAlign w:val="bottom"/>
          </w:tcPr>
          <w:p w14:paraId="4FC329A0" w14:textId="1BB3BF47" w:rsidR="00ED3872" w:rsidRPr="00ED3872" w:rsidRDefault="00ED3872" w:rsidP="00ED3872">
            <w:pPr>
              <w:rPr>
                <w:sz w:val="16"/>
                <w:szCs w:val="16"/>
              </w:rPr>
            </w:pPr>
            <w:r w:rsidRPr="00ED3872">
              <w:rPr>
                <w:rFonts w:ascii="Calibri" w:hAnsi="Calibri" w:cs="Calibri"/>
                <w:color w:val="000000"/>
                <w:sz w:val="16"/>
                <w:szCs w:val="16"/>
              </w:rPr>
              <w:t>72</w:t>
            </w:r>
          </w:p>
        </w:tc>
        <w:tc>
          <w:tcPr>
            <w:tcW w:w="1005" w:type="dxa"/>
            <w:vAlign w:val="bottom"/>
          </w:tcPr>
          <w:p w14:paraId="0D20BA2B" w14:textId="2F74B857" w:rsidR="00ED3872" w:rsidRPr="00ED3872" w:rsidRDefault="00CE47CE" w:rsidP="00ED3872">
            <w:pPr>
              <w:rPr>
                <w:sz w:val="16"/>
                <w:szCs w:val="16"/>
              </w:rPr>
            </w:pPr>
            <w:r>
              <w:rPr>
                <w:rFonts w:ascii="Calibri" w:hAnsi="Calibri" w:cs="Calibri"/>
                <w:color w:val="000000"/>
                <w:sz w:val="16"/>
                <w:szCs w:val="16"/>
              </w:rPr>
              <w:t>959</w:t>
            </w:r>
          </w:p>
        </w:tc>
      </w:tr>
      <w:tr w:rsidR="00ED3872" w14:paraId="1836BC70" w14:textId="77777777" w:rsidTr="00A11385">
        <w:trPr>
          <w:trHeight w:val="210"/>
        </w:trPr>
        <w:tc>
          <w:tcPr>
            <w:tcW w:w="719" w:type="dxa"/>
          </w:tcPr>
          <w:p w14:paraId="04C3C010" w14:textId="305473CA" w:rsidR="00ED3872" w:rsidRPr="00ED3872" w:rsidRDefault="00ED3872" w:rsidP="00ED3872">
            <w:pPr>
              <w:rPr>
                <w:sz w:val="16"/>
                <w:szCs w:val="16"/>
              </w:rPr>
            </w:pPr>
            <w:r w:rsidRPr="00ED3872">
              <w:rPr>
                <w:sz w:val="16"/>
                <w:szCs w:val="16"/>
              </w:rPr>
              <w:t>12</w:t>
            </w:r>
          </w:p>
        </w:tc>
        <w:tc>
          <w:tcPr>
            <w:tcW w:w="1112" w:type="dxa"/>
          </w:tcPr>
          <w:p w14:paraId="098A8C91" w14:textId="2A564A3D" w:rsidR="00ED3872" w:rsidRPr="00ED3872" w:rsidRDefault="00ED3872" w:rsidP="00ED3872">
            <w:pPr>
              <w:rPr>
                <w:sz w:val="16"/>
                <w:szCs w:val="16"/>
              </w:rPr>
            </w:pPr>
            <w:r w:rsidRPr="00ED3872">
              <w:rPr>
                <w:sz w:val="16"/>
                <w:szCs w:val="16"/>
              </w:rPr>
              <w:t>SBO ANCAS ES</w:t>
            </w:r>
          </w:p>
        </w:tc>
        <w:tc>
          <w:tcPr>
            <w:tcW w:w="1090" w:type="dxa"/>
            <w:vAlign w:val="bottom"/>
          </w:tcPr>
          <w:p w14:paraId="64ABD3AB" w14:textId="76C30D63" w:rsidR="00ED3872" w:rsidRPr="00ED3872" w:rsidRDefault="00ED3872" w:rsidP="00ED3872">
            <w:pPr>
              <w:rPr>
                <w:sz w:val="16"/>
                <w:szCs w:val="16"/>
              </w:rPr>
            </w:pPr>
            <w:r w:rsidRPr="00ED3872">
              <w:rPr>
                <w:rFonts w:ascii="Calibri" w:hAnsi="Calibri" w:cs="Calibri"/>
                <w:color w:val="000000"/>
                <w:sz w:val="16"/>
                <w:szCs w:val="16"/>
              </w:rPr>
              <w:t>127.1656473</w:t>
            </w:r>
          </w:p>
        </w:tc>
        <w:tc>
          <w:tcPr>
            <w:tcW w:w="1113" w:type="dxa"/>
            <w:vAlign w:val="bottom"/>
          </w:tcPr>
          <w:p w14:paraId="2EE42741" w14:textId="7537A310" w:rsidR="00ED3872" w:rsidRPr="00ED3872" w:rsidRDefault="00ED3872" w:rsidP="00ED3872">
            <w:pPr>
              <w:rPr>
                <w:sz w:val="16"/>
                <w:szCs w:val="16"/>
              </w:rPr>
            </w:pPr>
            <w:r w:rsidRPr="00ED3872">
              <w:rPr>
                <w:rFonts w:ascii="Calibri" w:hAnsi="Calibri" w:cs="Calibri"/>
                <w:color w:val="000000"/>
                <w:sz w:val="16"/>
                <w:szCs w:val="16"/>
              </w:rPr>
              <w:t>551415.4912</w:t>
            </w:r>
          </w:p>
        </w:tc>
        <w:tc>
          <w:tcPr>
            <w:tcW w:w="1701" w:type="dxa"/>
            <w:vAlign w:val="bottom"/>
          </w:tcPr>
          <w:p w14:paraId="01C2C42E" w14:textId="54460A41" w:rsidR="00ED3872" w:rsidRPr="00ED3872" w:rsidRDefault="00ED3872" w:rsidP="00ED3872">
            <w:pPr>
              <w:rPr>
                <w:sz w:val="16"/>
                <w:szCs w:val="16"/>
              </w:rPr>
            </w:pPr>
            <w:r w:rsidRPr="00ED3872">
              <w:rPr>
                <w:rFonts w:ascii="Calibri" w:hAnsi="Calibri" w:cs="Calibri"/>
                <w:color w:val="000000"/>
                <w:sz w:val="16"/>
                <w:szCs w:val="16"/>
              </w:rPr>
              <w:t>127.1656473</w:t>
            </w:r>
          </w:p>
        </w:tc>
        <w:tc>
          <w:tcPr>
            <w:tcW w:w="1187" w:type="dxa"/>
            <w:vAlign w:val="bottom"/>
          </w:tcPr>
          <w:p w14:paraId="27ECCAD7" w14:textId="0342D3E5" w:rsidR="00ED3872" w:rsidRPr="00ED3872" w:rsidRDefault="00ED3872" w:rsidP="00ED3872">
            <w:pPr>
              <w:rPr>
                <w:sz w:val="16"/>
                <w:szCs w:val="16"/>
              </w:rPr>
            </w:pPr>
            <w:r w:rsidRPr="00ED3872">
              <w:rPr>
                <w:rFonts w:ascii="Calibri" w:hAnsi="Calibri" w:cs="Calibri"/>
                <w:color w:val="000000"/>
                <w:sz w:val="16"/>
                <w:szCs w:val="16"/>
              </w:rPr>
              <w:t>551415.4912</w:t>
            </w:r>
          </w:p>
        </w:tc>
        <w:tc>
          <w:tcPr>
            <w:tcW w:w="850" w:type="dxa"/>
            <w:vAlign w:val="bottom"/>
          </w:tcPr>
          <w:p w14:paraId="422E6171" w14:textId="6465BF39" w:rsidR="00ED3872" w:rsidRPr="00ED3872" w:rsidRDefault="00ED3872" w:rsidP="00ED3872">
            <w:pPr>
              <w:rPr>
                <w:sz w:val="16"/>
                <w:szCs w:val="16"/>
              </w:rPr>
            </w:pPr>
            <w:r w:rsidRPr="00ED3872">
              <w:rPr>
                <w:rFonts w:ascii="Calibri" w:hAnsi="Calibri" w:cs="Calibri"/>
                <w:color w:val="000000"/>
                <w:sz w:val="16"/>
                <w:szCs w:val="16"/>
              </w:rPr>
              <w:t>1.37E-05</w:t>
            </w:r>
          </w:p>
        </w:tc>
        <w:tc>
          <w:tcPr>
            <w:tcW w:w="1029" w:type="dxa"/>
            <w:vAlign w:val="bottom"/>
          </w:tcPr>
          <w:p w14:paraId="085CF389" w14:textId="2E65E2F9" w:rsidR="00ED3872" w:rsidRPr="00ED3872" w:rsidRDefault="00ED3872" w:rsidP="00ED3872">
            <w:pPr>
              <w:rPr>
                <w:sz w:val="16"/>
                <w:szCs w:val="16"/>
              </w:rPr>
            </w:pPr>
            <w:r w:rsidRPr="00ED3872">
              <w:rPr>
                <w:rFonts w:ascii="Calibri" w:hAnsi="Calibri" w:cs="Calibri"/>
                <w:color w:val="000000"/>
                <w:sz w:val="16"/>
                <w:szCs w:val="16"/>
              </w:rPr>
              <w:t>1.10E-10</w:t>
            </w:r>
          </w:p>
        </w:tc>
        <w:tc>
          <w:tcPr>
            <w:tcW w:w="875" w:type="dxa"/>
            <w:vAlign w:val="bottom"/>
          </w:tcPr>
          <w:p w14:paraId="70F78D2F" w14:textId="017BC228" w:rsidR="00ED3872" w:rsidRPr="00ED3872" w:rsidRDefault="00ED3872" w:rsidP="00ED3872">
            <w:pPr>
              <w:rPr>
                <w:sz w:val="16"/>
                <w:szCs w:val="16"/>
              </w:rPr>
            </w:pPr>
            <w:r w:rsidRPr="00ED3872">
              <w:rPr>
                <w:rFonts w:ascii="Calibri" w:hAnsi="Calibri" w:cs="Calibri"/>
                <w:color w:val="000000"/>
                <w:sz w:val="16"/>
                <w:szCs w:val="16"/>
              </w:rPr>
              <w:t>581</w:t>
            </w:r>
          </w:p>
        </w:tc>
        <w:tc>
          <w:tcPr>
            <w:tcW w:w="1030" w:type="dxa"/>
            <w:vAlign w:val="bottom"/>
          </w:tcPr>
          <w:p w14:paraId="63F029AD" w14:textId="59BDBA91" w:rsidR="00ED3872" w:rsidRPr="00ED3872" w:rsidRDefault="00ED3872" w:rsidP="00ED3872">
            <w:pPr>
              <w:rPr>
                <w:sz w:val="16"/>
                <w:szCs w:val="16"/>
              </w:rPr>
            </w:pPr>
            <w:r w:rsidRPr="00ED3872">
              <w:rPr>
                <w:rFonts w:ascii="Calibri" w:hAnsi="Calibri" w:cs="Calibri"/>
                <w:color w:val="000000"/>
                <w:sz w:val="16"/>
                <w:szCs w:val="16"/>
              </w:rPr>
              <w:t>378</w:t>
            </w:r>
          </w:p>
        </w:tc>
        <w:tc>
          <w:tcPr>
            <w:tcW w:w="1005" w:type="dxa"/>
            <w:vAlign w:val="bottom"/>
          </w:tcPr>
          <w:p w14:paraId="0F7BB761" w14:textId="412EDF9B" w:rsidR="00ED3872" w:rsidRPr="00ED3872" w:rsidRDefault="00CE47CE" w:rsidP="00ED3872">
            <w:pPr>
              <w:rPr>
                <w:sz w:val="16"/>
                <w:szCs w:val="16"/>
              </w:rPr>
            </w:pPr>
            <w:r>
              <w:rPr>
                <w:rFonts w:ascii="Calibri" w:hAnsi="Calibri" w:cs="Calibri"/>
                <w:color w:val="000000"/>
                <w:sz w:val="16"/>
                <w:szCs w:val="16"/>
              </w:rPr>
              <w:t>959</w:t>
            </w:r>
          </w:p>
        </w:tc>
      </w:tr>
    </w:tbl>
    <w:p w14:paraId="1526C911" w14:textId="6F73E47E" w:rsidR="007A0DBC" w:rsidRDefault="00ED3872" w:rsidP="00E6240B">
      <w:pPr>
        <w:spacing w:after="0"/>
        <w:rPr>
          <w:rFonts w:eastAsiaTheme="minorEastAsia"/>
        </w:rPr>
      </w:pPr>
      <w:r>
        <w:t xml:space="preserve">The No Roots column is the number of iterations ended when no roots </w:t>
      </w:r>
      <w:r w:rsidR="00535718">
        <w:t>were</w:t>
      </w:r>
      <w:r>
        <w:t xml:space="preserve"> found in range for a cubic polynomial, the Tolerance Reached column is the number of iterations ended because we reached both the tolerance in distance and in time. </w:t>
      </w:r>
      <w:r w:rsidR="00535718">
        <w:t xml:space="preserve">Like you can see in the example, we have an initial number of iteration where no roots can be found at the first inner iteration – 581, the additional </w:t>
      </w:r>
      <m:oMath>
        <m:r>
          <w:rPr>
            <w:rFonts w:ascii="Cambria Math" w:hAnsi="Cambria Math"/>
          </w:rPr>
          <m:t>887-581=301</m:t>
        </m:r>
      </m:oMath>
      <w:r w:rsidR="00535718">
        <w:rPr>
          <w:rFonts w:eastAsiaTheme="minorEastAsia"/>
        </w:rPr>
        <w:t xml:space="preserve"> iteration SBO-ANCAS failed to find root before reaching the tolerance</w:t>
      </w:r>
      <w:r w:rsidR="007A0DBC">
        <w:rPr>
          <w:rFonts w:eastAsiaTheme="minorEastAsia"/>
        </w:rPr>
        <w:t xml:space="preserve">, meaning we only reached the tolerance in 72 iterations. Unlike SBO-ANCAS in the variation we got to the desired tolerance every iteration we could, except the ones when no roots </w:t>
      </w:r>
      <w:r w:rsidR="00A94994">
        <w:rPr>
          <w:rFonts w:eastAsiaTheme="minorEastAsia"/>
        </w:rPr>
        <w:t>were</w:t>
      </w:r>
      <w:r w:rsidR="007A0DBC">
        <w:rPr>
          <w:rFonts w:eastAsiaTheme="minorEastAsia"/>
        </w:rPr>
        <w:t xml:space="preserve"> found from the start. It seems like the cubic polynomial approximation </w:t>
      </w:r>
      <w:r w:rsidR="00A94994">
        <w:rPr>
          <w:rFonts w:eastAsiaTheme="minorEastAsia"/>
        </w:rPr>
        <w:t>perform</w:t>
      </w:r>
      <w:r w:rsidR="007A0DBC">
        <w:rPr>
          <w:rFonts w:eastAsiaTheme="minorEastAsia"/>
        </w:rPr>
        <w:t xml:space="preserve"> better when the points are evenly spaces, and by running the algorithm we can get extremely uneven distribution of points from time to time and it can lead to slightly worse performance.</w:t>
      </w:r>
    </w:p>
    <w:p w14:paraId="75C7AEEF" w14:textId="77777777" w:rsidR="007A0DBC" w:rsidRDefault="007A0DBC" w:rsidP="00E6240B">
      <w:pPr>
        <w:spacing w:after="0"/>
      </w:pPr>
      <w:r w:rsidRPr="007A0DBC">
        <w:rPr>
          <w:rFonts w:eastAsiaTheme="minorEastAsia"/>
          <w:b/>
          <w:bCs/>
          <w:u w:val="single"/>
        </w:rPr>
        <w:t xml:space="preserve">Analyzing The Data: </w:t>
      </w:r>
    </w:p>
    <w:p w14:paraId="6D033501" w14:textId="50BF8F06" w:rsidR="007A0DBC" w:rsidRDefault="007A0DBC" w:rsidP="007A0DBC">
      <w:pPr>
        <w:spacing w:after="0"/>
      </w:pPr>
      <w:r>
        <w:t>We checked how many tests didn’t reach the desired tolerances and got the following data:</w:t>
      </w:r>
    </w:p>
    <w:p w14:paraId="7C99F432" w14:textId="73A1D3E2" w:rsidR="0043024C" w:rsidRPr="007A0DBC" w:rsidRDefault="0043024C" w:rsidP="00A62439">
      <w:pPr>
        <w:pStyle w:val="Tables"/>
      </w:pPr>
      <w:r>
        <w:t xml:space="preserve">Total </w:t>
      </w:r>
      <w:r w:rsidR="00A11385">
        <w:t>fails (</w:t>
      </w:r>
      <w:r>
        <w:t>not within the one of the tolerances) and average values</w:t>
      </w:r>
      <w:r w:rsidR="00A62439">
        <w:t>.</w:t>
      </w:r>
    </w:p>
    <w:tbl>
      <w:tblPr>
        <w:tblStyle w:val="TableGrid"/>
        <w:tblW w:w="8631" w:type="dxa"/>
        <w:tblInd w:w="-5" w:type="dxa"/>
        <w:tblLook w:val="04A0" w:firstRow="1" w:lastRow="0" w:firstColumn="1" w:lastColumn="0" w:noHBand="0" w:noVBand="1"/>
      </w:tblPr>
      <w:tblGrid>
        <w:gridCol w:w="1954"/>
        <w:gridCol w:w="724"/>
        <w:gridCol w:w="992"/>
        <w:gridCol w:w="1134"/>
        <w:gridCol w:w="1843"/>
        <w:gridCol w:w="1984"/>
      </w:tblGrid>
      <w:tr w:rsidR="00532E3B" w14:paraId="5285BEF2" w14:textId="4263A2F0" w:rsidTr="00532E3B">
        <w:trPr>
          <w:trHeight w:val="283"/>
        </w:trPr>
        <w:tc>
          <w:tcPr>
            <w:tcW w:w="1954" w:type="dxa"/>
          </w:tcPr>
          <w:p w14:paraId="0714BFDC" w14:textId="77777777" w:rsidR="00532E3B" w:rsidRPr="00532E3B" w:rsidRDefault="00532E3B" w:rsidP="00532E3B">
            <w:pPr>
              <w:jc w:val="center"/>
              <w:rPr>
                <w:sz w:val="16"/>
                <w:szCs w:val="16"/>
              </w:rPr>
            </w:pPr>
          </w:p>
        </w:tc>
        <w:tc>
          <w:tcPr>
            <w:tcW w:w="724" w:type="dxa"/>
          </w:tcPr>
          <w:p w14:paraId="42111298" w14:textId="135AE13D" w:rsidR="00532E3B" w:rsidRPr="00532E3B" w:rsidRDefault="00532E3B" w:rsidP="00532E3B">
            <w:pPr>
              <w:jc w:val="center"/>
              <w:rPr>
                <w:sz w:val="16"/>
                <w:szCs w:val="16"/>
              </w:rPr>
            </w:pPr>
            <w:r w:rsidRPr="00532E3B">
              <w:rPr>
                <w:rFonts w:ascii="Calibri" w:hAnsi="Calibri" w:cs="Calibri"/>
                <w:color w:val="000000"/>
                <w:sz w:val="16"/>
                <w:szCs w:val="16"/>
              </w:rPr>
              <w:t>Fails</w:t>
            </w:r>
          </w:p>
        </w:tc>
        <w:tc>
          <w:tcPr>
            <w:tcW w:w="992" w:type="dxa"/>
          </w:tcPr>
          <w:p w14:paraId="2403297C" w14:textId="207F8BDF" w:rsidR="00532E3B" w:rsidRPr="00532E3B" w:rsidRDefault="00532E3B" w:rsidP="00532E3B">
            <w:pPr>
              <w:jc w:val="center"/>
              <w:rPr>
                <w:sz w:val="16"/>
                <w:szCs w:val="16"/>
              </w:rPr>
            </w:pPr>
            <w:r w:rsidRPr="00532E3B">
              <w:rPr>
                <w:rFonts w:ascii="Calibri" w:hAnsi="Calibri" w:cs="Calibri"/>
                <w:color w:val="000000"/>
                <w:sz w:val="16"/>
                <w:szCs w:val="16"/>
              </w:rPr>
              <w:t>Total Tests</w:t>
            </w:r>
          </w:p>
        </w:tc>
        <w:tc>
          <w:tcPr>
            <w:tcW w:w="1134" w:type="dxa"/>
          </w:tcPr>
          <w:p w14:paraId="285B52D7" w14:textId="5825B204" w:rsidR="00532E3B" w:rsidRPr="00532E3B" w:rsidRDefault="00532E3B" w:rsidP="00532E3B">
            <w:pPr>
              <w:jc w:val="center"/>
              <w:rPr>
                <w:sz w:val="16"/>
                <w:szCs w:val="16"/>
              </w:rPr>
            </w:pPr>
            <w:r w:rsidRPr="00532E3B">
              <w:rPr>
                <w:rFonts w:ascii="Calibri" w:hAnsi="Calibri" w:cs="Calibri"/>
                <w:color w:val="000000"/>
                <w:sz w:val="16"/>
                <w:szCs w:val="16"/>
              </w:rPr>
              <w:t>Percentage</w:t>
            </w:r>
          </w:p>
        </w:tc>
        <w:tc>
          <w:tcPr>
            <w:tcW w:w="1843" w:type="dxa"/>
          </w:tcPr>
          <w:p w14:paraId="30D87E36" w14:textId="607F64E1"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Tim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c>
          <w:tcPr>
            <w:tcW w:w="1984" w:type="dxa"/>
          </w:tcPr>
          <w:p w14:paraId="036E9A8C" w14:textId="55CCCE1A" w:rsidR="00532E3B" w:rsidRPr="00532E3B" w:rsidRDefault="00532E3B" w:rsidP="00532E3B">
            <w:pPr>
              <w:jc w:val="center"/>
              <w:rPr>
                <w:rFonts w:ascii="Calibri" w:hAnsi="Calibri" w:cs="Calibri"/>
                <w:color w:val="000000"/>
                <w:sz w:val="16"/>
                <w:szCs w:val="16"/>
              </w:rPr>
            </w:pPr>
            <w:r w:rsidRPr="00532E3B">
              <w:rPr>
                <w:rFonts w:ascii="Calibri" w:hAnsi="Calibri" w:cs="Calibri"/>
                <w:color w:val="000000"/>
                <w:sz w:val="16"/>
                <w:szCs w:val="16"/>
              </w:rPr>
              <w:t xml:space="preserve">Avg Distance Error </w:t>
            </w:r>
            <w:r w:rsidR="006F1E27" w:rsidRPr="00532E3B">
              <w:rPr>
                <w:rFonts w:ascii="Calibri" w:hAnsi="Calibri" w:cs="Calibri"/>
                <w:color w:val="000000"/>
                <w:sz w:val="16"/>
                <w:szCs w:val="16"/>
              </w:rPr>
              <w:t>on</w:t>
            </w:r>
            <w:r w:rsidRPr="00532E3B">
              <w:rPr>
                <w:rFonts w:ascii="Calibri" w:hAnsi="Calibri" w:cs="Calibri"/>
                <w:color w:val="000000"/>
                <w:sz w:val="16"/>
                <w:szCs w:val="16"/>
              </w:rPr>
              <w:t xml:space="preserve"> Fail</w:t>
            </w:r>
          </w:p>
        </w:tc>
      </w:tr>
      <w:tr w:rsidR="00532E3B" w14:paraId="6B3FFB08" w14:textId="452B99AB" w:rsidTr="00532E3B">
        <w:trPr>
          <w:trHeight w:val="270"/>
        </w:trPr>
        <w:tc>
          <w:tcPr>
            <w:tcW w:w="1954" w:type="dxa"/>
            <w:vAlign w:val="bottom"/>
          </w:tcPr>
          <w:p w14:paraId="6FFB36A2" w14:textId="440FE1A6" w:rsidR="00532E3B" w:rsidRPr="00532E3B" w:rsidRDefault="00532E3B" w:rsidP="00532E3B">
            <w:pPr>
              <w:rPr>
                <w:sz w:val="16"/>
                <w:szCs w:val="16"/>
              </w:rPr>
            </w:pPr>
            <w:r w:rsidRPr="00532E3B">
              <w:rPr>
                <w:rFonts w:ascii="Calibri" w:hAnsi="Calibri" w:cs="Calibri"/>
                <w:color w:val="000000"/>
                <w:sz w:val="16"/>
                <w:szCs w:val="16"/>
              </w:rPr>
              <w:t>SBO ANCAS ES</w:t>
            </w:r>
          </w:p>
        </w:tc>
        <w:tc>
          <w:tcPr>
            <w:tcW w:w="724" w:type="dxa"/>
            <w:vAlign w:val="bottom"/>
          </w:tcPr>
          <w:p w14:paraId="136BD433" w14:textId="1C647C2E" w:rsidR="00532E3B" w:rsidRPr="00532E3B" w:rsidRDefault="00532E3B" w:rsidP="00532E3B">
            <w:pPr>
              <w:rPr>
                <w:sz w:val="16"/>
                <w:szCs w:val="16"/>
              </w:rPr>
            </w:pPr>
            <w:r w:rsidRPr="00532E3B">
              <w:rPr>
                <w:rFonts w:ascii="Calibri" w:hAnsi="Calibri" w:cs="Calibri"/>
                <w:color w:val="000000"/>
                <w:sz w:val="16"/>
                <w:szCs w:val="16"/>
              </w:rPr>
              <w:t>2067</w:t>
            </w:r>
          </w:p>
        </w:tc>
        <w:tc>
          <w:tcPr>
            <w:tcW w:w="992" w:type="dxa"/>
            <w:vAlign w:val="bottom"/>
          </w:tcPr>
          <w:p w14:paraId="2AB85902" w14:textId="5CB7231E" w:rsidR="00532E3B" w:rsidRPr="00532E3B" w:rsidRDefault="00532E3B" w:rsidP="00532E3B">
            <w:pPr>
              <w:rPr>
                <w:sz w:val="16"/>
                <w:szCs w:val="16"/>
              </w:rPr>
            </w:pPr>
            <w:r w:rsidRPr="00532E3B">
              <w:rPr>
                <w:rFonts w:ascii="Calibri" w:hAnsi="Calibri" w:cs="Calibri"/>
                <w:color w:val="000000"/>
                <w:sz w:val="16"/>
                <w:szCs w:val="16"/>
              </w:rPr>
              <w:t>9636</w:t>
            </w:r>
          </w:p>
        </w:tc>
        <w:tc>
          <w:tcPr>
            <w:tcW w:w="1134" w:type="dxa"/>
            <w:vAlign w:val="bottom"/>
          </w:tcPr>
          <w:p w14:paraId="7D3B6934" w14:textId="25C7E20D" w:rsidR="00532E3B" w:rsidRPr="00532E3B" w:rsidRDefault="00532E3B" w:rsidP="00532E3B">
            <w:pPr>
              <w:rPr>
                <w:sz w:val="16"/>
                <w:szCs w:val="16"/>
              </w:rPr>
            </w:pPr>
            <w:r w:rsidRPr="00532E3B">
              <w:rPr>
                <w:rFonts w:ascii="Calibri" w:hAnsi="Calibri" w:cs="Calibri"/>
                <w:color w:val="000000"/>
                <w:sz w:val="16"/>
                <w:szCs w:val="16"/>
              </w:rPr>
              <w:t>0.214508</w:t>
            </w:r>
          </w:p>
        </w:tc>
        <w:tc>
          <w:tcPr>
            <w:tcW w:w="1843" w:type="dxa"/>
            <w:vAlign w:val="bottom"/>
          </w:tcPr>
          <w:p w14:paraId="3DFC9B20" w14:textId="0037DC60"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1970586</w:t>
            </w:r>
          </w:p>
        </w:tc>
        <w:tc>
          <w:tcPr>
            <w:tcW w:w="1984" w:type="dxa"/>
            <w:vAlign w:val="bottom"/>
          </w:tcPr>
          <w:p w14:paraId="34B3006D" w14:textId="7A0E0592"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3.6774E-06</w:t>
            </w:r>
          </w:p>
        </w:tc>
      </w:tr>
      <w:tr w:rsidR="00532E3B" w14:paraId="386E2B23" w14:textId="52241E21" w:rsidTr="00532E3B">
        <w:trPr>
          <w:trHeight w:val="260"/>
        </w:trPr>
        <w:tc>
          <w:tcPr>
            <w:tcW w:w="1954" w:type="dxa"/>
            <w:vAlign w:val="bottom"/>
          </w:tcPr>
          <w:p w14:paraId="108E4796" w14:textId="0B8AAF4D" w:rsidR="00532E3B" w:rsidRPr="00532E3B" w:rsidRDefault="00532E3B" w:rsidP="00532E3B">
            <w:pPr>
              <w:rPr>
                <w:sz w:val="16"/>
                <w:szCs w:val="16"/>
              </w:rPr>
            </w:pPr>
            <w:r w:rsidRPr="00532E3B">
              <w:rPr>
                <w:rFonts w:ascii="Calibri" w:hAnsi="Calibri" w:cs="Calibri"/>
                <w:color w:val="000000"/>
                <w:sz w:val="16"/>
                <w:szCs w:val="16"/>
              </w:rPr>
              <w:t>SBO ANCAS</w:t>
            </w:r>
          </w:p>
        </w:tc>
        <w:tc>
          <w:tcPr>
            <w:tcW w:w="724" w:type="dxa"/>
            <w:vAlign w:val="bottom"/>
          </w:tcPr>
          <w:p w14:paraId="3D5D0BB3" w14:textId="111071F1" w:rsidR="00532E3B" w:rsidRPr="00532E3B" w:rsidRDefault="00532E3B" w:rsidP="00532E3B">
            <w:pPr>
              <w:rPr>
                <w:sz w:val="16"/>
                <w:szCs w:val="16"/>
              </w:rPr>
            </w:pPr>
            <w:r w:rsidRPr="00532E3B">
              <w:rPr>
                <w:rFonts w:ascii="Calibri" w:hAnsi="Calibri" w:cs="Calibri"/>
                <w:color w:val="000000"/>
                <w:sz w:val="16"/>
                <w:szCs w:val="16"/>
              </w:rPr>
              <w:t>2692</w:t>
            </w:r>
          </w:p>
        </w:tc>
        <w:tc>
          <w:tcPr>
            <w:tcW w:w="992" w:type="dxa"/>
            <w:vAlign w:val="bottom"/>
          </w:tcPr>
          <w:p w14:paraId="3596B36F" w14:textId="159B07E5" w:rsidR="00532E3B" w:rsidRPr="00532E3B" w:rsidRDefault="00532E3B" w:rsidP="00532E3B">
            <w:pPr>
              <w:rPr>
                <w:sz w:val="16"/>
                <w:szCs w:val="16"/>
              </w:rPr>
            </w:pPr>
            <w:r w:rsidRPr="00532E3B">
              <w:rPr>
                <w:rFonts w:ascii="Calibri" w:hAnsi="Calibri" w:cs="Calibri"/>
                <w:color w:val="000000"/>
                <w:sz w:val="16"/>
                <w:szCs w:val="16"/>
              </w:rPr>
              <w:t>9712</w:t>
            </w:r>
          </w:p>
        </w:tc>
        <w:tc>
          <w:tcPr>
            <w:tcW w:w="1134" w:type="dxa"/>
            <w:vAlign w:val="bottom"/>
          </w:tcPr>
          <w:p w14:paraId="716E8841" w14:textId="1C5FA625" w:rsidR="00532E3B" w:rsidRPr="00532E3B" w:rsidRDefault="00532E3B" w:rsidP="00532E3B">
            <w:pPr>
              <w:rPr>
                <w:sz w:val="16"/>
                <w:szCs w:val="16"/>
              </w:rPr>
            </w:pPr>
            <w:r w:rsidRPr="00532E3B">
              <w:rPr>
                <w:rFonts w:ascii="Calibri" w:hAnsi="Calibri" w:cs="Calibri"/>
                <w:color w:val="000000"/>
                <w:sz w:val="16"/>
                <w:szCs w:val="16"/>
              </w:rPr>
              <w:t>0.277183</w:t>
            </w:r>
          </w:p>
        </w:tc>
        <w:tc>
          <w:tcPr>
            <w:tcW w:w="1843" w:type="dxa"/>
            <w:vAlign w:val="bottom"/>
          </w:tcPr>
          <w:p w14:paraId="5D62CF8E" w14:textId="1C75A14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23549618</w:t>
            </w:r>
          </w:p>
        </w:tc>
        <w:tc>
          <w:tcPr>
            <w:tcW w:w="1984" w:type="dxa"/>
            <w:vAlign w:val="bottom"/>
          </w:tcPr>
          <w:p w14:paraId="4EA4AB3C" w14:textId="67B9C1DD" w:rsidR="00532E3B" w:rsidRPr="00532E3B" w:rsidRDefault="00532E3B" w:rsidP="00532E3B">
            <w:pPr>
              <w:rPr>
                <w:rFonts w:ascii="Calibri" w:hAnsi="Calibri" w:cs="Calibri"/>
                <w:color w:val="000000"/>
                <w:sz w:val="16"/>
                <w:szCs w:val="16"/>
              </w:rPr>
            </w:pPr>
            <w:r w:rsidRPr="00532E3B">
              <w:rPr>
                <w:rFonts w:ascii="Calibri" w:hAnsi="Calibri" w:cs="Calibri"/>
                <w:color w:val="000000"/>
                <w:sz w:val="16"/>
                <w:szCs w:val="16"/>
              </w:rPr>
              <w:t>0.008712228</w:t>
            </w:r>
          </w:p>
        </w:tc>
      </w:tr>
    </w:tbl>
    <w:p w14:paraId="09C621B1" w14:textId="1FA49AAC" w:rsidR="00B4343A" w:rsidRPr="005D6699" w:rsidRDefault="00532E3B" w:rsidP="00E6240B">
      <w:pPr>
        <w:spacing w:after="0"/>
        <w:rPr>
          <w:sz w:val="16"/>
          <w:szCs w:val="16"/>
        </w:rPr>
      </w:pPr>
      <w:r w:rsidRPr="005D6699">
        <w:rPr>
          <w:sz w:val="16"/>
          <w:szCs w:val="16"/>
        </w:rPr>
        <w:t xml:space="preserve">*Note: because we calculated the real TCA and real distance by running SBO ANCAS and then running with a </w:t>
      </w:r>
      <w:r w:rsidR="005D6699" w:rsidRPr="005D6699">
        <w:rPr>
          <w:sz w:val="16"/>
          <w:szCs w:val="16"/>
        </w:rPr>
        <w:t>smalltime-step (</w:t>
      </w:r>
      <w:r w:rsidRPr="005D6699">
        <w:rPr>
          <w:sz w:val="16"/>
          <w:szCs w:val="16"/>
        </w:rPr>
        <w:t xml:space="preserve">smaller </w:t>
      </w:r>
      <w:r w:rsidR="005D6699" w:rsidRPr="005D6699">
        <w:rPr>
          <w:sz w:val="16"/>
          <w:szCs w:val="16"/>
        </w:rPr>
        <w:t>than</w:t>
      </w:r>
      <w:r w:rsidRPr="005D6699">
        <w:rPr>
          <w:sz w:val="16"/>
          <w:szCs w:val="16"/>
        </w:rPr>
        <w:t xml:space="preserve"> the tolerance) 1 second around the TCA we ignored data with </w:t>
      </w:r>
      <w:r w:rsidR="00740F33">
        <w:rPr>
          <w:sz w:val="16"/>
          <w:szCs w:val="16"/>
        </w:rPr>
        <w:t xml:space="preserve">time </w:t>
      </w:r>
      <w:r w:rsidRPr="005D6699">
        <w:rPr>
          <w:sz w:val="16"/>
          <w:szCs w:val="16"/>
        </w:rPr>
        <w:t xml:space="preserve">error bigger </w:t>
      </w:r>
      <w:r w:rsidR="005D6699" w:rsidRPr="005D6699">
        <w:rPr>
          <w:sz w:val="16"/>
          <w:szCs w:val="16"/>
        </w:rPr>
        <w:t>than</w:t>
      </w:r>
      <w:r w:rsidRPr="005D6699">
        <w:rPr>
          <w:sz w:val="16"/>
          <w:szCs w:val="16"/>
        </w:rPr>
        <w:t xml:space="preserve"> 1 second.</w:t>
      </w:r>
    </w:p>
    <w:p w14:paraId="3549AC2C" w14:textId="2C19F72E" w:rsidR="00532E3B" w:rsidRDefault="005D6699" w:rsidP="00E6240B">
      <w:pPr>
        <w:spacing w:after="0"/>
      </w:pPr>
      <w:r>
        <w:t xml:space="preserve">Even with the SBO ANCAS variation there are still high percentage of </w:t>
      </w:r>
      <w:r w:rsidR="006F1E27">
        <w:t>tests ended with error bigger than the tolerance, we think it’s a problem with the cubic polynomial, unable to find roots in range when working with small or unevenly spaced values.</w:t>
      </w:r>
    </w:p>
    <w:p w14:paraId="70958BD5" w14:textId="77777777" w:rsidR="008F06E8" w:rsidRDefault="008F06E8" w:rsidP="00E6240B">
      <w:pPr>
        <w:spacing w:after="0"/>
      </w:pPr>
    </w:p>
    <w:p w14:paraId="2483F545" w14:textId="79B491DE" w:rsidR="007A0DBC" w:rsidRPr="007A0DBC" w:rsidRDefault="00866035" w:rsidP="008F06E8">
      <w:pPr>
        <w:pStyle w:val="Graphs"/>
      </w:pPr>
      <w:r>
        <w:rPr>
          <w:noProof/>
        </w:rPr>
        <w:lastRenderedPageBreak/>
        <w:drawing>
          <wp:anchor distT="0" distB="0" distL="114300" distR="114300" simplePos="0" relativeHeight="251665414" behindDoc="0" locked="0" layoutInCell="1" allowOverlap="1" wp14:anchorId="19E3A52E" wp14:editId="129D1EDC">
            <wp:simplePos x="0" y="0"/>
            <wp:positionH relativeFrom="margin">
              <wp:posOffset>-825500</wp:posOffset>
            </wp:positionH>
            <wp:positionV relativeFrom="paragraph">
              <wp:posOffset>385445</wp:posOffset>
            </wp:positionV>
            <wp:extent cx="7366000" cy="3458210"/>
            <wp:effectExtent l="19050" t="19050" r="25400" b="27940"/>
            <wp:wrapTopAndBottom/>
            <wp:docPr id="95761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613453"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7366000" cy="345821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F06E8">
        <w:t>Run time comparison, in each test (on the X axis) the algorithms use the exact same input. SBO ANCAS ES (grey) is the SBO ANCAS variation that uses equally spaced points.</w:t>
      </w:r>
    </w:p>
    <w:p w14:paraId="1D587C13" w14:textId="2116908F" w:rsidR="00E6240B" w:rsidRPr="00E6240B" w:rsidRDefault="00E6240B" w:rsidP="00E6240B">
      <w:pPr>
        <w:spacing w:after="0"/>
      </w:pPr>
    </w:p>
    <w:p w14:paraId="046AC64A" w14:textId="77777777" w:rsidR="00DB2C8C" w:rsidRPr="006F1E27" w:rsidRDefault="00DB2C8C" w:rsidP="00DB2C8C">
      <w:pPr>
        <w:spacing w:after="0"/>
        <w:rPr>
          <w:b/>
          <w:bCs/>
          <w:u w:val="single"/>
        </w:rPr>
      </w:pPr>
      <w:r w:rsidRPr="006F1E27">
        <w:rPr>
          <w:b/>
          <w:bCs/>
          <w:u w:val="single"/>
        </w:rPr>
        <w:t>Conclusion</w:t>
      </w:r>
      <w:r>
        <w:rPr>
          <w:b/>
          <w:bCs/>
          <w:u w:val="single"/>
        </w:rPr>
        <w:t>:</w:t>
      </w:r>
    </w:p>
    <w:p w14:paraId="0F45ABA0" w14:textId="77777777" w:rsidR="00DB2C8C" w:rsidRDefault="00DB2C8C" w:rsidP="00DB2C8C">
      <w:pPr>
        <w:spacing w:after="0"/>
      </w:pPr>
      <w:r>
        <w:t xml:space="preserve">Even though we got better results with the SBO ANCAS variation, the number of points the algorithm use can be up to 10 times the number of points SBO ANCAS used and the run- time can be even worse. So practically SBO ANCAS is still a better option, running </w:t>
      </w:r>
      <w:r w:rsidRPr="006F1E27">
        <w:t xml:space="preserve">significantly </w:t>
      </w:r>
      <w:r>
        <w:t>faster and getting accurate results most of the time, and still getting only a small error when not.</w:t>
      </w:r>
    </w:p>
    <w:p w14:paraId="061509A6" w14:textId="77777777" w:rsidR="00014205" w:rsidRDefault="00014205">
      <w:pPr>
        <w:rPr>
          <w:rFonts w:asciiTheme="minorBidi" w:eastAsiaTheme="majorEastAsia" w:hAnsiTheme="minorBidi" w:cstheme="majorBidi"/>
          <w:color w:val="2F5496" w:themeColor="accent1" w:themeShade="BF"/>
          <w:sz w:val="26"/>
          <w:szCs w:val="26"/>
        </w:rPr>
      </w:pPr>
      <w:r>
        <w:br w:type="page"/>
      </w:r>
    </w:p>
    <w:p w14:paraId="4AFD16A3" w14:textId="581A5AAA" w:rsidR="00E6240B" w:rsidRDefault="00E6240B" w:rsidP="00E6240B">
      <w:pPr>
        <w:pStyle w:val="Heading3"/>
      </w:pPr>
      <w:bookmarkStart w:id="82" w:name="_Toc165646773"/>
      <w:r>
        <w:lastRenderedPageBreak/>
        <w:t>Run Time Comparison</w:t>
      </w:r>
      <w:bookmarkEnd w:id="82"/>
      <w:r>
        <w:t xml:space="preserve"> </w:t>
      </w:r>
    </w:p>
    <w:p w14:paraId="5D5E6E42" w14:textId="343D2EEC" w:rsidR="00414B09" w:rsidRPr="00E6240B" w:rsidRDefault="00414B09" w:rsidP="00414B09">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E23939">
        <w:rPr>
          <w:b/>
          <w:bCs/>
          <w:u w:val="single"/>
        </w:rPr>
        <w:t>:</w:t>
      </w:r>
    </w:p>
    <w:p w14:paraId="0AB8C607" w14:textId="5B0A3EA4" w:rsidR="00414B09" w:rsidRDefault="00414B09" w:rsidP="00414B09">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w:t>
      </w:r>
      <w:r w:rsidR="00374844">
        <w:t>as of</w:t>
      </w:r>
      <w:r>
        <w:t xml:space="preserve"> 29/04/24 12:05:33UTC</w:t>
      </w:r>
      <w:r w:rsidR="00374844">
        <w:t>.</w:t>
      </w:r>
      <w:r>
        <w:t xml:space="preserve"> </w:t>
      </w:r>
      <w:r w:rsidR="00374844">
        <w:t xml:space="preserve">The </w:t>
      </w:r>
      <w:r>
        <w:t xml:space="preserve">algorithms </w:t>
      </w:r>
      <w:r w:rsidR="00374844">
        <w:t xml:space="preserve">were tested </w:t>
      </w:r>
      <w:r>
        <w:t>on</w:t>
      </w:r>
      <w:r w:rsidR="00374844">
        <w:t xml:space="preserve"> pairs made from</w:t>
      </w:r>
      <w:r>
        <w:t xml:space="preserve"> the first satellite in the list with every other satellite</w:t>
      </w:r>
      <w:r w:rsidR="00374844">
        <w:t>.</w:t>
      </w:r>
      <w:r w:rsidR="00143FD9">
        <w:t xml:space="preserve"> </w:t>
      </w:r>
      <w:r w:rsidR="00374844">
        <w:t>Due to the simulation limitations, working relatively slow (the</w:t>
      </w:r>
      <w:r w:rsidR="00143FD9">
        <w:t xml:space="preserve"> hosting timing, the </w:t>
      </w:r>
      <w:r w:rsidR="00374844">
        <w:t xml:space="preserve">simulated </w:t>
      </w:r>
      <w:r w:rsidR="00143FD9">
        <w:t xml:space="preserve">run time is not that slow) we </w:t>
      </w:r>
      <w:r w:rsidR="00374844">
        <w:t>were unable to process th</w:t>
      </w:r>
      <w:r w:rsidR="00A564CE">
        <w:t>e</w:t>
      </w:r>
      <w:r w:rsidR="00143FD9">
        <w:t xml:space="preserve"> full catalog and </w:t>
      </w:r>
      <w:r w:rsidR="00A564CE">
        <w:t>completed tests with only around</w:t>
      </w:r>
      <w:r w:rsidR="00143FD9">
        <w:t xml:space="preserve"> </w:t>
      </w:r>
      <w:r w:rsidR="00CD0CD7">
        <w:t>19.6</w:t>
      </w:r>
      <w:r w:rsidR="00143FD9">
        <w:t>%</w:t>
      </w:r>
      <w:r w:rsidR="00A564CE">
        <w:t xml:space="preserve"> of the catalog, resulting in </w:t>
      </w:r>
      <w:r w:rsidR="00CD0CD7">
        <w:t>5709</w:t>
      </w:r>
      <w:r>
        <w:t xml:space="preserve"> different tests. We used 32 point</w:t>
      </w:r>
      <w:r w:rsidR="00312300">
        <w:t>s</w:t>
      </w:r>
      <w:r>
        <w:t xml:space="preserve"> per minimal revolution</w:t>
      </w:r>
      <w:r w:rsidR="00312300">
        <w:t xml:space="preserve">, with CATCH degree </w:t>
      </w:r>
      <w:r w:rsidR="00A564CE">
        <w:t>set to</w:t>
      </w:r>
      <w:r w:rsidR="00312300">
        <w:t xml:space="preserve"> 15</w:t>
      </w:r>
      <w:r>
        <w:t xml:space="preserve"> and </w:t>
      </w:r>
      <w:r w:rsidR="00A564CE">
        <w:t>time interval set to a week,</w:t>
      </w:r>
      <w:r>
        <w:t xml:space="preserve"> with the following</w:t>
      </w:r>
      <w:r w:rsidR="00312300">
        <w:t xml:space="preserve"> SBO-ANCAS</w:t>
      </w:r>
      <w:r>
        <w:t xml:space="preserve"> tolerances:</w:t>
      </w:r>
    </w:p>
    <w:p w14:paraId="6D91AB2B" w14:textId="77777777" w:rsidR="00414B09" w:rsidRDefault="00414B09" w:rsidP="00414B09">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5C971BC7" w14:textId="1138345B" w:rsidR="003871A4" w:rsidRDefault="003871A4" w:rsidP="003871A4">
      <w:pPr>
        <w:spacing w:after="0"/>
        <w:rPr>
          <w:rFonts w:eastAsiaTheme="minorEastAsia"/>
          <w:b/>
          <w:bCs/>
          <w:u w:val="single"/>
        </w:rPr>
      </w:pPr>
      <w:r w:rsidRPr="00B4343A">
        <w:rPr>
          <w:rFonts w:eastAsiaTheme="minorEastAsia"/>
          <w:b/>
          <w:bCs/>
          <w:u w:val="single"/>
        </w:rPr>
        <w:t>A Test Case</w:t>
      </w:r>
      <w:r w:rsidR="00E23939">
        <w:rPr>
          <w:rFonts w:eastAsiaTheme="minorEastAsia"/>
          <w:b/>
          <w:bCs/>
          <w:u w:val="single"/>
        </w:rPr>
        <w:t>:</w:t>
      </w:r>
    </w:p>
    <w:p w14:paraId="2C119249" w14:textId="77777777" w:rsidR="003871A4" w:rsidRDefault="003871A4" w:rsidP="003871A4">
      <w:pPr>
        <w:spacing w:after="0"/>
        <w:rPr>
          <w:rFonts w:eastAsiaTheme="minorEastAsia"/>
        </w:rPr>
      </w:pPr>
      <w:r>
        <w:rPr>
          <w:rFonts w:eastAsiaTheme="minorEastAsia"/>
        </w:rPr>
        <w:t>Here we have an example of a single run of the 3 algorithms over the same set of data:</w:t>
      </w:r>
    </w:p>
    <w:p w14:paraId="3925D110" w14:textId="77777777" w:rsidR="003871A4" w:rsidRPr="0043024C" w:rsidRDefault="003871A4" w:rsidP="00A11385">
      <w:pPr>
        <w:pStyle w:val="Tables"/>
      </w:pPr>
      <w:r w:rsidRPr="0043024C">
        <w:t xml:space="preserve">Test data for the satellites 1 and 5 in the catalog - CALSPHERE 1 and CALSPHERE 4A </w:t>
      </w:r>
    </w:p>
    <w:tbl>
      <w:tblPr>
        <w:tblStyle w:val="TableGrid"/>
        <w:tblW w:w="10394" w:type="dxa"/>
        <w:tblInd w:w="-618" w:type="dxa"/>
        <w:tblLook w:val="04A0" w:firstRow="1" w:lastRow="0" w:firstColumn="1" w:lastColumn="0" w:noHBand="0" w:noVBand="1"/>
      </w:tblPr>
      <w:tblGrid>
        <w:gridCol w:w="474"/>
        <w:gridCol w:w="862"/>
        <w:gridCol w:w="1085"/>
        <w:gridCol w:w="1473"/>
        <w:gridCol w:w="1473"/>
        <w:gridCol w:w="1473"/>
        <w:gridCol w:w="1473"/>
        <w:gridCol w:w="825"/>
        <w:gridCol w:w="1256"/>
      </w:tblGrid>
      <w:tr w:rsidR="00A11385" w14:paraId="7F19032F" w14:textId="77777777" w:rsidTr="00A11385">
        <w:trPr>
          <w:trHeight w:val="412"/>
        </w:trPr>
        <w:tc>
          <w:tcPr>
            <w:tcW w:w="464" w:type="dxa"/>
          </w:tcPr>
          <w:p w14:paraId="7AD224C8" w14:textId="77777777" w:rsidR="00A11385" w:rsidRPr="00A11385" w:rsidRDefault="00A11385" w:rsidP="00A11385">
            <w:pPr>
              <w:rPr>
                <w:sz w:val="16"/>
                <w:szCs w:val="16"/>
              </w:rPr>
            </w:pPr>
            <w:r w:rsidRPr="00A11385">
              <w:rPr>
                <w:sz w:val="16"/>
                <w:szCs w:val="16"/>
              </w:rPr>
              <w:t>Test ID</w:t>
            </w:r>
          </w:p>
        </w:tc>
        <w:tc>
          <w:tcPr>
            <w:tcW w:w="836" w:type="dxa"/>
          </w:tcPr>
          <w:p w14:paraId="6ADA01EB" w14:textId="77777777" w:rsidR="00A11385" w:rsidRPr="00A11385" w:rsidRDefault="00A11385" w:rsidP="00A11385">
            <w:pPr>
              <w:rPr>
                <w:sz w:val="16"/>
                <w:szCs w:val="16"/>
              </w:rPr>
            </w:pPr>
            <w:r w:rsidRPr="00A11385">
              <w:rPr>
                <w:sz w:val="16"/>
                <w:szCs w:val="16"/>
              </w:rPr>
              <w:t>Algorithm</w:t>
            </w:r>
          </w:p>
        </w:tc>
        <w:tc>
          <w:tcPr>
            <w:tcW w:w="1050" w:type="dxa"/>
          </w:tcPr>
          <w:p w14:paraId="6FF96A03" w14:textId="40D4DBD2" w:rsidR="00A11385" w:rsidRPr="00A11385" w:rsidRDefault="00A11385" w:rsidP="00A11385">
            <w:pPr>
              <w:rPr>
                <w:sz w:val="16"/>
                <w:szCs w:val="16"/>
              </w:rPr>
            </w:pPr>
            <w:proofErr w:type="gramStart"/>
            <w:r w:rsidRPr="00A11385">
              <w:rPr>
                <w:sz w:val="16"/>
                <w:szCs w:val="16"/>
              </w:rPr>
              <w:t>Runtiem[</w:t>
            </w:r>
            <w:proofErr w:type="gramEnd"/>
            <w:r w:rsidRPr="00A11385">
              <w:rPr>
                <w:sz w:val="16"/>
                <w:szCs w:val="16"/>
              </w:rPr>
              <w:t>Sec]</w:t>
            </w:r>
          </w:p>
        </w:tc>
        <w:tc>
          <w:tcPr>
            <w:tcW w:w="1421" w:type="dxa"/>
          </w:tcPr>
          <w:p w14:paraId="4888788D" w14:textId="1D80C45A" w:rsidR="00A11385" w:rsidRPr="00A11385" w:rsidRDefault="00A11385" w:rsidP="00A11385">
            <w:pPr>
              <w:rPr>
                <w:sz w:val="16"/>
                <w:szCs w:val="16"/>
              </w:rPr>
            </w:pPr>
            <w:proofErr w:type="gramStart"/>
            <w:r w:rsidRPr="00A11385">
              <w:rPr>
                <w:sz w:val="16"/>
                <w:szCs w:val="16"/>
              </w:rPr>
              <w:t>Distance[</w:t>
            </w:r>
            <w:proofErr w:type="gramEnd"/>
            <w:r w:rsidRPr="00A11385">
              <w:rPr>
                <w:sz w:val="16"/>
                <w:szCs w:val="16"/>
              </w:rPr>
              <w:t>KM]</w:t>
            </w:r>
          </w:p>
        </w:tc>
        <w:tc>
          <w:tcPr>
            <w:tcW w:w="1421" w:type="dxa"/>
          </w:tcPr>
          <w:p w14:paraId="36858D85" w14:textId="24EEF7AC" w:rsidR="00A11385" w:rsidRPr="00A11385" w:rsidRDefault="00A11385" w:rsidP="00A11385">
            <w:pPr>
              <w:rPr>
                <w:sz w:val="16"/>
                <w:szCs w:val="16"/>
              </w:rPr>
            </w:pPr>
            <w:r w:rsidRPr="00A11385">
              <w:rPr>
                <w:sz w:val="16"/>
                <w:szCs w:val="16"/>
              </w:rPr>
              <w:t>TCA[Sec]</w:t>
            </w:r>
          </w:p>
        </w:tc>
        <w:tc>
          <w:tcPr>
            <w:tcW w:w="1421" w:type="dxa"/>
          </w:tcPr>
          <w:p w14:paraId="3C92E80E" w14:textId="661370E5" w:rsidR="00A11385" w:rsidRPr="00A11385" w:rsidRDefault="00A11385" w:rsidP="00A11385">
            <w:pPr>
              <w:rPr>
                <w:sz w:val="16"/>
                <w:szCs w:val="16"/>
              </w:rPr>
            </w:pPr>
            <w:r w:rsidRPr="00A11385">
              <w:rPr>
                <w:sz w:val="16"/>
                <w:szCs w:val="16"/>
              </w:rPr>
              <w:t xml:space="preserve">Real </w:t>
            </w:r>
            <w:proofErr w:type="gramStart"/>
            <w:r w:rsidRPr="00A11385">
              <w:rPr>
                <w:sz w:val="16"/>
                <w:szCs w:val="16"/>
              </w:rPr>
              <w:t>Distance[</w:t>
            </w:r>
            <w:proofErr w:type="gramEnd"/>
            <w:r w:rsidRPr="00A11385">
              <w:rPr>
                <w:sz w:val="16"/>
                <w:szCs w:val="16"/>
              </w:rPr>
              <w:t>KM]</w:t>
            </w:r>
          </w:p>
        </w:tc>
        <w:tc>
          <w:tcPr>
            <w:tcW w:w="1421" w:type="dxa"/>
          </w:tcPr>
          <w:p w14:paraId="6ADD3886" w14:textId="0E28E9AE" w:rsidR="00A11385" w:rsidRPr="00A11385" w:rsidRDefault="00A11385" w:rsidP="00A11385">
            <w:pPr>
              <w:rPr>
                <w:sz w:val="16"/>
                <w:szCs w:val="16"/>
              </w:rPr>
            </w:pPr>
            <w:r w:rsidRPr="00A11385">
              <w:rPr>
                <w:sz w:val="16"/>
                <w:szCs w:val="16"/>
              </w:rPr>
              <w:t>Real TCA[Sec]</w:t>
            </w:r>
          </w:p>
        </w:tc>
        <w:tc>
          <w:tcPr>
            <w:tcW w:w="800" w:type="dxa"/>
          </w:tcPr>
          <w:p w14:paraId="43CE6BE8" w14:textId="77777777" w:rsidR="00A11385" w:rsidRPr="00A11385" w:rsidRDefault="00A11385" w:rsidP="00A11385">
            <w:pPr>
              <w:rPr>
                <w:sz w:val="16"/>
                <w:szCs w:val="16"/>
              </w:rPr>
            </w:pPr>
            <w:r w:rsidRPr="00A11385">
              <w:rPr>
                <w:sz w:val="16"/>
                <w:szCs w:val="16"/>
              </w:rPr>
              <w:t>TCA Error</w:t>
            </w:r>
          </w:p>
        </w:tc>
        <w:tc>
          <w:tcPr>
            <w:tcW w:w="1560" w:type="dxa"/>
          </w:tcPr>
          <w:p w14:paraId="610E8D9A" w14:textId="77777777" w:rsidR="00A11385" w:rsidRPr="00A11385" w:rsidRDefault="00A11385" w:rsidP="00A11385">
            <w:pPr>
              <w:rPr>
                <w:sz w:val="16"/>
                <w:szCs w:val="16"/>
              </w:rPr>
            </w:pPr>
            <w:r w:rsidRPr="00A11385">
              <w:rPr>
                <w:sz w:val="16"/>
                <w:szCs w:val="16"/>
              </w:rPr>
              <w:t>Distance Error</w:t>
            </w:r>
          </w:p>
        </w:tc>
      </w:tr>
      <w:tr w:rsidR="00A11385" w14:paraId="2DEBA111" w14:textId="77777777" w:rsidTr="00A11385">
        <w:trPr>
          <w:trHeight w:val="210"/>
        </w:trPr>
        <w:tc>
          <w:tcPr>
            <w:tcW w:w="464" w:type="dxa"/>
          </w:tcPr>
          <w:p w14:paraId="7D9C0E31" w14:textId="77777777" w:rsidR="00A11385" w:rsidRPr="00A11385" w:rsidRDefault="00A11385" w:rsidP="00A11385">
            <w:pPr>
              <w:rPr>
                <w:sz w:val="16"/>
                <w:szCs w:val="16"/>
              </w:rPr>
            </w:pPr>
            <w:r w:rsidRPr="00A11385">
              <w:rPr>
                <w:sz w:val="16"/>
                <w:szCs w:val="16"/>
              </w:rPr>
              <w:t>10</w:t>
            </w:r>
          </w:p>
        </w:tc>
        <w:tc>
          <w:tcPr>
            <w:tcW w:w="836" w:type="dxa"/>
          </w:tcPr>
          <w:p w14:paraId="66D97232" w14:textId="7653CA4F" w:rsidR="00A11385" w:rsidRPr="00A11385" w:rsidRDefault="00A11385" w:rsidP="00A11385">
            <w:pPr>
              <w:rPr>
                <w:sz w:val="16"/>
                <w:szCs w:val="16"/>
              </w:rPr>
            </w:pPr>
            <w:r w:rsidRPr="00A11385">
              <w:rPr>
                <w:sz w:val="16"/>
                <w:szCs w:val="16"/>
              </w:rPr>
              <w:t>ANCAS</w:t>
            </w:r>
          </w:p>
        </w:tc>
        <w:tc>
          <w:tcPr>
            <w:tcW w:w="1050" w:type="dxa"/>
          </w:tcPr>
          <w:p w14:paraId="11E0F2E5" w14:textId="01CD0DA7"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02526</w:t>
            </w:r>
          </w:p>
        </w:tc>
        <w:tc>
          <w:tcPr>
            <w:tcW w:w="1421" w:type="dxa"/>
            <w:vAlign w:val="bottom"/>
          </w:tcPr>
          <w:p w14:paraId="3EFEE6DE" w14:textId="4E64F391" w:rsidR="00A11385" w:rsidRPr="00A11385" w:rsidRDefault="00A11385" w:rsidP="00A11385">
            <w:pPr>
              <w:rPr>
                <w:sz w:val="16"/>
                <w:szCs w:val="16"/>
              </w:rPr>
            </w:pPr>
            <w:r w:rsidRPr="00A11385">
              <w:rPr>
                <w:rFonts w:ascii="Calibri" w:hAnsi="Calibri" w:cs="Calibri"/>
                <w:color w:val="000000"/>
                <w:sz w:val="16"/>
                <w:szCs w:val="16"/>
              </w:rPr>
              <w:t>127.186962953645</w:t>
            </w:r>
          </w:p>
        </w:tc>
        <w:tc>
          <w:tcPr>
            <w:tcW w:w="1421" w:type="dxa"/>
            <w:vAlign w:val="bottom"/>
          </w:tcPr>
          <w:p w14:paraId="53EBB268" w14:textId="2723EA6C" w:rsidR="00A11385" w:rsidRPr="00A11385" w:rsidRDefault="00A11385" w:rsidP="00A11385">
            <w:pPr>
              <w:rPr>
                <w:sz w:val="16"/>
                <w:szCs w:val="16"/>
              </w:rPr>
            </w:pPr>
            <w:r w:rsidRPr="00A11385">
              <w:rPr>
                <w:rFonts w:ascii="Calibri" w:hAnsi="Calibri" w:cs="Calibri"/>
                <w:color w:val="000000"/>
                <w:sz w:val="16"/>
                <w:szCs w:val="16"/>
              </w:rPr>
              <w:t>551415.484504414</w:t>
            </w:r>
          </w:p>
        </w:tc>
        <w:tc>
          <w:tcPr>
            <w:tcW w:w="1421" w:type="dxa"/>
            <w:vAlign w:val="bottom"/>
          </w:tcPr>
          <w:p w14:paraId="14281EDE" w14:textId="40C255DE"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6234F161" w14:textId="1DD7396F"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41D0210" w14:textId="3D7D1076" w:rsidR="00A11385" w:rsidRPr="00A11385" w:rsidRDefault="00A11385" w:rsidP="00A11385">
            <w:pPr>
              <w:rPr>
                <w:sz w:val="16"/>
                <w:szCs w:val="16"/>
              </w:rPr>
            </w:pPr>
            <w:r w:rsidRPr="00A11385">
              <w:rPr>
                <w:rFonts w:ascii="Calibri" w:hAnsi="Calibri" w:cs="Calibri"/>
                <w:color w:val="000000"/>
                <w:sz w:val="16"/>
                <w:szCs w:val="16"/>
              </w:rPr>
              <w:t>0.006735</w:t>
            </w:r>
          </w:p>
        </w:tc>
        <w:tc>
          <w:tcPr>
            <w:tcW w:w="1560" w:type="dxa"/>
            <w:vAlign w:val="bottom"/>
          </w:tcPr>
          <w:p w14:paraId="07E4E1E7" w14:textId="0A905C7F" w:rsidR="00A11385" w:rsidRPr="00A11385" w:rsidRDefault="00A11385" w:rsidP="00A11385">
            <w:pPr>
              <w:rPr>
                <w:sz w:val="16"/>
                <w:szCs w:val="16"/>
              </w:rPr>
            </w:pPr>
            <w:r w:rsidRPr="00A11385">
              <w:rPr>
                <w:rFonts w:ascii="Calibri" w:hAnsi="Calibri" w:cs="Calibri"/>
                <w:color w:val="000000"/>
                <w:sz w:val="16"/>
                <w:szCs w:val="16"/>
              </w:rPr>
              <w:t>0.021316</w:t>
            </w:r>
          </w:p>
        </w:tc>
      </w:tr>
      <w:tr w:rsidR="00A11385" w14:paraId="3BAD5D80" w14:textId="77777777" w:rsidTr="00A11385">
        <w:trPr>
          <w:trHeight w:val="200"/>
        </w:trPr>
        <w:tc>
          <w:tcPr>
            <w:tcW w:w="464" w:type="dxa"/>
          </w:tcPr>
          <w:p w14:paraId="438EDF45" w14:textId="77777777" w:rsidR="00A11385" w:rsidRPr="00A11385" w:rsidRDefault="00A11385" w:rsidP="00A11385">
            <w:pPr>
              <w:rPr>
                <w:sz w:val="16"/>
                <w:szCs w:val="16"/>
              </w:rPr>
            </w:pPr>
            <w:r w:rsidRPr="00A11385">
              <w:rPr>
                <w:sz w:val="16"/>
                <w:szCs w:val="16"/>
              </w:rPr>
              <w:t>11</w:t>
            </w:r>
          </w:p>
        </w:tc>
        <w:tc>
          <w:tcPr>
            <w:tcW w:w="836" w:type="dxa"/>
          </w:tcPr>
          <w:p w14:paraId="5B182897" w14:textId="1A5E04D7" w:rsidR="00A11385" w:rsidRPr="00A11385" w:rsidRDefault="00A11385" w:rsidP="00A11385">
            <w:pPr>
              <w:rPr>
                <w:sz w:val="16"/>
                <w:szCs w:val="16"/>
              </w:rPr>
            </w:pPr>
            <w:r w:rsidRPr="00A11385">
              <w:rPr>
                <w:sz w:val="16"/>
                <w:szCs w:val="16"/>
              </w:rPr>
              <w:t>SBO ANCAS</w:t>
            </w:r>
          </w:p>
        </w:tc>
        <w:tc>
          <w:tcPr>
            <w:tcW w:w="1050" w:type="dxa"/>
          </w:tcPr>
          <w:p w14:paraId="22BE6967" w14:textId="0F6D23E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175659</w:t>
            </w:r>
          </w:p>
        </w:tc>
        <w:tc>
          <w:tcPr>
            <w:tcW w:w="1421" w:type="dxa"/>
            <w:vAlign w:val="bottom"/>
          </w:tcPr>
          <w:p w14:paraId="48DA107B" w14:textId="7DD30046" w:rsidR="00A11385" w:rsidRPr="00A11385" w:rsidRDefault="00A11385" w:rsidP="00A11385">
            <w:pPr>
              <w:rPr>
                <w:sz w:val="16"/>
                <w:szCs w:val="16"/>
              </w:rPr>
            </w:pPr>
            <w:r w:rsidRPr="00A11385">
              <w:rPr>
                <w:rFonts w:ascii="Calibri" w:hAnsi="Calibri" w:cs="Calibri"/>
                <w:color w:val="000000"/>
                <w:sz w:val="16"/>
                <w:szCs w:val="16"/>
              </w:rPr>
              <w:t>127.165661156987</w:t>
            </w:r>
          </w:p>
        </w:tc>
        <w:tc>
          <w:tcPr>
            <w:tcW w:w="1421" w:type="dxa"/>
            <w:vAlign w:val="bottom"/>
          </w:tcPr>
          <w:p w14:paraId="70B7208A" w14:textId="77A9CADB" w:rsidR="00A11385" w:rsidRPr="00A11385" w:rsidRDefault="00A11385" w:rsidP="00A11385">
            <w:pPr>
              <w:rPr>
                <w:sz w:val="16"/>
                <w:szCs w:val="16"/>
              </w:rPr>
            </w:pPr>
            <w:r w:rsidRPr="00A11385">
              <w:rPr>
                <w:rFonts w:ascii="Calibri" w:hAnsi="Calibri" w:cs="Calibri"/>
                <w:color w:val="000000"/>
                <w:sz w:val="16"/>
                <w:szCs w:val="16"/>
              </w:rPr>
              <w:t>551415.484511341</w:t>
            </w:r>
          </w:p>
        </w:tc>
        <w:tc>
          <w:tcPr>
            <w:tcW w:w="1421" w:type="dxa"/>
            <w:vAlign w:val="bottom"/>
          </w:tcPr>
          <w:p w14:paraId="3C683084" w14:textId="1C7D01F7"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0419FE77" w14:textId="46E2E9E2"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7443CBC8" w14:textId="496F9E9A" w:rsidR="00A11385" w:rsidRPr="00A11385" w:rsidRDefault="00A11385" w:rsidP="00A11385">
            <w:pPr>
              <w:rPr>
                <w:sz w:val="16"/>
                <w:szCs w:val="16"/>
              </w:rPr>
            </w:pPr>
            <w:r w:rsidRPr="00A11385">
              <w:rPr>
                <w:rFonts w:ascii="Calibri" w:hAnsi="Calibri" w:cs="Calibri"/>
                <w:color w:val="000000"/>
                <w:sz w:val="16"/>
                <w:szCs w:val="16"/>
              </w:rPr>
              <w:t>0.006728</w:t>
            </w:r>
          </w:p>
        </w:tc>
        <w:tc>
          <w:tcPr>
            <w:tcW w:w="1560" w:type="dxa"/>
            <w:vAlign w:val="bottom"/>
          </w:tcPr>
          <w:p w14:paraId="67EDAC78" w14:textId="3E645B0E" w:rsidR="00A11385" w:rsidRPr="00A11385" w:rsidRDefault="00A11385" w:rsidP="00A11385">
            <w:pPr>
              <w:rPr>
                <w:sz w:val="16"/>
                <w:szCs w:val="16"/>
              </w:rPr>
            </w:pPr>
            <w:r w:rsidRPr="00A11385">
              <w:rPr>
                <w:rFonts w:ascii="Calibri" w:hAnsi="Calibri" w:cs="Calibri"/>
                <w:color w:val="000000"/>
                <w:sz w:val="16"/>
                <w:szCs w:val="16"/>
              </w:rPr>
              <w:t>1.38E-05</w:t>
            </w:r>
          </w:p>
        </w:tc>
      </w:tr>
      <w:tr w:rsidR="00A11385" w14:paraId="75A4CEF2" w14:textId="77777777" w:rsidTr="00A11385">
        <w:trPr>
          <w:trHeight w:val="210"/>
        </w:trPr>
        <w:tc>
          <w:tcPr>
            <w:tcW w:w="464" w:type="dxa"/>
          </w:tcPr>
          <w:p w14:paraId="04E8B924" w14:textId="77777777" w:rsidR="00A11385" w:rsidRPr="00A11385" w:rsidRDefault="00A11385" w:rsidP="00A11385">
            <w:pPr>
              <w:rPr>
                <w:sz w:val="16"/>
                <w:szCs w:val="16"/>
              </w:rPr>
            </w:pPr>
            <w:r w:rsidRPr="00A11385">
              <w:rPr>
                <w:sz w:val="16"/>
                <w:szCs w:val="16"/>
              </w:rPr>
              <w:t>12</w:t>
            </w:r>
          </w:p>
        </w:tc>
        <w:tc>
          <w:tcPr>
            <w:tcW w:w="836" w:type="dxa"/>
          </w:tcPr>
          <w:p w14:paraId="6F13520C" w14:textId="411B2645" w:rsidR="00A11385" w:rsidRPr="00A11385" w:rsidRDefault="00A11385" w:rsidP="00A11385">
            <w:pPr>
              <w:rPr>
                <w:sz w:val="16"/>
                <w:szCs w:val="16"/>
              </w:rPr>
            </w:pPr>
            <w:r w:rsidRPr="00A11385">
              <w:rPr>
                <w:sz w:val="16"/>
                <w:szCs w:val="16"/>
              </w:rPr>
              <w:t>CATCH</w:t>
            </w:r>
          </w:p>
        </w:tc>
        <w:tc>
          <w:tcPr>
            <w:tcW w:w="1050" w:type="dxa"/>
          </w:tcPr>
          <w:p w14:paraId="57C2FC76" w14:textId="51B87FF3" w:rsidR="00A11385" w:rsidRPr="00A11385" w:rsidRDefault="00A11385" w:rsidP="00A11385">
            <w:pPr>
              <w:rPr>
                <w:rFonts w:ascii="Calibri" w:hAnsi="Calibri" w:cs="Calibri"/>
                <w:color w:val="000000"/>
                <w:sz w:val="16"/>
                <w:szCs w:val="16"/>
              </w:rPr>
            </w:pPr>
            <w:r w:rsidRPr="00A11385">
              <w:rPr>
                <w:rFonts w:ascii="Calibri" w:hAnsi="Calibri" w:cs="Calibri"/>
                <w:color w:val="000000"/>
                <w:sz w:val="16"/>
                <w:szCs w:val="16"/>
              </w:rPr>
              <w:t>0.62312</w:t>
            </w:r>
            <w:r w:rsidRPr="00A11385">
              <w:rPr>
                <w:rFonts w:ascii="Calibri" w:hAnsi="Calibri" w:cs="Calibri"/>
                <w:color w:val="000000"/>
                <w:sz w:val="16"/>
                <w:szCs w:val="16"/>
              </w:rPr>
              <w:t>2</w:t>
            </w:r>
          </w:p>
        </w:tc>
        <w:tc>
          <w:tcPr>
            <w:tcW w:w="1421" w:type="dxa"/>
            <w:vAlign w:val="bottom"/>
          </w:tcPr>
          <w:p w14:paraId="533F8A7F" w14:textId="7DDE6483" w:rsidR="00A11385" w:rsidRPr="00A11385" w:rsidRDefault="00A11385" w:rsidP="00A11385">
            <w:pPr>
              <w:rPr>
                <w:sz w:val="16"/>
                <w:szCs w:val="16"/>
              </w:rPr>
            </w:pPr>
            <w:r w:rsidRPr="00A11385">
              <w:rPr>
                <w:rFonts w:ascii="Calibri" w:hAnsi="Calibri" w:cs="Calibri"/>
                <w:color w:val="000000"/>
                <w:sz w:val="16"/>
                <w:szCs w:val="16"/>
              </w:rPr>
              <w:t>127.165647281093</w:t>
            </w:r>
          </w:p>
        </w:tc>
        <w:tc>
          <w:tcPr>
            <w:tcW w:w="1421" w:type="dxa"/>
            <w:vAlign w:val="bottom"/>
          </w:tcPr>
          <w:p w14:paraId="47B118F5" w14:textId="55E52F4E" w:rsidR="00A11385" w:rsidRPr="00A11385" w:rsidRDefault="00A11385" w:rsidP="00A11385">
            <w:pPr>
              <w:rPr>
                <w:sz w:val="16"/>
                <w:szCs w:val="16"/>
              </w:rPr>
            </w:pPr>
            <w:r w:rsidRPr="00A11385">
              <w:rPr>
                <w:rFonts w:ascii="Calibri" w:hAnsi="Calibri" w:cs="Calibri"/>
                <w:color w:val="000000"/>
                <w:sz w:val="16"/>
                <w:szCs w:val="16"/>
              </w:rPr>
              <w:t>551415.491225964</w:t>
            </w:r>
          </w:p>
        </w:tc>
        <w:tc>
          <w:tcPr>
            <w:tcW w:w="1421" w:type="dxa"/>
            <w:vAlign w:val="bottom"/>
          </w:tcPr>
          <w:p w14:paraId="70173B47" w14:textId="520EA62A" w:rsidR="00A11385" w:rsidRPr="00A11385" w:rsidRDefault="00A11385" w:rsidP="00A11385">
            <w:pPr>
              <w:rPr>
                <w:sz w:val="16"/>
                <w:szCs w:val="16"/>
              </w:rPr>
            </w:pPr>
            <w:r w:rsidRPr="00A11385">
              <w:rPr>
                <w:rFonts w:ascii="Calibri" w:hAnsi="Calibri" w:cs="Calibri"/>
                <w:color w:val="000000"/>
                <w:sz w:val="16"/>
                <w:szCs w:val="16"/>
              </w:rPr>
              <w:t>127.165647312815</w:t>
            </w:r>
          </w:p>
        </w:tc>
        <w:tc>
          <w:tcPr>
            <w:tcW w:w="1421" w:type="dxa"/>
            <w:vAlign w:val="bottom"/>
          </w:tcPr>
          <w:p w14:paraId="464A0F8C" w14:textId="7C2E73FE" w:rsidR="00A11385" w:rsidRPr="00A11385" w:rsidRDefault="00A11385" w:rsidP="00A11385">
            <w:pPr>
              <w:rPr>
                <w:sz w:val="16"/>
                <w:szCs w:val="16"/>
              </w:rPr>
            </w:pPr>
            <w:r w:rsidRPr="00A11385">
              <w:rPr>
                <w:rFonts w:ascii="Calibri" w:hAnsi="Calibri" w:cs="Calibri"/>
                <w:color w:val="000000"/>
                <w:sz w:val="16"/>
                <w:szCs w:val="16"/>
              </w:rPr>
              <w:t>551415.491239301</w:t>
            </w:r>
          </w:p>
        </w:tc>
        <w:tc>
          <w:tcPr>
            <w:tcW w:w="800" w:type="dxa"/>
            <w:vAlign w:val="bottom"/>
          </w:tcPr>
          <w:p w14:paraId="22435856" w14:textId="5CF78827" w:rsidR="00A11385" w:rsidRPr="00A11385" w:rsidRDefault="00A11385" w:rsidP="00A11385">
            <w:pPr>
              <w:rPr>
                <w:sz w:val="16"/>
                <w:szCs w:val="16"/>
              </w:rPr>
            </w:pPr>
            <w:r w:rsidRPr="00A11385">
              <w:rPr>
                <w:rFonts w:ascii="Calibri" w:hAnsi="Calibri" w:cs="Calibri"/>
                <w:color w:val="000000"/>
                <w:sz w:val="16"/>
                <w:szCs w:val="16"/>
              </w:rPr>
              <w:t>7.66E-06</w:t>
            </w:r>
          </w:p>
        </w:tc>
        <w:tc>
          <w:tcPr>
            <w:tcW w:w="1560" w:type="dxa"/>
            <w:vAlign w:val="bottom"/>
          </w:tcPr>
          <w:p w14:paraId="0CA092FE" w14:textId="6D394E11" w:rsidR="00A11385" w:rsidRPr="00A11385" w:rsidRDefault="00A11385" w:rsidP="00A11385">
            <w:pPr>
              <w:rPr>
                <w:sz w:val="16"/>
                <w:szCs w:val="16"/>
              </w:rPr>
            </w:pPr>
            <w:r w:rsidRPr="00A11385">
              <w:rPr>
                <w:rFonts w:ascii="Calibri" w:hAnsi="Calibri" w:cs="Calibri"/>
                <w:color w:val="000000"/>
                <w:sz w:val="16"/>
                <w:szCs w:val="16"/>
              </w:rPr>
              <w:t>3.16E-08</w:t>
            </w:r>
          </w:p>
        </w:tc>
      </w:tr>
    </w:tbl>
    <w:p w14:paraId="61E9B1FF" w14:textId="77777777" w:rsidR="00414B09" w:rsidRDefault="00414B09" w:rsidP="00414B09"/>
    <w:p w14:paraId="2E3158DD" w14:textId="77777777" w:rsidR="00DB2C8C" w:rsidRDefault="00DB2C8C" w:rsidP="00DB2C8C">
      <w:pPr>
        <w:spacing w:after="0"/>
      </w:pPr>
      <w:r w:rsidRPr="007A0DBC">
        <w:rPr>
          <w:rFonts w:eastAsiaTheme="minorEastAsia"/>
          <w:b/>
          <w:bCs/>
          <w:u w:val="single"/>
        </w:rPr>
        <w:t xml:space="preserve">Analyzing The Data: </w:t>
      </w:r>
    </w:p>
    <w:p w14:paraId="64576776" w14:textId="6CBD7D33" w:rsidR="00F16B46" w:rsidRDefault="004C2CBB" w:rsidP="00F16B46">
      <w:r>
        <w:t xml:space="preserve">Like you can see in the </w:t>
      </w:r>
      <w:r w:rsidR="00AE7DA4">
        <w:t>provided</w:t>
      </w:r>
      <w:r>
        <w:t xml:space="preserve"> graph</w:t>
      </w:r>
      <w:r w:rsidR="00AE7DA4">
        <w:t>s</w:t>
      </w:r>
      <w:r>
        <w:t>,</w:t>
      </w:r>
      <w:r w:rsidR="00AE7DA4">
        <w:t xml:space="preserve"> the </w:t>
      </w:r>
      <w:r>
        <w:t xml:space="preserve">CATCH </w:t>
      </w:r>
      <w:r w:rsidR="00AE7DA4" w:rsidRPr="00AE7DA4">
        <w:t xml:space="preserve">demonstrated </w:t>
      </w:r>
      <w:r>
        <w:t>the slowest</w:t>
      </w:r>
      <w:r w:rsidR="00AE7DA4">
        <w:t xml:space="preserve"> </w:t>
      </w:r>
      <w:r w:rsidR="00AE7DA4" w:rsidRPr="00AE7DA4">
        <w:t xml:space="preserve">performance </w:t>
      </w:r>
      <w:r w:rsidR="00AE7DA4">
        <w:t xml:space="preserve">among the tested </w:t>
      </w:r>
      <w:r w:rsidR="003E240B">
        <w:t>algorithms,</w:t>
      </w:r>
      <w:r>
        <w:t xml:space="preserve"> </w:t>
      </w:r>
      <w:r w:rsidR="00AE7DA4">
        <w:t>with</w:t>
      </w:r>
      <w:r>
        <w:t xml:space="preserve"> average </w:t>
      </w:r>
      <w:r w:rsidR="00AE7DA4">
        <w:t xml:space="preserve">runtime of </w:t>
      </w:r>
      <w:r w:rsidR="00EA6338">
        <w:t>0.66</w:t>
      </w:r>
      <w:r w:rsidR="008E7B40">
        <w:t xml:space="preserve">4 </w:t>
      </w:r>
      <w:r w:rsidR="00EA6338">
        <w:t>sec</w:t>
      </w:r>
      <w:r w:rsidR="008E7B40">
        <w:t>onds</w:t>
      </w:r>
      <w:r w:rsidR="00EA6338">
        <w:t xml:space="preserve"> per test</w:t>
      </w:r>
      <w:r w:rsidR="00AE7DA4">
        <w:t xml:space="preserve">, which is much higher compare to SBO ANCAS and ANCAS, challenging our initial expectation. </w:t>
      </w:r>
      <w:r w:rsidR="003E240B">
        <w:t>Interestedly, SBO</w:t>
      </w:r>
      <w:r w:rsidR="00AE7DA4">
        <w:t xml:space="preserve"> ANCAS wasn’t the slowest despite its algorithmic complexity, with </w:t>
      </w:r>
      <w:r w:rsidR="00F55553">
        <w:t xml:space="preserve">the </w:t>
      </w:r>
      <w:r w:rsidR="00AE7DA4">
        <w:t>additional inner loops and sampling of new points. It performed better then CATCH suggesting that CATCH higher runtime is due to the relatively high cost of finding the roots of a high degree polynomial, comparing to the</w:t>
      </w:r>
      <w:r w:rsidR="00F16B46">
        <w:t xml:space="preserve"> almost neglectable computation cost of finding a cubic polynomial roots. And as expected, ANCAS was the fastest algorithm, however its speed comes at a compromise </w:t>
      </w:r>
      <w:r w:rsidR="002878AF" w:rsidRPr="002878AF">
        <w:t>in terms</w:t>
      </w:r>
      <w:r w:rsidR="00F16B46">
        <w:t xml:space="preserve"> accuracy.</w:t>
      </w:r>
    </w:p>
    <w:p w14:paraId="7AEE0072" w14:textId="4A5EEFD9" w:rsidR="00EA6338" w:rsidRDefault="00EA6338" w:rsidP="00EA6338">
      <w:pPr>
        <w:pStyle w:val="Tables"/>
      </w:pPr>
      <w:r>
        <w:t>Average run time and error (Distance)</w:t>
      </w:r>
    </w:p>
    <w:tbl>
      <w:tblPr>
        <w:tblStyle w:val="TableGrid"/>
        <w:tblW w:w="0" w:type="auto"/>
        <w:tblLook w:val="04A0" w:firstRow="1" w:lastRow="0" w:firstColumn="1" w:lastColumn="0" w:noHBand="0" w:noVBand="1"/>
      </w:tblPr>
      <w:tblGrid>
        <w:gridCol w:w="1413"/>
        <w:gridCol w:w="3095"/>
        <w:gridCol w:w="2858"/>
        <w:gridCol w:w="1650"/>
      </w:tblGrid>
      <w:tr w:rsidR="00473FC8" w14:paraId="04C942F0" w14:textId="77777777" w:rsidTr="00473FC8">
        <w:tc>
          <w:tcPr>
            <w:tcW w:w="1413" w:type="dxa"/>
          </w:tcPr>
          <w:p w14:paraId="5005BE83" w14:textId="2E4956A4" w:rsidR="00473FC8" w:rsidRDefault="00473FC8" w:rsidP="00414B09">
            <w:r>
              <w:t>Algorithm</w:t>
            </w:r>
          </w:p>
        </w:tc>
        <w:tc>
          <w:tcPr>
            <w:tcW w:w="3095" w:type="dxa"/>
          </w:tcPr>
          <w:p w14:paraId="076A7B97" w14:textId="748E724A" w:rsidR="00473FC8" w:rsidRDefault="00473FC8" w:rsidP="00473FC8">
            <w:pPr>
              <w:jc w:val="center"/>
            </w:pPr>
            <w:r>
              <w:t xml:space="preserve">Average </w:t>
            </w:r>
            <w:proofErr w:type="gramStart"/>
            <w:r>
              <w:t>Runtime[</w:t>
            </w:r>
            <w:proofErr w:type="gramEnd"/>
            <w:r>
              <w:t>Sec]</w:t>
            </w:r>
          </w:p>
        </w:tc>
        <w:tc>
          <w:tcPr>
            <w:tcW w:w="2858" w:type="dxa"/>
          </w:tcPr>
          <w:p w14:paraId="1B13F4B9" w14:textId="399F6DC0" w:rsidR="00473FC8" w:rsidRDefault="00473FC8" w:rsidP="00414B09">
            <w:r>
              <w:t xml:space="preserve">Average Distance </w:t>
            </w:r>
            <w:proofErr w:type="gramStart"/>
            <w:r>
              <w:t>Error[</w:t>
            </w:r>
            <w:proofErr w:type="gramEnd"/>
            <w:r>
              <w:t>KM]</w:t>
            </w:r>
          </w:p>
        </w:tc>
        <w:tc>
          <w:tcPr>
            <w:tcW w:w="1650" w:type="dxa"/>
          </w:tcPr>
          <w:p w14:paraId="67A01EC4" w14:textId="40DF0B20" w:rsidR="00473FC8" w:rsidRDefault="00473FC8" w:rsidP="00414B09">
            <w:r>
              <w:t>Average #Points</w:t>
            </w:r>
          </w:p>
        </w:tc>
      </w:tr>
      <w:tr w:rsidR="00473FC8" w14:paraId="5A2AF65F" w14:textId="77777777" w:rsidTr="00473FC8">
        <w:tc>
          <w:tcPr>
            <w:tcW w:w="1413" w:type="dxa"/>
            <w:vAlign w:val="bottom"/>
          </w:tcPr>
          <w:p w14:paraId="38199CB9" w14:textId="10119CDA" w:rsidR="00473FC8" w:rsidRDefault="00473FC8" w:rsidP="00473FC8">
            <w:r>
              <w:rPr>
                <w:rFonts w:ascii="Calibri" w:hAnsi="Calibri" w:cs="Calibri"/>
                <w:color w:val="000000"/>
              </w:rPr>
              <w:t>ANCAS</w:t>
            </w:r>
          </w:p>
        </w:tc>
        <w:tc>
          <w:tcPr>
            <w:tcW w:w="3095" w:type="dxa"/>
            <w:vAlign w:val="bottom"/>
          </w:tcPr>
          <w:p w14:paraId="499E2D23" w14:textId="0EBB08CD" w:rsidR="00473FC8" w:rsidRDefault="00473FC8" w:rsidP="00473FC8">
            <w:r>
              <w:rPr>
                <w:rFonts w:ascii="Calibri" w:hAnsi="Calibri" w:cs="Calibri"/>
                <w:color w:val="000000"/>
              </w:rPr>
              <w:t>0.026057568</w:t>
            </w:r>
          </w:p>
        </w:tc>
        <w:tc>
          <w:tcPr>
            <w:tcW w:w="2858" w:type="dxa"/>
            <w:vAlign w:val="bottom"/>
          </w:tcPr>
          <w:p w14:paraId="54367FF0" w14:textId="53A2B053" w:rsidR="00473FC8" w:rsidRDefault="00473FC8" w:rsidP="00473FC8">
            <w:r>
              <w:rPr>
                <w:rFonts w:ascii="Calibri" w:hAnsi="Calibri" w:cs="Calibri"/>
                <w:color w:val="000000"/>
              </w:rPr>
              <w:t>0.222462893</w:t>
            </w:r>
          </w:p>
        </w:tc>
        <w:tc>
          <w:tcPr>
            <w:tcW w:w="1650" w:type="dxa"/>
            <w:vAlign w:val="bottom"/>
          </w:tcPr>
          <w:p w14:paraId="49D70D6D" w14:textId="7A7850BC" w:rsidR="00473FC8" w:rsidRPr="00473FC8" w:rsidRDefault="00473FC8" w:rsidP="00473FC8">
            <w:pPr>
              <w:rPr>
                <w:rFonts w:ascii="Calibri" w:hAnsi="Calibri" w:cs="Calibri"/>
                <w:color w:val="000000"/>
              </w:rPr>
            </w:pPr>
            <w:r>
              <w:rPr>
                <w:rFonts w:ascii="Calibri" w:hAnsi="Calibri" w:cs="Calibri"/>
                <w:color w:val="000000"/>
              </w:rPr>
              <w:t>3019</w:t>
            </w:r>
          </w:p>
        </w:tc>
      </w:tr>
      <w:tr w:rsidR="00473FC8" w14:paraId="6034014A" w14:textId="77777777" w:rsidTr="00473FC8">
        <w:tc>
          <w:tcPr>
            <w:tcW w:w="1413" w:type="dxa"/>
            <w:vAlign w:val="bottom"/>
          </w:tcPr>
          <w:p w14:paraId="3D3A8A4E" w14:textId="497AFBE4" w:rsidR="00473FC8" w:rsidRDefault="00473FC8" w:rsidP="00473FC8">
            <w:r>
              <w:rPr>
                <w:rFonts w:ascii="Calibri" w:hAnsi="Calibri" w:cs="Calibri"/>
                <w:color w:val="000000"/>
              </w:rPr>
              <w:t>SBO ANCAS</w:t>
            </w:r>
          </w:p>
        </w:tc>
        <w:tc>
          <w:tcPr>
            <w:tcW w:w="3095" w:type="dxa"/>
            <w:vAlign w:val="bottom"/>
          </w:tcPr>
          <w:p w14:paraId="09D8AC7A" w14:textId="0E1E30E6" w:rsidR="00473FC8" w:rsidRDefault="00473FC8" w:rsidP="00473FC8">
            <w:r>
              <w:rPr>
                <w:rFonts w:ascii="Calibri" w:hAnsi="Calibri" w:cs="Calibri"/>
                <w:color w:val="000000"/>
              </w:rPr>
              <w:t>0.159591541</w:t>
            </w:r>
          </w:p>
        </w:tc>
        <w:tc>
          <w:tcPr>
            <w:tcW w:w="2858" w:type="dxa"/>
            <w:vAlign w:val="bottom"/>
          </w:tcPr>
          <w:p w14:paraId="585D8B80" w14:textId="4B82AFD5" w:rsidR="00473FC8" w:rsidRDefault="00473FC8" w:rsidP="00473FC8">
            <w:r>
              <w:rPr>
                <w:rFonts w:ascii="Calibri" w:hAnsi="Calibri" w:cs="Calibri"/>
                <w:color w:val="000000"/>
              </w:rPr>
              <w:t>0.007744792</w:t>
            </w:r>
          </w:p>
        </w:tc>
        <w:tc>
          <w:tcPr>
            <w:tcW w:w="1650" w:type="dxa"/>
            <w:vAlign w:val="bottom"/>
          </w:tcPr>
          <w:p w14:paraId="17BD9CC5" w14:textId="33D70235" w:rsidR="00473FC8" w:rsidRDefault="00C46050" w:rsidP="00473FC8">
            <w:r>
              <w:rPr>
                <w:rFonts w:ascii="Calibri" w:hAnsi="Calibri" w:cs="Calibri"/>
                <w:color w:val="000000"/>
              </w:rPr>
              <w:t>3019</w:t>
            </w:r>
          </w:p>
        </w:tc>
      </w:tr>
      <w:tr w:rsidR="00473FC8" w14:paraId="20AD9BEB" w14:textId="77777777" w:rsidTr="00473FC8">
        <w:tc>
          <w:tcPr>
            <w:tcW w:w="1413" w:type="dxa"/>
            <w:vAlign w:val="bottom"/>
          </w:tcPr>
          <w:p w14:paraId="462257E9" w14:textId="550B3E70" w:rsidR="00473FC8" w:rsidRDefault="00473FC8" w:rsidP="00473FC8">
            <w:r>
              <w:rPr>
                <w:rFonts w:ascii="Calibri" w:hAnsi="Calibri" w:cs="Calibri"/>
                <w:color w:val="000000"/>
              </w:rPr>
              <w:t>CATCH</w:t>
            </w:r>
          </w:p>
        </w:tc>
        <w:tc>
          <w:tcPr>
            <w:tcW w:w="3095" w:type="dxa"/>
            <w:vAlign w:val="bottom"/>
          </w:tcPr>
          <w:p w14:paraId="2E93724B" w14:textId="2B6729A7" w:rsidR="00473FC8" w:rsidRDefault="00473FC8" w:rsidP="00473FC8">
            <w:r>
              <w:rPr>
                <w:rFonts w:ascii="Calibri" w:hAnsi="Calibri" w:cs="Calibri"/>
                <w:color w:val="000000"/>
              </w:rPr>
              <w:t>0.663982872</w:t>
            </w:r>
          </w:p>
        </w:tc>
        <w:tc>
          <w:tcPr>
            <w:tcW w:w="2858" w:type="dxa"/>
            <w:vAlign w:val="bottom"/>
          </w:tcPr>
          <w:p w14:paraId="69946941" w14:textId="75DB08B6" w:rsidR="00473FC8" w:rsidRDefault="00473FC8" w:rsidP="00473FC8">
            <w:r>
              <w:rPr>
                <w:rFonts w:ascii="Calibri" w:hAnsi="Calibri" w:cs="Calibri"/>
                <w:color w:val="000000"/>
              </w:rPr>
              <w:t>0.022729184</w:t>
            </w:r>
          </w:p>
        </w:tc>
        <w:tc>
          <w:tcPr>
            <w:tcW w:w="1650" w:type="dxa"/>
            <w:vAlign w:val="bottom"/>
          </w:tcPr>
          <w:p w14:paraId="7D96E3C9" w14:textId="21E87C56" w:rsidR="00473FC8" w:rsidRDefault="00C46050" w:rsidP="00473FC8">
            <w:r>
              <w:rPr>
                <w:rFonts w:ascii="Calibri" w:hAnsi="Calibri" w:cs="Calibri"/>
                <w:color w:val="000000"/>
              </w:rPr>
              <w:t>3019</w:t>
            </w:r>
          </w:p>
        </w:tc>
      </w:tr>
    </w:tbl>
    <w:p w14:paraId="5F1EDA2C" w14:textId="77777777" w:rsidR="00DF1009" w:rsidRDefault="00DF1009" w:rsidP="00414B09"/>
    <w:p w14:paraId="6ABCE644" w14:textId="20E80D7C" w:rsidR="00D62FB9" w:rsidRDefault="00D62FB9" w:rsidP="00414B09">
      <w:r>
        <w:t xml:space="preserve">Unfortunately analyzing the errors in time is not very practical because sometimes a small error in calculating the distance, the minimum, can cause a big error in time. For example, if there are 2 minimal points in the data even a small error in calculating the distance can make the algorithm choose the other point and we can get </w:t>
      </w:r>
      <w:r w:rsidR="00E178FD">
        <w:t>an</w:t>
      </w:r>
      <w:r>
        <w:t xml:space="preserve"> </w:t>
      </w:r>
      <w:r w:rsidR="00924402">
        <w:t>error</w:t>
      </w:r>
      <w:r>
        <w:t xml:space="preserve"> point in time. For this </w:t>
      </w:r>
      <w:r w:rsidR="00924402">
        <w:t>reason,</w:t>
      </w:r>
      <w:r>
        <w:t xml:space="preserve"> we decided to </w:t>
      </w:r>
      <w:r w:rsidR="00924402">
        <w:t>mostly focus on th</w:t>
      </w:r>
      <w:r w:rsidR="0096160B">
        <w:t>e errors in distance</w:t>
      </w:r>
      <w:r>
        <w:t>.</w:t>
      </w:r>
    </w:p>
    <w:p w14:paraId="442BA2F0" w14:textId="77777777" w:rsidR="00AE7DA4" w:rsidRDefault="00AE7DA4" w:rsidP="00414B09"/>
    <w:p w14:paraId="5BF5C9D0" w14:textId="66157287" w:rsidR="00DF1009" w:rsidRDefault="00DF1009" w:rsidP="00DF1009">
      <w:pPr>
        <w:pStyle w:val="Graphs"/>
      </w:pPr>
      <w:r>
        <w:rPr>
          <w:noProof/>
        </w:rPr>
        <w:lastRenderedPageBreak/>
        <w:drawing>
          <wp:anchor distT="0" distB="0" distL="114300" distR="114300" simplePos="0" relativeHeight="251666438" behindDoc="0" locked="0" layoutInCell="1" allowOverlap="1" wp14:anchorId="1DA291DF" wp14:editId="5331D2EC">
            <wp:simplePos x="0" y="0"/>
            <wp:positionH relativeFrom="margin">
              <wp:align>center</wp:align>
            </wp:positionH>
            <wp:positionV relativeFrom="paragraph">
              <wp:posOffset>442065</wp:posOffset>
            </wp:positionV>
            <wp:extent cx="7158990" cy="3522345"/>
            <wp:effectExtent l="19050" t="19050" r="22860" b="20955"/>
            <wp:wrapTopAndBottom/>
            <wp:docPr id="598009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09235"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7158990" cy="352234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runtime, the X axis is the test index, in each test the algorithm working on the same input.</w:t>
      </w:r>
    </w:p>
    <w:p w14:paraId="024668DD" w14:textId="77777777" w:rsidR="00D5166A" w:rsidRDefault="00D5166A" w:rsidP="00414B09"/>
    <w:p w14:paraId="25976B3B" w14:textId="1617C2F9" w:rsidR="00D5166A" w:rsidRDefault="00D5166A" w:rsidP="00D5166A">
      <w:pPr>
        <w:pStyle w:val="Graphs"/>
      </w:pPr>
      <w:r>
        <w:rPr>
          <w:noProof/>
        </w:rPr>
        <w:drawing>
          <wp:anchor distT="0" distB="0" distL="114300" distR="114300" simplePos="0" relativeHeight="251667462" behindDoc="0" locked="0" layoutInCell="1" allowOverlap="1" wp14:anchorId="667E291B" wp14:editId="3F7486BA">
            <wp:simplePos x="0" y="0"/>
            <wp:positionH relativeFrom="margin">
              <wp:align>center</wp:align>
            </wp:positionH>
            <wp:positionV relativeFrom="paragraph">
              <wp:posOffset>231708</wp:posOffset>
            </wp:positionV>
            <wp:extent cx="7125335" cy="3580765"/>
            <wp:effectExtent l="19050" t="19050" r="18415" b="19685"/>
            <wp:wrapTopAndBottom/>
            <wp:docPr id="2135122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22309" name=""/>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7125335" cy="35807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t>Algorithms distance error</w:t>
      </w:r>
      <w:r w:rsidR="001F7EE9">
        <w:t xml:space="preserve"> </w:t>
      </w:r>
      <w:r>
        <w:t>[KM] per test, only on the first 83 tests.</w:t>
      </w:r>
    </w:p>
    <w:p w14:paraId="154BFE02" w14:textId="68912035" w:rsidR="00D5166A" w:rsidRDefault="00D5166A" w:rsidP="00D5166A">
      <w:pPr>
        <w:pStyle w:val="ListParagraph"/>
      </w:pPr>
    </w:p>
    <w:p w14:paraId="4F6CA03C" w14:textId="77777777" w:rsidR="00D5166A" w:rsidRPr="00414B09" w:rsidRDefault="00D5166A" w:rsidP="000003A1">
      <w:pPr>
        <w:pStyle w:val="Graphs"/>
        <w:numPr>
          <w:ilvl w:val="0"/>
          <w:numId w:val="0"/>
        </w:numPr>
        <w:ind w:left="360"/>
      </w:pPr>
    </w:p>
    <w:p w14:paraId="68481285" w14:textId="77777777" w:rsidR="000003A1" w:rsidRPr="006F1E27" w:rsidRDefault="000003A1" w:rsidP="000003A1">
      <w:pPr>
        <w:spacing w:after="0"/>
        <w:rPr>
          <w:b/>
          <w:bCs/>
          <w:u w:val="single"/>
        </w:rPr>
      </w:pPr>
      <w:r w:rsidRPr="006F1E27">
        <w:rPr>
          <w:b/>
          <w:bCs/>
          <w:u w:val="single"/>
        </w:rPr>
        <w:t>Conclusion</w:t>
      </w:r>
      <w:r>
        <w:rPr>
          <w:b/>
          <w:bCs/>
          <w:u w:val="single"/>
        </w:rPr>
        <w:t>:</w:t>
      </w:r>
    </w:p>
    <w:p w14:paraId="52774F72" w14:textId="04EA89EE" w:rsidR="00851CFD" w:rsidRDefault="00851CFD">
      <w:r>
        <w:t xml:space="preserve">In conclusion, after </w:t>
      </w:r>
      <w:r w:rsidR="003216C4" w:rsidRPr="003216C4">
        <w:t xml:space="preserve">evaluating </w:t>
      </w:r>
      <w:r>
        <w:t>the three algorithms in a simulated environment, we arrived to the following observations</w:t>
      </w:r>
      <w:r w:rsidR="003216C4">
        <w:t>:</w:t>
      </w:r>
    </w:p>
    <w:p w14:paraId="61F9444D" w14:textId="77777777" w:rsidR="009D7359" w:rsidRPr="006E1BE6" w:rsidRDefault="00851CFD" w:rsidP="009D7359">
      <w:pPr>
        <w:spacing w:after="0"/>
        <w:rPr>
          <w:b/>
          <w:bCs/>
        </w:rPr>
      </w:pPr>
      <w:r w:rsidRPr="006E1BE6">
        <w:rPr>
          <w:b/>
          <w:bCs/>
        </w:rPr>
        <w:t>ANCAS</w:t>
      </w:r>
    </w:p>
    <w:p w14:paraId="20BC4799" w14:textId="6919205F" w:rsidR="00851CFD" w:rsidRDefault="003216C4" w:rsidP="009D7359">
      <w:pPr>
        <w:spacing w:after="0"/>
      </w:pPr>
      <w:r w:rsidRPr="003216C4">
        <w:t>As anticipated, ANCAS</w:t>
      </w:r>
      <w:r>
        <w:t xml:space="preserve"> </w:t>
      </w:r>
      <w:r w:rsidR="00851CFD">
        <w:t xml:space="preserve">was extremely fast, completing the calculation </w:t>
      </w:r>
      <w:r>
        <w:t>rapidly.</w:t>
      </w:r>
      <w:r w:rsidR="00851CFD">
        <w:t xml:space="preserve"> </w:t>
      </w:r>
      <w:r w:rsidR="009D7359">
        <w:t>However,</w:t>
      </w:r>
      <w:r>
        <w:t xml:space="preserve"> this speed comes at a cost of</w:t>
      </w:r>
      <w:r w:rsidR="00851CFD">
        <w:t xml:space="preserve"> limited accuracy, meaning it can be problematic to use for actual collision detection by itself.</w:t>
      </w:r>
    </w:p>
    <w:p w14:paraId="371288BE" w14:textId="77777777" w:rsidR="009D7359" w:rsidRDefault="009D7359" w:rsidP="009D7359">
      <w:pPr>
        <w:spacing w:after="0"/>
      </w:pPr>
    </w:p>
    <w:p w14:paraId="3AA541D7" w14:textId="77777777" w:rsidR="009D7359" w:rsidRPr="006E1BE6" w:rsidRDefault="00851CFD" w:rsidP="009D7359">
      <w:pPr>
        <w:spacing w:after="0"/>
        <w:rPr>
          <w:b/>
          <w:bCs/>
        </w:rPr>
      </w:pPr>
      <w:r w:rsidRPr="006E1BE6">
        <w:rPr>
          <w:b/>
          <w:bCs/>
        </w:rPr>
        <w:t>SBO ANCAS</w:t>
      </w:r>
    </w:p>
    <w:p w14:paraId="0C6EF576" w14:textId="3E961E40" w:rsidR="00851CFD" w:rsidRDefault="009D7359" w:rsidP="009D7359">
      <w:pPr>
        <w:spacing w:after="0"/>
      </w:pPr>
      <w:r w:rsidRPr="009D7359">
        <w:t>SBO ANCAS performed well</w:t>
      </w:r>
      <w:r w:rsidR="00785146">
        <w:t xml:space="preserve">, </w:t>
      </w:r>
      <w:r>
        <w:t>delivering</w:t>
      </w:r>
      <w:r w:rsidR="00851CFD">
        <w:t xml:space="preserve"> accurate results,</w:t>
      </w:r>
      <w:r>
        <w:t xml:space="preserve"> though</w:t>
      </w:r>
      <w:r w:rsidR="00851CFD">
        <w:t xml:space="preserve"> not always </w:t>
      </w:r>
      <w:r>
        <w:t>within</w:t>
      </w:r>
      <w:r w:rsidR="00851CFD">
        <w:t xml:space="preserve"> the desire tolerance </w:t>
      </w:r>
      <w:r w:rsidR="006E1BE6">
        <w:t>but</w:t>
      </w:r>
      <w:r w:rsidR="00851CFD">
        <w:t xml:space="preserve"> still with the smallest errors between the tested algorithms. </w:t>
      </w:r>
      <w:r w:rsidR="003D0540">
        <w:t xml:space="preserve"> However, </w:t>
      </w:r>
      <w:r w:rsidR="00A74661">
        <w:t>it’s</w:t>
      </w:r>
      <w:r w:rsidR="00851CFD">
        <w:t xml:space="preserve"> important to notice that SBO ANCAS can come with its own set of limitation, because of the algorithm nature, running up to a given tolerance, </w:t>
      </w:r>
      <w:r w:rsidR="0044241B">
        <w:t>some set of input points may trigger extended or near-infinite loops</w:t>
      </w:r>
      <w:r w:rsidR="00851CFD">
        <w:t>, and possibly creat</w:t>
      </w:r>
      <w:r w:rsidR="00785146">
        <w:t>ing</w:t>
      </w:r>
      <w:r w:rsidR="00851CFD">
        <w:t xml:space="preserve"> problems in </w:t>
      </w:r>
      <w:r w:rsidR="00785146">
        <w:t>the</w:t>
      </w:r>
      <w:r w:rsidR="00851CFD">
        <w:t xml:space="preserve"> highly scheduled environment </w:t>
      </w:r>
      <w:r w:rsidR="0044241B">
        <w:t>of</w:t>
      </w:r>
      <w:r w:rsidR="00851CFD">
        <w:t xml:space="preserve"> satellite system</w:t>
      </w:r>
      <w:r w:rsidR="00785146">
        <w:t>s</w:t>
      </w:r>
      <w:r w:rsidR="0044241B">
        <w:t>. Implementing and upper</w:t>
      </w:r>
      <w:r w:rsidR="00785146">
        <w:t xml:space="preserve"> bound to the number of inner iterations </w:t>
      </w:r>
      <w:r w:rsidR="0044241B">
        <w:t xml:space="preserve">could mitigate this risk, ensuring more predictable and reliable </w:t>
      </w:r>
      <w:r w:rsidR="00A74661">
        <w:t>performance</w:t>
      </w:r>
      <w:r w:rsidR="00785146">
        <w:t>.</w:t>
      </w:r>
    </w:p>
    <w:p w14:paraId="222888DC" w14:textId="77777777" w:rsidR="009D7359" w:rsidRDefault="009D7359" w:rsidP="009D7359">
      <w:pPr>
        <w:spacing w:after="0"/>
      </w:pPr>
    </w:p>
    <w:p w14:paraId="667D3E1A" w14:textId="77777777" w:rsidR="009D7359" w:rsidRPr="006E1BE6" w:rsidRDefault="00785146" w:rsidP="009D7359">
      <w:pPr>
        <w:spacing w:after="0"/>
        <w:rPr>
          <w:b/>
          <w:bCs/>
        </w:rPr>
      </w:pPr>
      <w:r w:rsidRPr="006E1BE6">
        <w:rPr>
          <w:b/>
          <w:bCs/>
        </w:rPr>
        <w:t>CATCH</w:t>
      </w:r>
    </w:p>
    <w:p w14:paraId="47AACC78" w14:textId="54AA51EC" w:rsidR="00125C42" w:rsidRDefault="00785146" w:rsidP="009D7359">
      <w:pPr>
        <w:spacing w:after="0"/>
      </w:pPr>
      <w:r>
        <w:t>with the current implementation for the roots</w:t>
      </w:r>
      <w:r w:rsidR="00125C42">
        <w:t>-</w:t>
      </w:r>
      <w:r>
        <w:t xml:space="preserve">finding </w:t>
      </w:r>
      <w:r w:rsidR="00125C42">
        <w:t>component</w:t>
      </w:r>
      <w:r>
        <w:t>, CATCH have the highest computation time</w:t>
      </w:r>
      <w:r w:rsidR="00125C42">
        <w:t xml:space="preserve"> among the tested algorithms.</w:t>
      </w:r>
      <w:r>
        <w:t xml:space="preserve"> </w:t>
      </w:r>
      <w:r w:rsidR="00125C42">
        <w:t xml:space="preserve">To enhance performance, </w:t>
      </w:r>
      <w:r w:rsidR="00596FD5">
        <w:t>we might need to consider other solutions for finding the roots</w:t>
      </w:r>
      <w:r w:rsidR="00125C42">
        <w:t>.</w:t>
      </w:r>
      <w:r w:rsidR="00596FD5">
        <w:t xml:space="preserve"> </w:t>
      </w:r>
      <w:r w:rsidR="00125C42">
        <w:t>F</w:t>
      </w:r>
      <w:r w:rsidR="00596FD5">
        <w:t>or example</w:t>
      </w:r>
      <w:r w:rsidR="00125C42">
        <w:t>, a</w:t>
      </w:r>
      <w:r w:rsidR="00596FD5">
        <w:t xml:space="preserve"> specific implementation for </w:t>
      </w:r>
      <w:r w:rsidR="00125C42">
        <w:t>calculati</w:t>
      </w:r>
      <w:r w:rsidR="00125C42">
        <w:t xml:space="preserve">ng </w:t>
      </w:r>
      <w:r w:rsidR="00596FD5">
        <w:t xml:space="preserve">eigenvalues </w:t>
      </w:r>
      <w:r w:rsidR="00125C42">
        <w:t>of the</w:t>
      </w:r>
      <w:r w:rsidR="00596FD5">
        <w:t xml:space="preserve"> companion matrix, tailored to the </w:t>
      </w:r>
      <w:r w:rsidR="00125C42">
        <w:t>characteristics of the known matrix</w:t>
      </w:r>
      <w:r w:rsidR="00596FD5">
        <w:t xml:space="preserve">, </w:t>
      </w:r>
      <w:r w:rsidR="00125C42">
        <w:t xml:space="preserve">could prove more efficient. </w:t>
      </w:r>
      <w:r w:rsidR="00125C42" w:rsidRPr="00125C42">
        <w:t>Alternatively</w:t>
      </w:r>
      <w:r w:rsidR="00125C42">
        <w:t>, utilizing the low expected number of roots and known interval bound, a different root finding algorithm might be used.</w:t>
      </w:r>
    </w:p>
    <w:p w14:paraId="303C8D36" w14:textId="77777777" w:rsidR="00851CFD" w:rsidRDefault="00851CFD"/>
    <w:p w14:paraId="384EC1F8" w14:textId="790C55AD" w:rsidR="0095321D" w:rsidRDefault="0095321D">
      <w:pPr>
        <w:rPr>
          <w:rFonts w:asciiTheme="minorBidi" w:eastAsiaTheme="majorEastAsia" w:hAnsiTheme="minorBidi" w:cstheme="majorBidi"/>
          <w:color w:val="2F5496" w:themeColor="accent1" w:themeShade="BF"/>
          <w:sz w:val="26"/>
          <w:szCs w:val="26"/>
        </w:rPr>
      </w:pPr>
      <w:r>
        <w:br w:type="page"/>
      </w:r>
    </w:p>
    <w:p w14:paraId="3808ED38" w14:textId="14C57583" w:rsidR="00163B9D" w:rsidRDefault="0095321D" w:rsidP="00163B9D">
      <w:pPr>
        <w:pStyle w:val="Heading3"/>
        <w:numPr>
          <w:ilvl w:val="2"/>
          <w:numId w:val="45"/>
        </w:numPr>
      </w:pPr>
      <w:r>
        <w:lastRenderedPageBreak/>
        <w:t xml:space="preserve"> </w:t>
      </w:r>
      <w:bookmarkStart w:id="83" w:name="_Toc165646774"/>
      <w:r w:rsidR="009B30FB">
        <w:t xml:space="preserve">Inputs </w:t>
      </w:r>
      <w:r>
        <w:t>and Algorithms Runtime Correlation</w:t>
      </w:r>
      <w:bookmarkEnd w:id="83"/>
    </w:p>
    <w:p w14:paraId="1AE5C3AC" w14:textId="571EF86F" w:rsidR="008677C2" w:rsidRPr="008677C2" w:rsidRDefault="008677C2" w:rsidP="008677C2">
      <w:r>
        <w:t>In order to find some correlation between the input and the algorithms runtime we did two test variations, one with only a change to the number of points and one with only a change to the time interval.</w:t>
      </w:r>
    </w:p>
    <w:p w14:paraId="233DC2B4" w14:textId="1CE13260" w:rsidR="00163B9D" w:rsidRDefault="00327044" w:rsidP="00327044">
      <w:pPr>
        <w:pStyle w:val="Heading4"/>
        <w:numPr>
          <w:ilvl w:val="3"/>
          <w:numId w:val="45"/>
        </w:numPr>
      </w:pPr>
      <w:r>
        <w:t>Change in the number of points</w:t>
      </w:r>
    </w:p>
    <w:p w14:paraId="55E15A76" w14:textId="3C27C6FD" w:rsidR="008677C2" w:rsidRPr="00E6240B" w:rsidRDefault="008677C2" w:rsidP="008677C2">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sidR="009A183E">
        <w:rPr>
          <w:b/>
          <w:bCs/>
          <w:u w:val="single"/>
        </w:rPr>
        <w:t>:</w:t>
      </w:r>
    </w:p>
    <w:p w14:paraId="1570A41C" w14:textId="5C389F74" w:rsidR="008677C2" w:rsidRDefault="008677C2" w:rsidP="008677C2">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E178FD">
        <w:fldChar w:fldCharType="begin"/>
      </w:r>
      <w:r w:rsidR="00E178FD">
        <w:instrText xml:space="preserve"> REF _Ref165654744 \r \h </w:instrText>
      </w:r>
      <w:r w:rsidR="00E178FD">
        <w:fldChar w:fldCharType="separate"/>
      </w:r>
      <w:r w:rsidR="00E178FD">
        <w:rPr>
          <w:cs/>
        </w:rPr>
        <w:t>‎</w:t>
      </w:r>
      <w:r w:rsidR="00E178FD">
        <w:t>[8]</w:t>
      </w:r>
      <w:r w:rsidR="00E178FD">
        <w:fldChar w:fldCharType="end"/>
      </w:r>
      <w:r>
        <w:t xml:space="preserve"> as of 29/04/24 12:05:33UTC. The algorithms were tested on pairs made from the first satellite in the list with every other satellite. We only tested with the first 30 pairs. </w:t>
      </w:r>
      <w:r w:rsidR="001D233F">
        <w:t>We tested</w:t>
      </w:r>
      <w:r>
        <w:t xml:space="preserve"> with CATCH degree set to 15 and time interval set to a week, with the following SBO-ANCAS tolerances:</w:t>
      </w:r>
    </w:p>
    <w:p w14:paraId="1D548ACF" w14:textId="77777777" w:rsidR="008677C2" w:rsidRDefault="008677C2" w:rsidP="008677C2">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355FD4D6" w14:textId="0D8B9ACE" w:rsidR="00327044" w:rsidRDefault="008677C2" w:rsidP="008677C2">
      <w:r>
        <w:t>To get different number of points over the same time interval we only changed TminFactor, resulting in more point per minimal revolution, and more point</w:t>
      </w:r>
      <w:r w:rsidR="00ED7AA9">
        <w:t>s</w:t>
      </w:r>
      <w:r>
        <w:t xml:space="preserve"> in total.</w:t>
      </w:r>
    </w:p>
    <w:p w14:paraId="74035D63" w14:textId="77777777" w:rsidR="007251CC" w:rsidRDefault="007251CC">
      <w:pPr>
        <w:rPr>
          <w:rFonts w:asciiTheme="minorBidi" w:eastAsiaTheme="majorEastAsia" w:hAnsiTheme="minorBidi" w:cstheme="majorBidi"/>
          <w:color w:val="2F5496" w:themeColor="accent1" w:themeShade="BF"/>
          <w:sz w:val="26"/>
          <w:szCs w:val="26"/>
        </w:rPr>
      </w:pPr>
      <w:r>
        <w:br w:type="page"/>
      </w:r>
    </w:p>
    <w:p w14:paraId="75692337" w14:textId="43A0344E" w:rsidR="00327044" w:rsidRPr="00327044" w:rsidRDefault="00327044" w:rsidP="00327044">
      <w:pPr>
        <w:pStyle w:val="Heading4"/>
        <w:numPr>
          <w:ilvl w:val="3"/>
          <w:numId w:val="45"/>
        </w:numPr>
      </w:pPr>
      <w:r>
        <w:lastRenderedPageBreak/>
        <w:t>Change in the time interval</w:t>
      </w:r>
    </w:p>
    <w:p w14:paraId="18D5CDA0" w14:textId="77777777" w:rsidR="009A183E" w:rsidRPr="00E6240B" w:rsidRDefault="009A183E" w:rsidP="009A183E">
      <w:pPr>
        <w:spacing w:after="0"/>
        <w:rPr>
          <w:b/>
          <w:bCs/>
          <w:u w:val="single"/>
        </w:rPr>
      </w:pPr>
      <w:r w:rsidRPr="00E6240B">
        <w:rPr>
          <w:b/>
          <w:bCs/>
          <w:u w:val="single"/>
        </w:rPr>
        <w:t xml:space="preserve">The </w:t>
      </w:r>
      <w:r>
        <w:rPr>
          <w:b/>
          <w:bCs/>
          <w:u w:val="single"/>
        </w:rPr>
        <w:t>D</w:t>
      </w:r>
      <w:r w:rsidRPr="00E6240B">
        <w:rPr>
          <w:b/>
          <w:bCs/>
          <w:u w:val="single"/>
        </w:rPr>
        <w:t xml:space="preserve">ata </w:t>
      </w:r>
      <w:r>
        <w:rPr>
          <w:b/>
          <w:bCs/>
          <w:u w:val="single"/>
        </w:rPr>
        <w:t>S</w:t>
      </w:r>
      <w:r w:rsidRPr="00E6240B">
        <w:rPr>
          <w:b/>
          <w:bCs/>
          <w:u w:val="single"/>
        </w:rPr>
        <w:t>et</w:t>
      </w:r>
      <w:r>
        <w:rPr>
          <w:b/>
          <w:bCs/>
          <w:u w:val="single"/>
        </w:rPr>
        <w:t>:</w:t>
      </w:r>
    </w:p>
    <w:p w14:paraId="5D3E3A9B" w14:textId="12C216C3" w:rsidR="009A183E" w:rsidRDefault="009A183E" w:rsidP="009A183E">
      <w:pPr>
        <w:spacing w:after="0"/>
      </w:pPr>
      <w:r>
        <w:t xml:space="preserve">We used a catalog of </w:t>
      </w:r>
      <w:r w:rsidRPr="00E6240B">
        <w:t>972</w:t>
      </w:r>
      <w:r>
        <w:t>7 object</w:t>
      </w:r>
      <w:r w:rsidR="00830BA3">
        <w:t>s</w:t>
      </w:r>
      <w:r>
        <w:t>, we got the TLE of all the active satellites from C</w:t>
      </w:r>
      <w:r w:rsidRPr="00E6240B">
        <w:t>elestrak</w:t>
      </w:r>
      <w:r>
        <w:t xml:space="preserve"> </w:t>
      </w:r>
      <w:r w:rsidR="007B0A10">
        <w:fldChar w:fldCharType="begin"/>
      </w:r>
      <w:r w:rsidR="007B0A10">
        <w:instrText xml:space="preserve"> REF _Ref165654744 \r \h </w:instrText>
      </w:r>
      <w:r w:rsidR="007B0A10">
        <w:fldChar w:fldCharType="separate"/>
      </w:r>
      <w:r w:rsidR="007B0A10">
        <w:rPr>
          <w:cs/>
        </w:rPr>
        <w:t>‎</w:t>
      </w:r>
      <w:r w:rsidR="007B0A10">
        <w:t>[8]</w:t>
      </w:r>
      <w:r w:rsidR="007B0A10">
        <w:fldChar w:fldCharType="end"/>
      </w:r>
      <w:r>
        <w:t xml:space="preserve"> as of 29/04/24 12:05:33UTC. The algorithms were tested on pairs made from the first satellite in the list with every other satellite. We only tested with the first 30 pairs. We tested with CATCH degree set to 15 </w:t>
      </w:r>
      <w:r w:rsidR="00420E4E">
        <w:t>and</w:t>
      </w:r>
      <w:r>
        <w:t xml:space="preserve"> with the following SBO-ANCAS tolerances:</w:t>
      </w:r>
    </w:p>
    <w:p w14:paraId="375B3117" w14:textId="77777777" w:rsidR="009A183E" w:rsidRDefault="009A183E" w:rsidP="009A183E">
      <w:pPr>
        <w:spacing w:after="0"/>
        <w:rPr>
          <w:rFonts w:eastAsiaTheme="minorEastAsia"/>
        </w:rPr>
      </w:pPr>
      <m:oMath>
        <m:r>
          <w:rPr>
            <w:rFonts w:ascii="Cambria Math" w:hAnsi="Cambria Math"/>
          </w:rPr>
          <m:t>TOLd= 0.00000001</m:t>
        </m:r>
      </m:oMath>
      <w:r>
        <w:t xml:space="preserve"> </w:t>
      </w:r>
      <m:oMath>
        <m:r>
          <w:rPr>
            <w:rFonts w:ascii="Cambria Math" w:hAnsi="Cambria Math"/>
          </w:rPr>
          <m:t>TOLt=0.0001</m:t>
        </m:r>
      </m:oMath>
    </w:p>
    <w:p w14:paraId="4076FE98" w14:textId="4296147F" w:rsidR="009A183E" w:rsidRDefault="009A183E" w:rsidP="009A183E">
      <w:r>
        <w:t xml:space="preserve">To get different </w:t>
      </w:r>
      <w:r w:rsidR="00855865">
        <w:t xml:space="preserve">a constant </w:t>
      </w:r>
      <w:r>
        <w:t xml:space="preserve">number of points over </w:t>
      </w:r>
      <w:r w:rsidR="00855865">
        <w:t>a changing</w:t>
      </w:r>
      <w:r>
        <w:t xml:space="preserve"> time interval </w:t>
      </w:r>
      <w:r w:rsidR="00855865">
        <w:t xml:space="preserve">we use a specific combination of TminFactor and the time interval, for example, if we use a time interval of a week with a factor of 2 and a time interval of 2 weeks with a factor of </w:t>
      </w:r>
      <w:r w:rsidR="00445DDB">
        <w:t>1,</w:t>
      </w:r>
      <w:r w:rsidR="00855865">
        <w:t xml:space="preserve"> we should get a similar number of points.</w:t>
      </w:r>
    </w:p>
    <w:p w14:paraId="1C26D569" w14:textId="77777777" w:rsidR="009A183E" w:rsidRPr="00F245AD" w:rsidRDefault="009A183E" w:rsidP="00F245AD"/>
    <w:p w14:paraId="327D390F" w14:textId="36E78CAD" w:rsidR="00E6240B" w:rsidRDefault="0095321D">
      <w:pPr>
        <w:rPr>
          <w:rFonts w:asciiTheme="minorBidi" w:eastAsiaTheme="majorEastAsia" w:hAnsiTheme="minorBidi" w:cstheme="majorBidi"/>
          <w:color w:val="2F5496" w:themeColor="accent1" w:themeShade="BF"/>
          <w:sz w:val="26"/>
          <w:szCs w:val="26"/>
        </w:rPr>
      </w:pPr>
      <w:r>
        <w:t>exploring the connections between different inputs variations and the algorithms run time</w:t>
      </w:r>
      <w:r w:rsidR="00F245AD">
        <w:t xml:space="preserve"> </w:t>
      </w:r>
      <w:r w:rsidR="00E6240B">
        <w:br w:type="page"/>
      </w:r>
      <w:r>
        <w:lastRenderedPageBreak/>
        <w:t>e</w:t>
      </w:r>
    </w:p>
    <w:p w14:paraId="711491E4" w14:textId="166EC4B6" w:rsidR="00CA17A4" w:rsidRDefault="00CA17A4" w:rsidP="00CA17A4">
      <w:pPr>
        <w:pStyle w:val="Heading2"/>
      </w:pPr>
      <w:bookmarkStart w:id="84" w:name="_Toc165646775"/>
      <w:r>
        <w:t>Results and conclusion</w:t>
      </w:r>
      <w:bookmarkEnd w:id="84"/>
    </w:p>
    <w:p w14:paraId="6CF0CC8E" w14:textId="73D62A1D" w:rsidR="006A3B55" w:rsidRPr="006A3B55" w:rsidRDefault="00176DF7" w:rsidP="006A3B55">
      <w:r>
        <w:t>Conclusion. Screen shots of the app and so on.</w:t>
      </w:r>
    </w:p>
    <w:p w14:paraId="6BD8A2D7" w14:textId="77777777" w:rsidR="006A3B55" w:rsidRPr="006A3B55" w:rsidRDefault="006A3B55" w:rsidP="006A3B55"/>
    <w:p w14:paraId="4E25C5BB" w14:textId="77777777" w:rsidR="00CA17A4" w:rsidRDefault="00CA17A4" w:rsidP="00CA17A4"/>
    <w:p w14:paraId="41EEF7A6"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455E2BC6" w14:textId="4AF8B2C4" w:rsidR="00CA17A4" w:rsidRDefault="00CA17A4" w:rsidP="00CA17A4">
      <w:pPr>
        <w:pStyle w:val="Heading1"/>
      </w:pPr>
      <w:bookmarkStart w:id="85" w:name="_Toc165646776"/>
      <w:r>
        <w:lastRenderedPageBreak/>
        <w:t>User guide</w:t>
      </w:r>
      <w:bookmarkEnd w:id="85"/>
    </w:p>
    <w:p w14:paraId="4414CCD5" w14:textId="3EBDDBF7" w:rsidR="00D84F05" w:rsidRDefault="00D84F05" w:rsidP="00D84F05">
      <w:pPr>
        <w:pStyle w:val="Heading2"/>
      </w:pPr>
      <w:bookmarkStart w:id="86" w:name="_Toc165646777"/>
      <w:r>
        <w:t>Testing Station App</w:t>
      </w:r>
      <w:bookmarkEnd w:id="86"/>
    </w:p>
    <w:p w14:paraId="421AC758" w14:textId="52553D6C"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onfiguring the System</w:t>
      </w:r>
    </w:p>
    <w:p w14:paraId="0D74A1BF" w14:textId="2206A139" w:rsidR="009A2E88" w:rsidRDefault="009A2E88"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 xml:space="preserve">The application might need specific configuration in order to run properly, because the IP address we used when communicating with the Tested OBC App can be different between system and operation modes. All the application configuration can be done using </w:t>
      </w:r>
      <w:r w:rsidRPr="009A2E88">
        <w:rPr>
          <w:rFonts w:eastAsia="Times New Roman" w:cstheme="minorHAnsi"/>
          <w:kern w:val="0"/>
          <w:sz w:val="24"/>
          <w:szCs w:val="24"/>
          <w:lang w:val="en-IL" w:eastAsia="en-IL"/>
          <w14:ligatures w14:val="none"/>
        </w:rPr>
        <w:t>TestingStationAppSettings</w:t>
      </w:r>
      <w:r>
        <w:rPr>
          <w:rFonts w:eastAsia="Times New Roman" w:cstheme="minorHAnsi"/>
          <w:kern w:val="0"/>
          <w:sz w:val="24"/>
          <w:szCs w:val="24"/>
          <w:lang w:val="en-IL" w:eastAsia="en-IL"/>
          <w14:ligatures w14:val="none"/>
        </w:rPr>
        <w:t>.INI file, found where the application is located. In the configuration file you can chose the communication types, UDP (Not recommended), TCP(Recommended) and Local Simulation. The local simulation is an asynchronized mode running without the Tested OBC App while simulating the full application capabilities and can be used to test the environment. For the UDP you need to place both the Testing Station PC IP in the local Ip address field and the Tested OBC PC IP in the destination IP address filed. For TCP you only need to update the local IP and port.</w:t>
      </w:r>
    </w:p>
    <w:p w14:paraId="13E4DAEC" w14:textId="343FFF69" w:rsidR="00DB360F" w:rsidRPr="002B7664" w:rsidRDefault="0042369A" w:rsidP="002B7664">
      <w:pPr>
        <w:pStyle w:val="Images"/>
        <w:rPr>
          <w:color w:val="A6A6A6" w:themeColor="background1" w:themeShade="A6"/>
        </w:rPr>
      </w:pPr>
      <w:r w:rsidRPr="002B7664">
        <w:rPr>
          <w:color w:val="A6A6A6" w:themeColor="background1" w:themeShade="A6"/>
        </w:rPr>
        <w:t xml:space="preserve">Testing Station App </w:t>
      </w:r>
      <w:r w:rsidR="00DB360F" w:rsidRPr="002B7664">
        <w:rPr>
          <w:color w:val="A6A6A6" w:themeColor="background1" w:themeShade="A6"/>
        </w:rPr>
        <w:t>configuration. The Source and Destination ports should be the opposite of the Tested OBC App ports.</w:t>
      </w:r>
    </w:p>
    <w:p w14:paraId="7D46FF50" w14:textId="462EFE76" w:rsidR="0042369A" w:rsidRDefault="00DB360F" w:rsidP="00DB360F">
      <w:r>
        <w:rPr>
          <w:noProof/>
        </w:rPr>
        <w:drawing>
          <wp:inline distT="0" distB="0" distL="0" distR="0" wp14:anchorId="382F04C1" wp14:editId="00B03869">
            <wp:extent cx="5731510" cy="1647825"/>
            <wp:effectExtent l="0" t="0" r="2540" b="9525"/>
            <wp:docPr id="1854755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755763" name=""/>
                    <pic:cNvPicPr/>
                  </pic:nvPicPr>
                  <pic:blipFill>
                    <a:blip r:embed="rId127"/>
                    <a:stretch>
                      <a:fillRect/>
                    </a:stretch>
                  </pic:blipFill>
                  <pic:spPr>
                    <a:xfrm>
                      <a:off x="0" y="0"/>
                      <a:ext cx="5731510" cy="1647825"/>
                    </a:xfrm>
                    <a:prstGeom prst="rect">
                      <a:avLst/>
                    </a:prstGeom>
                  </pic:spPr>
                </pic:pic>
              </a:graphicData>
            </a:graphic>
          </wp:inline>
        </w:drawing>
      </w:r>
    </w:p>
    <w:p w14:paraId="56EC7E60" w14:textId="376B0669" w:rsidR="00EA26FE" w:rsidRPr="00C96CE9" w:rsidRDefault="00EA26FE" w:rsidP="00EA26FE">
      <w:pPr>
        <w:spacing w:after="0" w:line="240" w:lineRule="auto"/>
        <w:rPr>
          <w:rFonts w:eastAsia="Times New Roman" w:cstheme="minorHAnsi"/>
          <w:b/>
          <w:bCs/>
          <w:kern w:val="0"/>
          <w:sz w:val="24"/>
          <w:szCs w:val="24"/>
          <w:u w:val="single"/>
          <w:lang w:val="en-IL" w:eastAsia="en-IL"/>
          <w14:ligatures w14:val="none"/>
        </w:rPr>
      </w:pPr>
      <w:r>
        <w:rPr>
          <w:rFonts w:eastAsia="Times New Roman" w:cstheme="minorHAnsi"/>
          <w:b/>
          <w:bCs/>
          <w:kern w:val="0"/>
          <w:sz w:val="24"/>
          <w:szCs w:val="24"/>
          <w:u w:val="single"/>
          <w:lang w:val="en-IL" w:eastAsia="en-IL"/>
          <w14:ligatures w14:val="none"/>
        </w:rPr>
        <w:t>Start Window</w:t>
      </w:r>
    </w:p>
    <w:p w14:paraId="03AF15C2" w14:textId="3EF681EE" w:rsidR="0042369A" w:rsidRPr="009A2E88" w:rsidRDefault="00EA26FE" w:rsidP="009A2E88">
      <w:pPr>
        <w:rPr>
          <w:rFonts w:eastAsia="Times New Roman" w:cstheme="minorHAnsi"/>
          <w:kern w:val="0"/>
          <w:sz w:val="24"/>
          <w:szCs w:val="24"/>
          <w:lang w:val="en-IL" w:eastAsia="en-IL"/>
          <w14:ligatures w14:val="none"/>
        </w:rPr>
      </w:pPr>
      <w:r>
        <w:rPr>
          <w:rFonts w:eastAsia="Times New Roman" w:cstheme="minorHAnsi"/>
          <w:kern w:val="0"/>
          <w:sz w:val="24"/>
          <w:szCs w:val="24"/>
          <w:lang w:val="en-IL" w:eastAsia="en-IL"/>
          <w14:ligatures w14:val="none"/>
        </w:rPr>
        <w:t>...</w:t>
      </w:r>
    </w:p>
    <w:p w14:paraId="62AF27D9" w14:textId="7BA896B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Creating a new test</w:t>
      </w:r>
    </w:p>
    <w:p w14:paraId="749891E9" w14:textId="1103C43F" w:rsidR="005B579E" w:rsidRDefault="005B579E" w:rsidP="005B579E">
      <w:r>
        <w:rPr>
          <w:rFonts w:eastAsia="Times New Roman" w:cstheme="minorHAnsi"/>
          <w:kern w:val="0"/>
          <w:sz w:val="24"/>
          <w:szCs w:val="24"/>
          <w:lang w:val="en-IL" w:eastAsia="en-IL"/>
          <w14:ligatures w14:val="none"/>
        </w:rPr>
        <w:t>....</w:t>
      </w:r>
    </w:p>
    <w:p w14:paraId="544D6191" w14:textId="0DA9EE41" w:rsidR="005B579E" w:rsidRPr="00C96CE9" w:rsidRDefault="005B579E" w:rsidP="005B579E">
      <w:pPr>
        <w:spacing w:after="0" w:line="240" w:lineRule="auto"/>
        <w:rPr>
          <w:rFonts w:eastAsia="Times New Roman" w:cstheme="minorHAnsi"/>
          <w:b/>
          <w:bCs/>
          <w:kern w:val="0"/>
          <w:sz w:val="24"/>
          <w:szCs w:val="24"/>
          <w:u w:val="single"/>
          <w:lang w:val="en-IL" w:eastAsia="en-IL"/>
          <w14:ligatures w14:val="none"/>
        </w:rPr>
      </w:pPr>
      <w:r w:rsidRPr="005B579E">
        <w:rPr>
          <w:rFonts w:eastAsia="Times New Roman" w:cstheme="minorHAnsi"/>
          <w:b/>
          <w:bCs/>
          <w:kern w:val="0"/>
          <w:sz w:val="24"/>
          <w:szCs w:val="24"/>
          <w:u w:val="single"/>
          <w:lang w:val="en-IL" w:eastAsia="en-IL"/>
          <w14:ligatures w14:val="none"/>
        </w:rPr>
        <w:t>Watching the tests results</w:t>
      </w:r>
    </w:p>
    <w:p w14:paraId="37A4CF31" w14:textId="3E5CEBF5" w:rsidR="005B579E" w:rsidRDefault="005B579E" w:rsidP="005B579E">
      <w:r>
        <w:rPr>
          <w:rFonts w:eastAsia="Times New Roman" w:cstheme="minorHAnsi"/>
          <w:kern w:val="0"/>
          <w:sz w:val="24"/>
          <w:szCs w:val="24"/>
          <w:lang w:val="en-IL" w:eastAsia="en-IL"/>
          <w14:ligatures w14:val="none"/>
        </w:rPr>
        <w:t>....</w:t>
      </w:r>
    </w:p>
    <w:p w14:paraId="44C30D36" w14:textId="77777777" w:rsidR="00116AFB" w:rsidRDefault="00116AFB" w:rsidP="00CA17A4"/>
    <w:p w14:paraId="411A280D" w14:textId="77777777" w:rsidR="0042369A" w:rsidRDefault="0042369A">
      <w:pPr>
        <w:rPr>
          <w:rFonts w:asciiTheme="minorBidi" w:eastAsiaTheme="majorEastAsia" w:hAnsiTheme="minorBidi" w:cstheme="majorBidi"/>
          <w:color w:val="2F5496" w:themeColor="accent1" w:themeShade="BF"/>
          <w:sz w:val="26"/>
          <w:szCs w:val="26"/>
        </w:rPr>
      </w:pPr>
      <w:r>
        <w:br w:type="page"/>
      </w:r>
    </w:p>
    <w:p w14:paraId="44B4D44A" w14:textId="2811774A" w:rsidR="00176DF7" w:rsidRDefault="00D84F05" w:rsidP="00D84F05">
      <w:pPr>
        <w:pStyle w:val="Heading2"/>
      </w:pPr>
      <w:bookmarkStart w:id="87" w:name="_Toc165646778"/>
      <w:r>
        <w:lastRenderedPageBreak/>
        <w:t>Tested OBC App</w:t>
      </w:r>
      <w:bookmarkEnd w:id="87"/>
    </w:p>
    <w:p w14:paraId="667D89F9" w14:textId="0B17069E" w:rsidR="0070557B" w:rsidRDefault="0070557B" w:rsidP="00D84F05">
      <w:r>
        <w:t xml:space="preserve">To run the Tested OBC App you only need to set the wanted configuration in the INI file and start the application, the application will continually try to connect to the </w:t>
      </w:r>
      <w:r w:rsidR="00CB728E">
        <w:t>T</w:t>
      </w:r>
      <w:r>
        <w:t xml:space="preserve">esting </w:t>
      </w:r>
      <w:r w:rsidR="00CB728E">
        <w:t>S</w:t>
      </w:r>
      <w:r>
        <w:t>tation, and when connected will wait for a test request message.</w:t>
      </w:r>
    </w:p>
    <w:p w14:paraId="14A39403" w14:textId="0C067EC3" w:rsidR="0070557B" w:rsidRDefault="0070557B" w:rsidP="00D84F05">
      <w:r>
        <w:t xml:space="preserve">The configuration file </w:t>
      </w:r>
      <w:r w:rsidR="00523F09">
        <w:t>contains</w:t>
      </w:r>
      <w:r>
        <w:t xml:space="preserve"> a few important </w:t>
      </w:r>
      <w:r w:rsidR="00523F09">
        <w:t>options</w:t>
      </w:r>
      <w:r>
        <w:t xml:space="preserve"> you will need to consider. </w:t>
      </w:r>
    </w:p>
    <w:p w14:paraId="4AFCE23B" w14:textId="0D04AC6F" w:rsidR="0070557B" w:rsidRDefault="0070557B" w:rsidP="001619E5">
      <w:pPr>
        <w:pStyle w:val="Images"/>
        <w:rPr>
          <w:color w:val="A6A6A6" w:themeColor="background1" w:themeShade="A6"/>
        </w:rPr>
      </w:pPr>
      <w:r>
        <w:rPr>
          <w:color w:val="A6A6A6" w:themeColor="background1" w:themeShade="A6"/>
        </w:rPr>
        <w:t>Tested OBC App configuration.</w:t>
      </w:r>
      <w:r w:rsidR="00DB360F">
        <w:rPr>
          <w:color w:val="A6A6A6" w:themeColor="background1" w:themeShade="A6"/>
        </w:rPr>
        <w:t xml:space="preserve"> The Source and Destination ports should be the opposite of the Testing Station App ports.</w:t>
      </w:r>
    </w:p>
    <w:p w14:paraId="76F5B814" w14:textId="3674BE9D" w:rsidR="00D84F05" w:rsidRDefault="0070557B" w:rsidP="00D84F05">
      <w:r>
        <w:rPr>
          <w:noProof/>
        </w:rPr>
        <w:drawing>
          <wp:inline distT="0" distB="0" distL="0" distR="0" wp14:anchorId="37C16BBF" wp14:editId="360BAB68">
            <wp:extent cx="5731510" cy="1649095"/>
            <wp:effectExtent l="0" t="0" r="2540" b="8255"/>
            <wp:docPr id="206625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5825" name=""/>
                    <pic:cNvPicPr/>
                  </pic:nvPicPr>
                  <pic:blipFill>
                    <a:blip r:embed="rId128"/>
                    <a:stretch>
                      <a:fillRect/>
                    </a:stretch>
                  </pic:blipFill>
                  <pic:spPr>
                    <a:xfrm>
                      <a:off x="0" y="0"/>
                      <a:ext cx="5731510" cy="1649095"/>
                    </a:xfrm>
                    <a:prstGeom prst="rect">
                      <a:avLst/>
                    </a:prstGeom>
                  </pic:spPr>
                </pic:pic>
              </a:graphicData>
            </a:graphic>
          </wp:inline>
        </w:drawing>
      </w:r>
      <w:r>
        <w:t xml:space="preserve"> </w:t>
      </w:r>
    </w:p>
    <w:p w14:paraId="7EC5757F" w14:textId="3EDC5DE7" w:rsidR="0070557B" w:rsidRDefault="0070557B" w:rsidP="00D84F05">
      <w:r>
        <w:t xml:space="preserve">We can decide between </w:t>
      </w:r>
      <w:r w:rsidR="00BF0B05">
        <w:t>three</w:t>
      </w:r>
      <w:r>
        <w:t xml:space="preserve"> operational modes, Tcp</w:t>
      </w:r>
      <w:r w:rsidR="00BF0B05">
        <w:t xml:space="preserve">, </w:t>
      </w:r>
      <w:r>
        <w:t>Local</w:t>
      </w:r>
      <w:r w:rsidR="00523F09">
        <w:t xml:space="preserve"> </w:t>
      </w:r>
      <w:r>
        <w:t>Simulation</w:t>
      </w:r>
      <w:r w:rsidR="00BF0B05">
        <w:t xml:space="preserve"> and </w:t>
      </w:r>
      <w:r w:rsidR="007B0A10">
        <w:t>Udp (</w:t>
      </w:r>
      <w:r w:rsidR="00BF0B05">
        <w:t>only on windows)</w:t>
      </w:r>
      <w:r>
        <w:t xml:space="preserve">. </w:t>
      </w:r>
    </w:p>
    <w:p w14:paraId="6560416E" w14:textId="1B7E4E79" w:rsidR="00D84F05" w:rsidRDefault="0070557B" w:rsidP="00D84F05">
      <w:r>
        <w:t>The Local</w:t>
      </w:r>
      <w:r w:rsidR="00523F09">
        <w:t xml:space="preserve"> </w:t>
      </w:r>
      <w:r>
        <w:t>Simulation doesn’t require the Testing Station and run a simple tests case when activated</w:t>
      </w:r>
      <w:r w:rsidR="005A2BA3">
        <w:t>,</w:t>
      </w:r>
      <w:r>
        <w:t xml:space="preserve"> can be used for testing the target system.</w:t>
      </w:r>
    </w:p>
    <w:p w14:paraId="4F774862" w14:textId="0E25A5C7" w:rsidR="0070557B" w:rsidRDefault="0070557B" w:rsidP="00D84F05">
      <w:r>
        <w:t>The Tcp option used for communicating with the Testing Station. For TCP we only care about the destination Ip address and port, both should be updated in the file with the Testing System Ip and port.</w:t>
      </w:r>
      <w:r w:rsidR="000C25BF">
        <w:t xml:space="preserve"> The Udp option is only supported on windows.</w:t>
      </w:r>
    </w:p>
    <w:p w14:paraId="5073B614" w14:textId="4DD9FE07" w:rsidR="0070557B" w:rsidRDefault="0070557B" w:rsidP="0070557B">
      <w:r>
        <w:t>After configuring the INI file it should be place in the same folder as the Tested OBC</w:t>
      </w:r>
      <w:r w:rsidR="007A7045">
        <w:t>.</w:t>
      </w:r>
    </w:p>
    <w:p w14:paraId="3383449F" w14:textId="77777777" w:rsidR="0070557B" w:rsidRPr="00D84F05" w:rsidRDefault="0070557B" w:rsidP="00D84F05"/>
    <w:p w14:paraId="09DCAF72" w14:textId="77777777" w:rsidR="00D84F05" w:rsidRDefault="00D84F05">
      <w:pPr>
        <w:rPr>
          <w:rFonts w:asciiTheme="minorBidi" w:eastAsiaTheme="majorEastAsia" w:hAnsiTheme="minorBidi" w:cstheme="majorBidi"/>
          <w:color w:val="2F5496" w:themeColor="accent1" w:themeShade="BF"/>
          <w:sz w:val="26"/>
          <w:szCs w:val="26"/>
        </w:rPr>
      </w:pPr>
      <w:r>
        <w:br w:type="page"/>
      </w:r>
    </w:p>
    <w:p w14:paraId="02B154C7" w14:textId="079F6B1B" w:rsidR="00CA17A4" w:rsidRDefault="00CA17A4" w:rsidP="00CA17A4">
      <w:pPr>
        <w:pStyle w:val="Heading1"/>
      </w:pPr>
      <w:bookmarkStart w:id="88" w:name="_Toc165646779"/>
      <w:r>
        <w:lastRenderedPageBreak/>
        <w:t>Maintenance Guide</w:t>
      </w:r>
      <w:bookmarkEnd w:id="88"/>
    </w:p>
    <w:p w14:paraId="1F5C7228" w14:textId="0F3B42A0" w:rsidR="00D84F05" w:rsidRDefault="00D84F05" w:rsidP="00D84F05">
      <w:pPr>
        <w:pStyle w:val="Heading2"/>
      </w:pPr>
      <w:bookmarkStart w:id="89" w:name="_Toc165646780"/>
      <w:r>
        <w:t>Testing Station App</w:t>
      </w:r>
      <w:bookmarkEnd w:id="89"/>
    </w:p>
    <w:p w14:paraId="7FB0D0DC" w14:textId="77777777" w:rsidR="00F66CCA" w:rsidRPr="00205C51" w:rsidRDefault="00F66CCA" w:rsidP="00F66CCA">
      <w:pPr>
        <w:pStyle w:val="Heading3"/>
      </w:pPr>
      <w:bookmarkStart w:id="90" w:name="_Toc165646781"/>
      <w:r>
        <w:t>Installing and Running the Application</w:t>
      </w:r>
      <w:bookmarkEnd w:id="90"/>
    </w:p>
    <w:p w14:paraId="4AEE0452" w14:textId="14D1399C" w:rsidR="00F66CCA" w:rsidRDefault="00F66CCA"/>
    <w:p w14:paraId="2B3DE8EC" w14:textId="77777777" w:rsidR="00D143B4" w:rsidRDefault="00D143B4"/>
    <w:p w14:paraId="4D6AC127" w14:textId="77777777" w:rsidR="00D143B4" w:rsidRDefault="00D143B4">
      <w:pPr>
        <w:rPr>
          <w:rFonts w:asciiTheme="minorBidi" w:eastAsiaTheme="majorEastAsia" w:hAnsiTheme="minorBidi" w:cstheme="majorBidi"/>
          <w:color w:val="2F5496" w:themeColor="accent1" w:themeShade="BF"/>
          <w:sz w:val="26"/>
          <w:szCs w:val="26"/>
        </w:rPr>
      </w:pPr>
      <w:r>
        <w:br w:type="page"/>
      </w:r>
    </w:p>
    <w:p w14:paraId="68AE0950" w14:textId="4C3A0A87" w:rsidR="00D84F05" w:rsidRDefault="00D84F05" w:rsidP="00D84F05">
      <w:pPr>
        <w:pStyle w:val="Heading2"/>
      </w:pPr>
      <w:bookmarkStart w:id="91" w:name="_Toc165646782"/>
      <w:r>
        <w:lastRenderedPageBreak/>
        <w:t>Tested OBC App</w:t>
      </w:r>
      <w:bookmarkEnd w:id="91"/>
    </w:p>
    <w:p w14:paraId="6821D97E" w14:textId="2FF987D9" w:rsidR="00205C51" w:rsidRPr="00205C51" w:rsidRDefault="009C2EFB" w:rsidP="00205C51">
      <w:pPr>
        <w:pStyle w:val="Heading3"/>
      </w:pPr>
      <w:bookmarkStart w:id="92" w:name="_Toc165646783"/>
      <w:r>
        <w:t xml:space="preserve">Installing and </w:t>
      </w:r>
      <w:r w:rsidR="00205C51">
        <w:t xml:space="preserve">Running </w:t>
      </w:r>
      <w:r w:rsidR="009D5E68">
        <w:t>the</w:t>
      </w:r>
      <w:r w:rsidR="00205C51">
        <w:t xml:space="preserve"> Application</w:t>
      </w:r>
      <w:bookmarkEnd w:id="92"/>
    </w:p>
    <w:p w14:paraId="28043F0F" w14:textId="4DED3EDB" w:rsidR="003B2E64" w:rsidRDefault="003B2E64" w:rsidP="00205C51">
      <w:pPr>
        <w:pStyle w:val="Heading4"/>
      </w:pPr>
      <w:r>
        <w:t xml:space="preserve">Running </w:t>
      </w:r>
      <w:r w:rsidR="00F72932">
        <w:t>with</w:t>
      </w:r>
      <w:r>
        <w:t xml:space="preserve"> gem5 Simulation</w:t>
      </w:r>
    </w:p>
    <w:p w14:paraId="6D147F69" w14:textId="7486344C" w:rsidR="009D3014" w:rsidRDefault="009B3204" w:rsidP="009D3014">
      <w:r>
        <w:t xml:space="preserve">To run the gem5 simulation you need to clone, build and only then run the required script. The simulation has a few requirements and can only run on Linux. To save us the trouble we created scripts for every step. In the </w:t>
      </w:r>
      <w:r w:rsidR="00CB29BB">
        <w:t>`</w:t>
      </w:r>
      <w:r>
        <w:t>ReleasedVersions\TestedObcApp</w:t>
      </w:r>
      <w:r w:rsidR="00CB29BB">
        <w:t>`</w:t>
      </w:r>
      <w:r>
        <w:t xml:space="preserve"> we have </w:t>
      </w:r>
      <w:r w:rsidR="009D3014">
        <w:t>the following</w:t>
      </w:r>
      <w:r>
        <w:t xml:space="preserve"> file</w:t>
      </w:r>
      <w:r w:rsidR="009D3014">
        <w:t>s:</w:t>
      </w:r>
    </w:p>
    <w:p w14:paraId="6CE1E64F" w14:textId="387F1E62" w:rsidR="009D3014" w:rsidRDefault="009D3014" w:rsidP="009D3014">
      <w:pPr>
        <w:pStyle w:val="ListParagraph"/>
        <w:numPr>
          <w:ilvl w:val="0"/>
          <w:numId w:val="48"/>
        </w:numPr>
      </w:pPr>
      <w:r w:rsidRPr="00560779">
        <w:rPr>
          <w:b/>
          <w:bCs/>
        </w:rPr>
        <w:t>InstallGem5X86</w:t>
      </w:r>
      <w:r w:rsidRPr="00560779">
        <w:rPr>
          <w:b/>
          <w:bCs/>
        </w:rPr>
        <w:t>:</w:t>
      </w:r>
      <w:r>
        <w:t xml:space="preserve"> Shell script, doing anything required to run the gem5 emulator. Starting with installing requirements, cloning the gem5 repository and building the emulator. The building is quite a long process but only needed to be done once.</w:t>
      </w:r>
    </w:p>
    <w:p w14:paraId="1FB14783" w14:textId="57F9C3D1" w:rsidR="009D3014" w:rsidRDefault="009D3014" w:rsidP="009D3014">
      <w:pPr>
        <w:pStyle w:val="ListParagraph"/>
        <w:numPr>
          <w:ilvl w:val="0"/>
          <w:numId w:val="48"/>
        </w:numPr>
      </w:pPr>
      <w:r w:rsidRPr="009D3014">
        <w:t>InstallGem5BuildOnlyX86</w:t>
      </w:r>
      <w:r>
        <w:t>: Shell script, if you already cloned and just want to build the emulator.</w:t>
      </w:r>
    </w:p>
    <w:p w14:paraId="7DC8A074" w14:textId="1582B9CD" w:rsidR="009D3014" w:rsidRDefault="009D3014" w:rsidP="009D3014">
      <w:pPr>
        <w:pStyle w:val="ListParagraph"/>
        <w:numPr>
          <w:ilvl w:val="0"/>
          <w:numId w:val="48"/>
        </w:numPr>
      </w:pPr>
      <w:r w:rsidRPr="00560779">
        <w:rPr>
          <w:b/>
          <w:bCs/>
        </w:rPr>
        <w:t>TestedOBCAppX86</w:t>
      </w:r>
      <w:r w:rsidRPr="00560779">
        <w:rPr>
          <w:b/>
          <w:bCs/>
        </w:rPr>
        <w:t xml:space="preserve">: </w:t>
      </w:r>
      <w:r>
        <w:t>The Tested OBC application binary, already compiled.</w:t>
      </w:r>
    </w:p>
    <w:p w14:paraId="74E69104" w14:textId="214A05D8" w:rsidR="009D3014" w:rsidRDefault="009D3014" w:rsidP="009D3014">
      <w:pPr>
        <w:pStyle w:val="ListParagraph"/>
        <w:numPr>
          <w:ilvl w:val="0"/>
          <w:numId w:val="48"/>
        </w:numPr>
      </w:pPr>
      <w:r w:rsidRPr="009D3014">
        <w:t>TestedObcAppSettings</w:t>
      </w:r>
      <w:r>
        <w:t xml:space="preserve">: The </w:t>
      </w:r>
      <w:r>
        <w:t>Tested OBC</w:t>
      </w:r>
      <w:r>
        <w:t xml:space="preserve"> configuration file, make sure to update the file with your Testin Station IP address.</w:t>
      </w:r>
    </w:p>
    <w:p w14:paraId="30B9BA82" w14:textId="60430DA8" w:rsidR="009D3014" w:rsidRDefault="009D3014" w:rsidP="009D3014">
      <w:pPr>
        <w:pStyle w:val="ListParagraph"/>
        <w:numPr>
          <w:ilvl w:val="0"/>
          <w:numId w:val="48"/>
        </w:numPr>
      </w:pPr>
      <w:r w:rsidRPr="00560779">
        <w:rPr>
          <w:b/>
          <w:bCs/>
        </w:rPr>
        <w:t>BuildAppForX86</w:t>
      </w:r>
      <w:r w:rsidRPr="00560779">
        <w:rPr>
          <w:b/>
          <w:bCs/>
        </w:rPr>
        <w:t>:</w:t>
      </w:r>
      <w:r>
        <w:t xml:space="preserve"> </w:t>
      </w:r>
      <w:r>
        <w:t>Shell script</w:t>
      </w:r>
      <w:r>
        <w:t xml:space="preserve"> for building the </w:t>
      </w:r>
      <w:r>
        <w:t>Tested OBC application binary</w:t>
      </w:r>
      <w:r>
        <w:t>.</w:t>
      </w:r>
    </w:p>
    <w:p w14:paraId="427D1C87" w14:textId="1AB3C01D" w:rsidR="00010190" w:rsidRDefault="009D3014" w:rsidP="006F1184">
      <w:pPr>
        <w:pStyle w:val="ListParagraph"/>
        <w:numPr>
          <w:ilvl w:val="0"/>
          <w:numId w:val="48"/>
        </w:numPr>
      </w:pPr>
      <w:r w:rsidRPr="00560779">
        <w:rPr>
          <w:b/>
          <w:bCs/>
        </w:rPr>
        <w:t>RunGem5X86</w:t>
      </w:r>
      <w:r w:rsidRPr="00560779">
        <w:rPr>
          <w:b/>
          <w:bCs/>
        </w:rPr>
        <w:t>:</w:t>
      </w:r>
      <w:r>
        <w:t xml:space="preserve"> </w:t>
      </w:r>
      <w:r>
        <w:t>Shell script</w:t>
      </w:r>
      <w:r>
        <w:t>, after installing gem5, having the Tested OBC application and setting ready you can use this script to run the application on the emulator.</w:t>
      </w:r>
    </w:p>
    <w:p w14:paraId="67A2B5D3" w14:textId="77777777" w:rsidR="006F1184" w:rsidRDefault="006F1184" w:rsidP="006F1184">
      <w:pPr>
        <w:pStyle w:val="ListParagraph"/>
      </w:pPr>
    </w:p>
    <w:p w14:paraId="1CD3ACE5" w14:textId="227E8A2C" w:rsidR="003B2E64" w:rsidRDefault="003B2E64" w:rsidP="00205C51">
      <w:pPr>
        <w:pStyle w:val="Heading4"/>
      </w:pPr>
      <w:r>
        <w:t>Running on Windows</w:t>
      </w:r>
    </w:p>
    <w:p w14:paraId="3EAF540A" w14:textId="0FA80466" w:rsidR="003B2E64" w:rsidRDefault="00F24D21" w:rsidP="003B2E64">
      <w:r>
        <w:t>In the ReleasedVersions folder you can find executable of the latest Tested OBC App ready to use. To compile the application for windows you can either compile a released version via Visual Studio or use a script located at `</w:t>
      </w:r>
      <w:r w:rsidRPr="00F24D21">
        <w:t xml:space="preserve"> Code\TestedOBCApp\TestedOBCAppCMake</w:t>
      </w:r>
      <w:r>
        <w:t>` and building a new windows version.</w:t>
      </w:r>
    </w:p>
    <w:p w14:paraId="64AB62F7" w14:textId="534329DD" w:rsidR="003B2E64" w:rsidRDefault="003B2E64" w:rsidP="00205C51">
      <w:pPr>
        <w:pStyle w:val="Heading4"/>
      </w:pPr>
      <w:r>
        <w:t>Running on any other system</w:t>
      </w:r>
      <w:r w:rsidR="009B3204">
        <w:t>s</w:t>
      </w:r>
    </w:p>
    <w:p w14:paraId="3A05C189" w14:textId="4EAA8BF8" w:rsidR="00232E2F" w:rsidRDefault="00F24D21" w:rsidP="00232E2F">
      <w:r>
        <w:t>For other system you can either use the existing `</w:t>
      </w:r>
      <w:r w:rsidRPr="00F24D21">
        <w:t xml:space="preserve"> </w:t>
      </w:r>
      <w:r w:rsidR="009D5E68" w:rsidRPr="00F24D21">
        <w:t>build</w:t>
      </w:r>
      <w:r w:rsidR="009D5E68">
        <w:t>_</w:t>
      </w:r>
      <w:r w:rsidR="009D5E68" w:rsidRPr="00F24D21">
        <w:t>Linux</w:t>
      </w:r>
      <w:r>
        <w:t>` or `</w:t>
      </w:r>
      <w:r w:rsidRPr="00F24D21">
        <w:t xml:space="preserve"> build_win</w:t>
      </w:r>
      <w:r>
        <w:t xml:space="preserve">` scripts or use </w:t>
      </w:r>
      <w:r w:rsidR="0068328B">
        <w:t xml:space="preserve">the </w:t>
      </w:r>
      <w:r w:rsidR="0068328B" w:rsidRPr="00F24D21">
        <w:t>`</w:t>
      </w:r>
      <w:r w:rsidRPr="00F24D21">
        <w:t>CMakeLists</w:t>
      </w:r>
      <w:r>
        <w:t>` file to build the project from the command line.</w:t>
      </w:r>
    </w:p>
    <w:p w14:paraId="2A96AC5D" w14:textId="3C2BA854" w:rsidR="008B5083" w:rsidRDefault="00860D6A" w:rsidP="00860D6A">
      <w:pPr>
        <w:pStyle w:val="Images"/>
        <w:rPr>
          <w:color w:val="A6A6A6" w:themeColor="background1" w:themeShade="A6"/>
        </w:rPr>
      </w:pPr>
      <w:r>
        <w:rPr>
          <w:color w:val="A6A6A6" w:themeColor="background1" w:themeShade="A6"/>
        </w:rPr>
        <w:t>The</w:t>
      </w:r>
      <w:r w:rsidR="008B5083">
        <w:rPr>
          <w:color w:val="A6A6A6" w:themeColor="background1" w:themeShade="A6"/>
        </w:rPr>
        <w:t xml:space="preserve"> build Linux script, simply building with CMake in release.</w:t>
      </w:r>
    </w:p>
    <w:p w14:paraId="796E1CC3" w14:textId="4A207240" w:rsidR="008B5083" w:rsidRDefault="008B5083" w:rsidP="00232E2F">
      <w:r>
        <w:rPr>
          <w:noProof/>
        </w:rPr>
        <w:drawing>
          <wp:inline distT="0" distB="0" distL="0" distR="0" wp14:anchorId="59CBD505" wp14:editId="2E5131B4">
            <wp:extent cx="2293302" cy="2279650"/>
            <wp:effectExtent l="19050" t="19050" r="12065" b="25400"/>
            <wp:docPr id="60307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79660" name=""/>
                    <pic:cNvPicPr/>
                  </pic:nvPicPr>
                  <pic:blipFill>
                    <a:blip r:embed="rId129"/>
                    <a:stretch>
                      <a:fillRect/>
                    </a:stretch>
                  </pic:blipFill>
                  <pic:spPr>
                    <a:xfrm>
                      <a:off x="0" y="0"/>
                      <a:ext cx="2302447" cy="2288741"/>
                    </a:xfrm>
                    <a:prstGeom prst="rect">
                      <a:avLst/>
                    </a:prstGeom>
                    <a:ln>
                      <a:solidFill>
                        <a:schemeClr val="tx1"/>
                      </a:solidFill>
                    </a:ln>
                  </pic:spPr>
                </pic:pic>
              </a:graphicData>
            </a:graphic>
          </wp:inline>
        </w:drawing>
      </w:r>
    </w:p>
    <w:p w14:paraId="086CB60E" w14:textId="77777777" w:rsidR="004F6564" w:rsidRDefault="004F6564">
      <w:pPr>
        <w:rPr>
          <w:rFonts w:asciiTheme="minorBidi" w:eastAsiaTheme="majorEastAsia" w:hAnsiTheme="minorBidi" w:cstheme="majorBidi"/>
          <w:color w:val="2F5496" w:themeColor="accent1" w:themeShade="BF"/>
          <w:sz w:val="26"/>
          <w:szCs w:val="26"/>
        </w:rPr>
      </w:pPr>
      <w:r>
        <w:br w:type="page"/>
      </w:r>
    </w:p>
    <w:p w14:paraId="63DA2249" w14:textId="7AAAC33A" w:rsidR="00DB3FEC" w:rsidRDefault="00DB3FEC" w:rsidP="005C3967">
      <w:pPr>
        <w:pStyle w:val="Heading2"/>
      </w:pPr>
      <w:bookmarkStart w:id="93" w:name="_Toc165646784"/>
      <w:r>
        <w:lastRenderedPageBreak/>
        <w:t>Error Detection and Debugging</w:t>
      </w:r>
      <w:bookmarkEnd w:id="93"/>
      <w:r>
        <w:t xml:space="preserve"> </w:t>
      </w:r>
    </w:p>
    <w:p w14:paraId="37BA57B3" w14:textId="7B6EA85F" w:rsidR="00232E2F" w:rsidRDefault="00232E2F" w:rsidP="005C3967">
      <w:pPr>
        <w:pStyle w:val="Heading3"/>
      </w:pPr>
      <w:bookmarkStart w:id="94" w:name="_Toc165646785"/>
      <w:r>
        <w:t>Log Files</w:t>
      </w:r>
      <w:bookmarkEnd w:id="94"/>
    </w:p>
    <w:p w14:paraId="04E34F69" w14:textId="7CC24321" w:rsidR="00DB3FEC" w:rsidRDefault="00D143B4" w:rsidP="00B718E2">
      <w:r>
        <w:t xml:space="preserve">Our application </w:t>
      </w:r>
      <w:r w:rsidR="00F470B7">
        <w:t>has</w:t>
      </w:r>
      <w:r>
        <w:t xml:space="preserve"> a few logging mechanisms, all log outputs</w:t>
      </w:r>
      <w:r w:rsidR="00232E2F">
        <w:t xml:space="preserve"> should be created in the Logger folder. The first one is an Event Logger, logging system event like starting the system, configuration loaded, receiving messages and starting tests and errors</w:t>
      </w:r>
      <w:r>
        <w:t>, both the Testing Station and Tested OBC application use this logger.</w:t>
      </w:r>
      <w:r w:rsidR="00232E2F">
        <w:t xml:space="preserve"> </w:t>
      </w:r>
      <w:r w:rsidR="00F470B7">
        <w:t>Additionally,</w:t>
      </w:r>
      <w:r>
        <w:t xml:space="preserve"> both </w:t>
      </w:r>
      <w:r w:rsidR="00F470B7">
        <w:t>applications</w:t>
      </w:r>
      <w:r>
        <w:t xml:space="preserve"> have a Result Logger, saving tests results, but with somewhat different format and implementation</w:t>
      </w:r>
      <w:r w:rsidR="00232E2F">
        <w:t xml:space="preserve">. </w:t>
      </w:r>
      <w:r>
        <w:t>All</w:t>
      </w:r>
      <w:r w:rsidR="00232E2F">
        <w:t xml:space="preserve"> log files are created when the application starts and their names contain the creation time and date, creating a new file for every system run. The event logger can be used to identify problems with the system, like connection or communication errors.</w:t>
      </w:r>
    </w:p>
    <w:p w14:paraId="4776CBA6" w14:textId="5C31FA58" w:rsidR="00DB3FEC" w:rsidRDefault="00DB3FEC" w:rsidP="005C3967">
      <w:pPr>
        <w:pStyle w:val="Heading3"/>
      </w:pPr>
      <w:bookmarkStart w:id="95" w:name="_Toc165646786"/>
      <w:r>
        <w:t>Local Simulation</w:t>
      </w:r>
      <w:bookmarkEnd w:id="95"/>
    </w:p>
    <w:p w14:paraId="083E6F63" w14:textId="41E5A8DD" w:rsidR="00DB3FEC" w:rsidRPr="00DB3FEC" w:rsidRDefault="00DB3FEC" w:rsidP="00DB3FEC">
      <w:r>
        <w:t xml:space="preserve">The local simulation is a great debugging option, with an </w:t>
      </w:r>
      <w:r w:rsidR="00B718E2">
        <w:t xml:space="preserve">asynchronized run and no dependencies and a single threaded application debugging is as easy as it gets. The only problem that can’t be identified in the local simulation is a specific communication problem.  You can run the local simulation mode in Visual Studio by making sure that the configuration INI file (found under the main filter in VS) is set to local simulation. </w:t>
      </w:r>
      <w:r w:rsidR="00F470B7">
        <w:t>For the Tested OBC App t</w:t>
      </w:r>
      <w:r w:rsidR="00B718E2">
        <w:t>here are additional local simulation related parameters in there, like what algorithms to test and more.</w:t>
      </w:r>
    </w:p>
    <w:p w14:paraId="247354BE" w14:textId="77777777" w:rsidR="00232E2F" w:rsidRDefault="00232E2F" w:rsidP="00232E2F"/>
    <w:p w14:paraId="14FE8E31" w14:textId="77777777" w:rsidR="001E1313" w:rsidRDefault="001E1313">
      <w:pPr>
        <w:rPr>
          <w:rFonts w:asciiTheme="minorBidi" w:eastAsiaTheme="majorEastAsia" w:hAnsiTheme="minorBidi" w:cstheme="majorBidi"/>
          <w:color w:val="2F5496" w:themeColor="accent1" w:themeShade="BF"/>
          <w:sz w:val="26"/>
          <w:szCs w:val="26"/>
        </w:rPr>
      </w:pPr>
      <w:r>
        <w:br w:type="page"/>
      </w:r>
    </w:p>
    <w:p w14:paraId="3A899DA0" w14:textId="2DF07E31" w:rsidR="001E1313" w:rsidRDefault="001E1313" w:rsidP="00F66CCA">
      <w:pPr>
        <w:pStyle w:val="Heading2"/>
      </w:pPr>
      <w:bookmarkStart w:id="96" w:name="_Toc165646787"/>
      <w:r>
        <w:lastRenderedPageBreak/>
        <w:t>Implementing Changes</w:t>
      </w:r>
      <w:bookmarkEnd w:id="96"/>
    </w:p>
    <w:p w14:paraId="4A07F7B2" w14:textId="4F14D7BA" w:rsidR="001E1313" w:rsidRPr="001E1313" w:rsidRDefault="001E1313" w:rsidP="001E1313">
      <w:r>
        <w:t>We collected a few possible future needed updates and how to implement them easily.</w:t>
      </w:r>
    </w:p>
    <w:p w14:paraId="05C36973" w14:textId="63FB9C92" w:rsidR="00232E2F" w:rsidRDefault="001E1313" w:rsidP="00F66CCA">
      <w:pPr>
        <w:pStyle w:val="Heading3"/>
      </w:pPr>
      <w:bookmarkStart w:id="97" w:name="_Toc165646788"/>
      <w:r>
        <w:t>Additional Communication Types</w:t>
      </w:r>
      <w:bookmarkEnd w:id="97"/>
    </w:p>
    <w:p w14:paraId="48D8BDC7" w14:textId="3C0C33F7" w:rsidR="001E1313" w:rsidRDefault="001E1313" w:rsidP="001E1313">
      <w:r>
        <w:t xml:space="preserve">Although we think that the TCP communication should suffice, you might want to run the application on a very specific satellite’s computer with limited access to communication and connection, and might need to use a different communication type (serial communication for example). We designed our application to allow adding such changes easily. All you need to do in order to add a new communication type is to implement the ICommChannel interface, and add the new channel to the applications and the creation to the Factories.   </w:t>
      </w:r>
    </w:p>
    <w:p w14:paraId="09A3FD7C" w14:textId="6ACBB332" w:rsidR="001E1313" w:rsidRDefault="001E1313" w:rsidP="001E1313">
      <w:r>
        <w:t xml:space="preserve">The comm managers on both applications doesn’t assume any protocol or the correctness of the input and can still work and </w:t>
      </w:r>
      <w:r w:rsidR="00396C9B">
        <w:t>identify</w:t>
      </w:r>
      <w:r>
        <w:t xml:space="preserve"> </w:t>
      </w:r>
      <w:r w:rsidR="00396C9B">
        <w:t>errors</w:t>
      </w:r>
      <w:r>
        <w:t xml:space="preserve"> even with a less reliable communication.</w:t>
      </w:r>
    </w:p>
    <w:p w14:paraId="208D8459" w14:textId="77777777" w:rsidR="00396C9B" w:rsidRDefault="00396C9B" w:rsidP="001E1313"/>
    <w:p w14:paraId="4C796B7B" w14:textId="15CC0006" w:rsidR="001E1313" w:rsidRDefault="00396C9B" w:rsidP="00F66CCA">
      <w:pPr>
        <w:pStyle w:val="Heading3"/>
      </w:pPr>
      <w:bookmarkStart w:id="98" w:name="_Toc165646789"/>
      <w:r>
        <w:t>Additional Algorithms Variations</w:t>
      </w:r>
      <w:bookmarkEnd w:id="98"/>
    </w:p>
    <w:p w14:paraId="59B49386" w14:textId="208A7996" w:rsidR="00396C9B" w:rsidRDefault="00396C9B" w:rsidP="00396C9B">
      <w:r>
        <w:t>Adding a new algorithm can be done by adding the algorithm to the algorithms Enum (for test request and so on) and implementing the creation of the object in the Tested OBC App Factory and Test Manager. Adding a new root finding algorithm for CATCH is the same, updating the relevant Enum and factory, while implementing the root finder interface.</w:t>
      </w:r>
    </w:p>
    <w:p w14:paraId="43867E49" w14:textId="77777777" w:rsidR="00396C9B" w:rsidRDefault="00396C9B" w:rsidP="00396C9B"/>
    <w:p w14:paraId="630A9290" w14:textId="0D60FC03" w:rsidR="00396C9B" w:rsidRDefault="00396C9B" w:rsidP="00F66CCA">
      <w:pPr>
        <w:pStyle w:val="Heading3"/>
      </w:pPr>
      <w:bookmarkStart w:id="99" w:name="_Toc165646790"/>
      <w:r>
        <w:t>Additional Test Creation Options</w:t>
      </w:r>
      <w:bookmarkEnd w:id="99"/>
    </w:p>
    <w:p w14:paraId="2A05D63A" w14:textId="6E4797F1" w:rsidR="00396C9B" w:rsidRDefault="00396C9B" w:rsidP="00396C9B">
      <w:r>
        <w:t xml:space="preserve">Adding additional options for the user can be quite easy, for example setting a set of tests at once instead of manually, or running over a set of inputs and creating a test for each one. All we need to do is add an appropriate function to the Lab and Lab Wrapper classes and create the appropriate GUI. </w:t>
      </w:r>
    </w:p>
    <w:p w14:paraId="1AE13207" w14:textId="77777777" w:rsidR="00396C9B" w:rsidRPr="00396C9B" w:rsidRDefault="00396C9B" w:rsidP="00396C9B"/>
    <w:p w14:paraId="4BCFF14D" w14:textId="18410D00" w:rsidR="00396C9B" w:rsidRDefault="00396C9B" w:rsidP="00F66CCA">
      <w:pPr>
        <w:pStyle w:val="Heading3"/>
      </w:pPr>
      <w:bookmarkStart w:id="100" w:name="_Toc165646791"/>
      <w:r>
        <w:t>Testing Different Algorithm</w:t>
      </w:r>
      <w:r w:rsidR="00F557C7">
        <w:t>s</w:t>
      </w:r>
      <w:r>
        <w:t xml:space="preserve"> </w:t>
      </w:r>
      <w:r w:rsidR="00F557C7">
        <w:t>T</w:t>
      </w:r>
      <w:r>
        <w:t>ype</w:t>
      </w:r>
      <w:r w:rsidR="00F557C7">
        <w:t>s</w:t>
      </w:r>
      <w:bookmarkEnd w:id="100"/>
    </w:p>
    <w:p w14:paraId="05CBFAEA" w14:textId="5997D883" w:rsidR="00396C9B" w:rsidRDefault="00396C9B" w:rsidP="00396C9B">
      <w:r>
        <w:t xml:space="preserve">You can use our application as a base and add different tests, for example testing other required algorithms for satellites. To do so might be more complicated, we recommend adding a test type to the test request message header allowing you to parse the data required for your test by adding code instead of changing the full application. </w:t>
      </w:r>
    </w:p>
    <w:p w14:paraId="2F46C6A6" w14:textId="77777777" w:rsidR="00B636F9" w:rsidRPr="00396C9B" w:rsidRDefault="00B636F9" w:rsidP="00396C9B"/>
    <w:p w14:paraId="298AB611" w14:textId="28714EA6" w:rsidR="00B636F9" w:rsidRDefault="00B636F9" w:rsidP="00B636F9">
      <w:pPr>
        <w:pStyle w:val="Heading3"/>
      </w:pPr>
      <w:bookmarkStart w:id="101" w:name="_Toc165646792"/>
      <w:r>
        <w:t xml:space="preserve">Additional </w:t>
      </w:r>
      <w:r>
        <w:t xml:space="preserve">GUI </w:t>
      </w:r>
      <w:r>
        <w:t>Features</w:t>
      </w:r>
      <w:bookmarkEnd w:id="101"/>
    </w:p>
    <w:p w14:paraId="716DD6DC" w14:textId="6D5C8672" w:rsidR="00FF528D" w:rsidRPr="00371265" w:rsidRDefault="00B636F9" w:rsidP="00371265">
      <w:r>
        <w:t>For creating additional features</w:t>
      </w:r>
      <w:r>
        <w:t xml:space="preserve"> and make the m available in the GUI level</w:t>
      </w:r>
      <w:r>
        <w:t xml:space="preserve">, for example adding an option for creating a few tests at once, you need to implement the feature in your code then add it to the Lab and Lab Wrapper to make it available in the GUI environment, there you simply import it in the </w:t>
      </w:r>
      <w:r w:rsidRPr="00F66CCA">
        <w:t>LabInterop</w:t>
      </w:r>
      <w:r>
        <w:t xml:space="preserve"> class and its available to use withing the GUI managers.</w:t>
      </w:r>
      <w:bookmarkStart w:id="102" w:name="_Toc138016853"/>
      <w:bookmarkStart w:id="103" w:name="_Toc138059386"/>
      <w:bookmarkStart w:id="104" w:name="_Toc138148871"/>
      <w:bookmarkStart w:id="105" w:name="_Toc138160225"/>
      <w:r w:rsidR="00FF528D">
        <w:br w:type="page"/>
      </w:r>
    </w:p>
    <w:p w14:paraId="57334B7A" w14:textId="3C39C8C5" w:rsidR="00E867E7" w:rsidRPr="00E867E7" w:rsidRDefault="009271F7" w:rsidP="00E867E7">
      <w:pPr>
        <w:pStyle w:val="Heading1"/>
      </w:pPr>
      <w:bookmarkStart w:id="106" w:name="_Toc138016873"/>
      <w:bookmarkStart w:id="107" w:name="_Toc138059406"/>
      <w:bookmarkStart w:id="108" w:name="_Toc138148892"/>
      <w:bookmarkStart w:id="109" w:name="_Toc138160253"/>
      <w:bookmarkStart w:id="110" w:name="_Toc165646793"/>
      <w:bookmarkEnd w:id="102"/>
      <w:bookmarkEnd w:id="103"/>
      <w:bookmarkEnd w:id="104"/>
      <w:bookmarkEnd w:id="105"/>
      <w:r>
        <w:lastRenderedPageBreak/>
        <w:t>REFERENCES:</w:t>
      </w:r>
      <w:bookmarkEnd w:id="106"/>
      <w:bookmarkEnd w:id="107"/>
      <w:bookmarkEnd w:id="108"/>
      <w:bookmarkEnd w:id="109"/>
      <w:bookmarkEnd w:id="110"/>
    </w:p>
    <w:p w14:paraId="4ADAD34C" w14:textId="0527C061" w:rsidR="009271F7" w:rsidRPr="00907E35" w:rsidRDefault="00D03CE7" w:rsidP="0018692E">
      <w:pPr>
        <w:pStyle w:val="Reference"/>
      </w:pPr>
      <w:bookmarkStart w:id="111" w:name="_Ref165648450"/>
      <w:r w:rsidRPr="0018692E">
        <w:t xml:space="preserve">Denenberg, Elad. "Satellite closest approach calculation through Chebyshev Proxy Polynomials." </w:t>
      </w:r>
      <w:hyperlink r:id="rId130" w:history="1">
        <w:r w:rsidR="003122EC">
          <w:rPr>
            <w:rStyle w:val="Hyperlink"/>
          </w:rPr>
          <w:t>CATCH</w:t>
        </w:r>
      </w:hyperlink>
      <w:bookmarkEnd w:id="111"/>
      <w:r w:rsidR="00907E35">
        <w:t xml:space="preserve"> </w:t>
      </w:r>
    </w:p>
    <w:p w14:paraId="1E78477B" w14:textId="1AAB8305" w:rsidR="00907E35" w:rsidRDefault="00D03CE7" w:rsidP="001722FA">
      <w:pPr>
        <w:pStyle w:val="Reference"/>
      </w:pPr>
      <w:bookmarkStart w:id="112" w:name="_Ref165653385"/>
      <w:r w:rsidRPr="00F23B89">
        <w:rPr>
          <w:rStyle w:val="ReferenceChar"/>
        </w:rPr>
        <w:t>Alfano, S. "Determining Satellite Close Approaches-Part II."</w:t>
      </w:r>
      <w:r w:rsidR="003122EC">
        <w:rPr>
          <w:shd w:val="clear" w:color="auto" w:fill="FFFFFF"/>
        </w:rPr>
        <w:t xml:space="preserve"> </w:t>
      </w:r>
      <w:hyperlink r:id="rId131" w:history="1">
        <w:r w:rsidR="003122EC">
          <w:rPr>
            <w:rStyle w:val="Hyperlink"/>
          </w:rPr>
          <w:t>ANCAS</w:t>
        </w:r>
      </w:hyperlink>
      <w:bookmarkEnd w:id="112"/>
      <w:r w:rsidR="00907E35" w:rsidRPr="00907E35">
        <w:t xml:space="preserve"> </w:t>
      </w:r>
    </w:p>
    <w:p w14:paraId="71B055FF" w14:textId="77777777" w:rsidR="00F23B89" w:rsidRDefault="00F23B89" w:rsidP="003122EC">
      <w:pPr>
        <w:pStyle w:val="Style1"/>
      </w:pPr>
    </w:p>
    <w:p w14:paraId="41E53ACB" w14:textId="42320EE7" w:rsidR="003122EC" w:rsidRPr="001722FA" w:rsidRDefault="00DC4319" w:rsidP="001722FA">
      <w:pPr>
        <w:pStyle w:val="Reference"/>
        <w:rPr>
          <w:color w:val="000000" w:themeColor="text1"/>
        </w:rPr>
      </w:pPr>
      <w:bookmarkStart w:id="113" w:name="_Ref165653150"/>
      <w:r w:rsidRPr="004E44E0">
        <w:rPr>
          <w:rStyle w:val="Style1Char"/>
        </w:rPr>
        <w:t>Denenberg, Elad.</w:t>
      </w:r>
      <w:r w:rsidR="003122EC">
        <w:rPr>
          <w:rStyle w:val="Style1Char"/>
        </w:rPr>
        <w:t xml:space="preserve"> </w:t>
      </w:r>
      <w:r w:rsidR="003122EC" w:rsidRPr="003122EC">
        <w:rPr>
          <w:rStyle w:val="Style1Char"/>
        </w:rPr>
        <w:t>Gurfil</w:t>
      </w:r>
      <w:r w:rsidR="003122EC">
        <w:rPr>
          <w:rStyle w:val="Style1Char"/>
        </w:rPr>
        <w:t xml:space="preserve">, </w:t>
      </w:r>
      <w:r w:rsidR="003122EC" w:rsidRPr="003122EC">
        <w:rPr>
          <w:rStyle w:val="Style1Char"/>
        </w:rPr>
        <w:t>Pini</w:t>
      </w:r>
      <w:r w:rsidR="003122EC">
        <w:rPr>
          <w:rStyle w:val="Style1Char"/>
        </w:rPr>
        <w:t>. “</w:t>
      </w:r>
      <w:r w:rsidR="003122EC" w:rsidRPr="003122EC">
        <w:rPr>
          <w:rStyle w:val="Style1Char"/>
        </w:rPr>
        <w:t>Improvements to Time of Closest Approach</w:t>
      </w:r>
      <w:r w:rsidR="001722FA">
        <w:rPr>
          <w:rStyle w:val="Style1Char"/>
        </w:rPr>
        <w:t xml:space="preserve"> </w:t>
      </w:r>
      <w:r w:rsidR="003122EC" w:rsidRPr="003122EC">
        <w:rPr>
          <w:rStyle w:val="Style1Char"/>
        </w:rPr>
        <w:t>Calculation</w:t>
      </w:r>
      <w:r w:rsidR="003122EC">
        <w:rPr>
          <w:rStyle w:val="Style1Char"/>
        </w:rPr>
        <w:t xml:space="preserve">.” </w:t>
      </w:r>
      <w:hyperlink r:id="rId132" w:history="1">
        <w:r w:rsidR="003122EC" w:rsidRPr="003122EC">
          <w:rPr>
            <w:rStyle w:val="Hyperlink"/>
          </w:rPr>
          <w:t>SBO ANCAS</w:t>
        </w:r>
      </w:hyperlink>
      <w:bookmarkEnd w:id="113"/>
    </w:p>
    <w:p w14:paraId="69946B9A" w14:textId="1FAEFC0B" w:rsidR="009271F7" w:rsidRDefault="009271F7" w:rsidP="001722FA">
      <w:pPr>
        <w:pStyle w:val="Reference"/>
      </w:pPr>
      <w:bookmarkStart w:id="114" w:name="_Ref165653232"/>
      <w:r w:rsidRPr="001722FA">
        <w:rPr>
          <w:rStyle w:val="ReferenceChar"/>
        </w:rPr>
        <w:t>NASA on orbital debris:</w:t>
      </w:r>
      <w:r w:rsidR="001722FA">
        <w:rPr>
          <w:rStyle w:val="ReferenceChar"/>
        </w:rPr>
        <w:t xml:space="preserve"> </w:t>
      </w:r>
      <w:hyperlink r:id="rId133" w:history="1">
        <w:r w:rsidR="001722FA" w:rsidRPr="00076DAF">
          <w:rPr>
            <w:rStyle w:val="Hyperlink"/>
          </w:rPr>
          <w:t>https://www.nasa.gov/mission_pages/station/news/orbital_debris.html</w:t>
        </w:r>
      </w:hyperlink>
      <w:bookmarkEnd w:id="114"/>
      <w:r>
        <w:t xml:space="preserve"> </w:t>
      </w:r>
    </w:p>
    <w:p w14:paraId="61FDF190" w14:textId="7CCAF6F6" w:rsidR="009271F7" w:rsidRDefault="009271F7" w:rsidP="001722FA">
      <w:pPr>
        <w:pStyle w:val="Reference"/>
      </w:pPr>
      <w:bookmarkStart w:id="115" w:name="_Ref165653732"/>
      <w:r>
        <w:t xml:space="preserve">SGP4 python library: </w:t>
      </w:r>
      <w:hyperlink r:id="rId134" w:history="1">
        <w:r w:rsidRPr="00075C60">
          <w:rPr>
            <w:rStyle w:val="Hyperlink"/>
          </w:rPr>
          <w:t>https://pypi.org/project/sgp4/</w:t>
        </w:r>
      </w:hyperlink>
      <w:bookmarkEnd w:id="115"/>
      <w:r>
        <w:t xml:space="preserve"> </w:t>
      </w:r>
    </w:p>
    <w:p w14:paraId="00E54C7B" w14:textId="617140B5" w:rsidR="009271F7" w:rsidRDefault="003A5804" w:rsidP="001722FA">
      <w:pPr>
        <w:pStyle w:val="Reference"/>
      </w:pPr>
      <w:bookmarkStart w:id="116" w:name="_Ref165653736"/>
      <w:r>
        <w:t>SGP4 and implementation for C++:</w:t>
      </w:r>
      <w:r w:rsidR="001722FA">
        <w:t xml:space="preserve"> </w:t>
      </w:r>
      <w:hyperlink r:id="rId135" w:history="1">
        <w:r w:rsidR="001722FA" w:rsidRPr="00076DAF">
          <w:rPr>
            <w:rStyle w:val="Hyperlink"/>
          </w:rPr>
          <w:t>https://celestrak.org/publications/AIAA/2006-6753/</w:t>
        </w:r>
      </w:hyperlink>
      <w:bookmarkEnd w:id="116"/>
      <w:r>
        <w:t xml:space="preserve"> </w:t>
      </w:r>
    </w:p>
    <w:p w14:paraId="69385219" w14:textId="06092839" w:rsidR="0021288D" w:rsidRDefault="0021288D" w:rsidP="001722FA">
      <w:pPr>
        <w:pStyle w:val="Reference"/>
      </w:pPr>
      <w:r>
        <w:t>CelesTrak</w:t>
      </w:r>
      <w:r w:rsidR="004E44E0">
        <w:t>:</w:t>
      </w:r>
      <w:r w:rsidR="001722FA">
        <w:t xml:space="preserve"> </w:t>
      </w:r>
      <w:hyperlink r:id="rId136" w:history="1">
        <w:r w:rsidR="001722FA" w:rsidRPr="00076DAF">
          <w:rPr>
            <w:rStyle w:val="Hyperlink"/>
          </w:rPr>
          <w:t>https://celestrak.org/</w:t>
        </w:r>
      </w:hyperlink>
      <w:r>
        <w:t xml:space="preserve"> </w:t>
      </w:r>
    </w:p>
    <w:p w14:paraId="1AADE724" w14:textId="26CDC713" w:rsidR="009271F7" w:rsidRDefault="009244BA" w:rsidP="001722FA">
      <w:pPr>
        <w:pStyle w:val="Reference"/>
      </w:pPr>
      <w:bookmarkStart w:id="117" w:name="_Ref165654744"/>
      <w:r>
        <w:t>CelesTrak</w:t>
      </w:r>
      <w:r>
        <w:t xml:space="preserve"> Current Data: </w:t>
      </w:r>
      <w:hyperlink r:id="rId137" w:history="1">
        <w:r w:rsidRPr="00076DAF">
          <w:rPr>
            <w:rStyle w:val="Hyperlink"/>
          </w:rPr>
          <w:t>https://celestrak.org/NORAD/elements/index.php?FORMAT=tle</w:t>
        </w:r>
      </w:hyperlink>
      <w:bookmarkEnd w:id="117"/>
      <w:r>
        <w:t xml:space="preserve"> </w:t>
      </w:r>
    </w:p>
    <w:p w14:paraId="33441B4D" w14:textId="1F175756" w:rsidR="009271F7" w:rsidRDefault="00641191" w:rsidP="001722FA">
      <w:pPr>
        <w:pStyle w:val="Reference"/>
      </w:pPr>
      <w:r w:rsidRPr="0098731B">
        <w:t>The Kessler Syndrome: Implications to Future Space operations</w:t>
      </w:r>
      <w:r w:rsidR="004E44E0">
        <w:t>:</w:t>
      </w:r>
      <w:r w:rsidR="001722FA">
        <w:t xml:space="preserve"> </w:t>
      </w:r>
      <w:hyperlink r:id="rId138" w:history="1">
        <w:r w:rsidR="001722FA" w:rsidRPr="00076DAF">
          <w:rPr>
            <w:rStyle w:val="Hyperlink"/>
          </w:rPr>
          <w:t>https://citeseerx.ist.psu.edu/document?repid=rep1&amp;type=pdf&amp;doi=227655e022441d1379dfdc395173ed2e776d54ee</w:t>
        </w:r>
      </w:hyperlink>
    </w:p>
    <w:p w14:paraId="0F7AF33F" w14:textId="47ABF3CC" w:rsidR="001C50EB" w:rsidRDefault="001C50EB" w:rsidP="001722FA">
      <w:pPr>
        <w:pStyle w:val="Reference"/>
      </w:pPr>
      <w:bookmarkStart w:id="118" w:name="_Ref165653717"/>
      <w:r>
        <w:t>SGP4</w:t>
      </w:r>
      <w:r w:rsidR="009737BE">
        <w:t>:</w:t>
      </w:r>
      <w:r>
        <w:t xml:space="preserve"> Revisiting Spacetrack </w:t>
      </w:r>
      <w:r w:rsidR="00352EAC">
        <w:t>Report:</w:t>
      </w:r>
      <w:r w:rsidR="001722FA">
        <w:t xml:space="preserve"> </w:t>
      </w:r>
      <w:hyperlink r:id="rId139" w:history="1">
        <w:r w:rsidR="001722FA" w:rsidRPr="00076DAF">
          <w:rPr>
            <w:rStyle w:val="Hyperlink"/>
          </w:rPr>
          <w:t>https://celestrak.org/publications/AIAA/2006-6753/AIAA-2006-6753.pdf</w:t>
        </w:r>
      </w:hyperlink>
      <w:bookmarkEnd w:id="118"/>
      <w:r>
        <w:t xml:space="preserve"> </w:t>
      </w:r>
    </w:p>
    <w:p w14:paraId="1EA303C4" w14:textId="731421C2" w:rsidR="009D5E4A" w:rsidRDefault="009D5E4A" w:rsidP="001722FA">
      <w:pPr>
        <w:pStyle w:val="Reference"/>
      </w:pPr>
      <w:bookmarkStart w:id="119" w:name="_Ref165654466"/>
      <w:r>
        <w:t>Google test framework</w:t>
      </w:r>
      <w:r w:rsidR="001722FA">
        <w:t>:</w:t>
      </w:r>
      <w:r>
        <w:t xml:space="preserve"> </w:t>
      </w:r>
      <w:hyperlink r:id="rId140" w:history="1">
        <w:r w:rsidR="001722FA" w:rsidRPr="00076DAF">
          <w:rPr>
            <w:rStyle w:val="Hyperlink"/>
          </w:rPr>
          <w:t>https://github.com/google/googletest</w:t>
        </w:r>
      </w:hyperlink>
      <w:bookmarkEnd w:id="119"/>
      <w:r>
        <w:t xml:space="preserve"> </w:t>
      </w:r>
    </w:p>
    <w:p w14:paraId="77460249" w14:textId="0E0153A0" w:rsidR="004348A8" w:rsidRDefault="00601AE7" w:rsidP="001722FA">
      <w:pPr>
        <w:pStyle w:val="Reference"/>
      </w:pPr>
      <w:bookmarkStart w:id="120" w:name="_Ref165653916"/>
      <w:r>
        <w:t>The Eigen Library</w:t>
      </w:r>
      <w:r w:rsidR="001722FA">
        <w:t xml:space="preserve">: </w:t>
      </w:r>
      <w:hyperlink r:id="rId141" w:history="1">
        <w:r w:rsidR="001722FA" w:rsidRPr="00076DAF">
          <w:rPr>
            <w:rStyle w:val="Hyperlink"/>
          </w:rPr>
          <w:t>https://eigen.tuxfamily.org/index.php?title=Main_Page</w:t>
        </w:r>
      </w:hyperlink>
      <w:bookmarkEnd w:id="120"/>
      <w:r>
        <w:t xml:space="preserve"> </w:t>
      </w:r>
    </w:p>
    <w:p w14:paraId="5450BE75" w14:textId="5ED36120" w:rsidR="00C4113A" w:rsidRDefault="00C4113A" w:rsidP="001722FA">
      <w:pPr>
        <w:pStyle w:val="Reference"/>
      </w:pPr>
      <w:bookmarkStart w:id="121" w:name="_Ref165653922"/>
      <w:r>
        <w:t>The Armadillo Library</w:t>
      </w:r>
      <w:r w:rsidR="001722FA">
        <w:t xml:space="preserve">: </w:t>
      </w:r>
      <w:hyperlink r:id="rId142" w:history="1">
        <w:r w:rsidR="001722FA" w:rsidRPr="00076DAF">
          <w:rPr>
            <w:rStyle w:val="Hyperlink"/>
          </w:rPr>
          <w:t>https://arma.sourceforge.net/</w:t>
        </w:r>
      </w:hyperlink>
      <w:bookmarkEnd w:id="121"/>
      <w:r>
        <w:t xml:space="preserve"> </w:t>
      </w:r>
    </w:p>
    <w:p w14:paraId="067971AF" w14:textId="2B8D4470" w:rsidR="001D7DB6" w:rsidRDefault="004A595A" w:rsidP="004A595A">
      <w:pPr>
        <w:pStyle w:val="Reference"/>
      </w:pPr>
      <w:bookmarkStart w:id="122" w:name="_Ref165654051"/>
      <w:r w:rsidRPr="004A595A">
        <w:t>The gem5 simulator</w:t>
      </w:r>
      <w:r>
        <w:t xml:space="preserve">: </w:t>
      </w:r>
      <w:hyperlink r:id="rId143" w:history="1">
        <w:r w:rsidRPr="00076DAF">
          <w:rPr>
            <w:rStyle w:val="Hyperlink"/>
          </w:rPr>
          <w:t>https://www.gem5.org/</w:t>
        </w:r>
      </w:hyperlink>
      <w:bookmarkEnd w:id="122"/>
      <w:r>
        <w:t xml:space="preserve"> </w:t>
      </w:r>
    </w:p>
    <w:p w14:paraId="011F8E0A" w14:textId="0D4FD95F" w:rsidR="004A595A" w:rsidRDefault="00F678AC" w:rsidP="004A595A">
      <w:pPr>
        <w:pStyle w:val="Reference"/>
      </w:pPr>
      <w:bookmarkStart w:id="123" w:name="_Ref165654206"/>
      <w:r w:rsidRPr="00F678AC">
        <w:t>On Board Computer</w:t>
      </w:r>
      <w:r>
        <w:t xml:space="preserve">: </w:t>
      </w:r>
      <w:hyperlink r:id="rId144" w:history="1">
        <w:r w:rsidRPr="00076DAF">
          <w:rPr>
            <w:rStyle w:val="Hyperlink"/>
          </w:rPr>
          <w:t>https://www.isispace.nl/product/on-board-computer/</w:t>
        </w:r>
      </w:hyperlink>
      <w:bookmarkEnd w:id="123"/>
      <w:r>
        <w:t xml:space="preserve"> </w:t>
      </w:r>
    </w:p>
    <w:p w14:paraId="5E0BE134" w14:textId="4F7CA97A" w:rsidR="004910F9" w:rsidRDefault="004910F9" w:rsidP="004A595A">
      <w:pPr>
        <w:pStyle w:val="Reference"/>
      </w:pPr>
      <w:bookmarkStart w:id="124" w:name="_Ref165654336"/>
      <w:r>
        <w:t xml:space="preserve">INIH- INI File Reader Library: </w:t>
      </w:r>
      <w:hyperlink r:id="rId145" w:history="1">
        <w:r w:rsidRPr="00076DAF">
          <w:rPr>
            <w:rStyle w:val="Hyperlink"/>
          </w:rPr>
          <w:t>https://github.com/benhoyt/inih</w:t>
        </w:r>
      </w:hyperlink>
      <w:bookmarkEnd w:id="124"/>
      <w:r>
        <w:t xml:space="preserve"> </w:t>
      </w:r>
    </w:p>
    <w:p w14:paraId="34419E48" w14:textId="479E993D" w:rsidR="00284C27" w:rsidRDefault="00284C27" w:rsidP="004A595A">
      <w:pPr>
        <w:pStyle w:val="Reference"/>
      </w:pPr>
      <w:bookmarkStart w:id="125" w:name="_Ref165654449"/>
      <w:r>
        <w:t xml:space="preserve">SQLITE 3: </w:t>
      </w:r>
      <w:hyperlink r:id="rId146" w:history="1">
        <w:r w:rsidRPr="00076DAF">
          <w:rPr>
            <w:rStyle w:val="Hyperlink"/>
          </w:rPr>
          <w:t>https://www.sqlite.org/index.htm</w:t>
        </w:r>
        <w:r w:rsidRPr="00076DAF">
          <w:rPr>
            <w:rStyle w:val="Hyperlink"/>
          </w:rPr>
          <w:t>l</w:t>
        </w:r>
      </w:hyperlink>
      <w:bookmarkEnd w:id="125"/>
      <w:r>
        <w:t xml:space="preserve"> </w:t>
      </w:r>
    </w:p>
    <w:p w14:paraId="260AD37F" w14:textId="33851C51" w:rsidR="00914F8B" w:rsidRDefault="00914F8B" w:rsidP="004A595A">
      <w:pPr>
        <w:pStyle w:val="Reference"/>
      </w:pPr>
      <w:bookmarkStart w:id="126" w:name="_Ref165654535"/>
      <w:r>
        <w:t xml:space="preserve">Our GitHub repository: </w:t>
      </w:r>
      <w:hyperlink r:id="rId147" w:history="1">
        <w:r w:rsidRPr="00076DAF">
          <w:rPr>
            <w:rStyle w:val="Hyperlink"/>
          </w:rPr>
          <w:t>https://github.com/ommersh/Final-Project</w:t>
        </w:r>
      </w:hyperlink>
      <w:bookmarkEnd w:id="126"/>
      <w:r>
        <w:t xml:space="preserve"> </w:t>
      </w:r>
    </w:p>
    <w:p w14:paraId="25C018FF" w14:textId="77777777" w:rsidR="00352EAC" w:rsidRDefault="00352EAC" w:rsidP="004A595A">
      <w:pPr>
        <w:pStyle w:val="Reference"/>
      </w:pPr>
      <w:bookmarkStart w:id="127" w:name="_Ref165654644"/>
      <w:r>
        <w:t xml:space="preserve">C++ Coding Conventions: </w:t>
      </w:r>
      <w:hyperlink r:id="rId148" w:history="1">
        <w:r w:rsidRPr="00076DAF">
          <w:rPr>
            <w:rStyle w:val="Hyperlink"/>
          </w:rPr>
          <w:t>https://github.com/cpp-best-practices/cppbestpractices/blob/master/03-Style.md</w:t>
        </w:r>
      </w:hyperlink>
      <w:bookmarkEnd w:id="127"/>
      <w:r>
        <w:t xml:space="preserve"> </w:t>
      </w:r>
    </w:p>
    <w:p w14:paraId="0936750A" w14:textId="5717A73F" w:rsidR="00352EAC" w:rsidRPr="00745501" w:rsidRDefault="006851E6" w:rsidP="004A595A">
      <w:pPr>
        <w:pStyle w:val="Reference"/>
      </w:pPr>
      <w:bookmarkStart w:id="128" w:name="_Ref165654640"/>
      <w:r w:rsidRPr="006851E6">
        <w:t>Semantic Versioning</w:t>
      </w:r>
      <w:r>
        <w:t xml:space="preserve">: </w:t>
      </w:r>
      <w:hyperlink r:id="rId149" w:history="1">
        <w:r w:rsidRPr="00076DAF">
          <w:rPr>
            <w:rStyle w:val="Hyperlink"/>
          </w:rPr>
          <w:t>https://semver.org/spec/v2.0.0.html</w:t>
        </w:r>
      </w:hyperlink>
      <w:bookmarkEnd w:id="128"/>
      <w:r>
        <w:t xml:space="preserve"> </w:t>
      </w:r>
    </w:p>
    <w:sectPr w:rsidR="00352EAC" w:rsidRPr="00745501" w:rsidSect="00392C6D">
      <w:headerReference w:type="default" r:id="rId150"/>
      <w:footerReference w:type="default" r:id="rId151"/>
      <w:headerReference w:type="first" r:id="rId152"/>
      <w:footerReference w:type="first" r:id="rId153"/>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8CD05A" w14:textId="77777777" w:rsidR="00392C6D" w:rsidRDefault="00392C6D" w:rsidP="004714BA">
      <w:pPr>
        <w:spacing w:after="0" w:line="240" w:lineRule="auto"/>
      </w:pPr>
      <w:r>
        <w:separator/>
      </w:r>
    </w:p>
    <w:p w14:paraId="7E21F990" w14:textId="77777777" w:rsidR="00392C6D" w:rsidRDefault="00392C6D"/>
  </w:endnote>
  <w:endnote w:type="continuationSeparator" w:id="0">
    <w:p w14:paraId="7CB9C3AA" w14:textId="77777777" w:rsidR="00392C6D" w:rsidRDefault="00392C6D" w:rsidP="004714BA">
      <w:pPr>
        <w:spacing w:after="0" w:line="240" w:lineRule="auto"/>
      </w:pPr>
      <w:r>
        <w:continuationSeparator/>
      </w:r>
    </w:p>
    <w:p w14:paraId="7D9457DA" w14:textId="77777777" w:rsidR="00392C6D" w:rsidRDefault="00392C6D"/>
  </w:endnote>
  <w:endnote w:type="continuationNotice" w:id="1">
    <w:p w14:paraId="45E8A9E9" w14:textId="77777777" w:rsidR="00392C6D" w:rsidRDefault="00392C6D">
      <w:pPr>
        <w:spacing w:after="0" w:line="240" w:lineRule="auto"/>
      </w:pPr>
    </w:p>
    <w:p w14:paraId="09CB1CD3" w14:textId="77777777" w:rsidR="00392C6D" w:rsidRDefault="00392C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E277C4" w14:textId="77777777" w:rsidR="00392C6D" w:rsidRDefault="00392C6D" w:rsidP="004714BA">
      <w:pPr>
        <w:spacing w:after="0" w:line="240" w:lineRule="auto"/>
      </w:pPr>
      <w:r>
        <w:separator/>
      </w:r>
    </w:p>
    <w:p w14:paraId="0A193F39" w14:textId="77777777" w:rsidR="00392C6D" w:rsidRDefault="00392C6D"/>
  </w:footnote>
  <w:footnote w:type="continuationSeparator" w:id="0">
    <w:p w14:paraId="29C82B98" w14:textId="77777777" w:rsidR="00392C6D" w:rsidRDefault="00392C6D" w:rsidP="004714BA">
      <w:pPr>
        <w:spacing w:after="0" w:line="240" w:lineRule="auto"/>
      </w:pPr>
      <w:r>
        <w:continuationSeparator/>
      </w:r>
    </w:p>
    <w:p w14:paraId="7F3D38DC" w14:textId="77777777" w:rsidR="00392C6D" w:rsidRDefault="00392C6D"/>
  </w:footnote>
  <w:footnote w:type="continuationNotice" w:id="1">
    <w:p w14:paraId="3100364C" w14:textId="77777777" w:rsidR="00392C6D" w:rsidRDefault="00392C6D">
      <w:pPr>
        <w:spacing w:after="0" w:line="240" w:lineRule="auto"/>
      </w:pPr>
    </w:p>
    <w:p w14:paraId="702FE02B" w14:textId="77777777" w:rsidR="00392C6D" w:rsidRDefault="00392C6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30"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1"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2"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3"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4"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5"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6D379D8"/>
    <w:multiLevelType w:val="hybridMultilevel"/>
    <w:tmpl w:val="52E6B292"/>
    <w:lvl w:ilvl="0" w:tplc="2CE0D37A">
      <w:start w:val="1"/>
      <w:numFmt w:val="decimal"/>
      <w:pStyle w:val="Algorithms"/>
      <w:lvlText w:val="Algorithm %1:"/>
      <w:lvlJc w:val="left"/>
      <w:pPr>
        <w:ind w:left="360" w:hanging="360"/>
      </w:pPr>
      <w:rPr>
        <w:color w:val="A6A6A6" w:themeColor="background1" w:themeShade="A6"/>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7"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F450CFA"/>
    <w:multiLevelType w:val="multilevel"/>
    <w:tmpl w:val="1A6E5F3E"/>
    <w:lvl w:ilvl="0">
      <w:start w:val="2"/>
      <w:numFmt w:val="decimal"/>
      <w:lvlText w:val="%1"/>
      <w:lvlJc w:val="left"/>
      <w:pPr>
        <w:ind w:left="765" w:hanging="765"/>
      </w:pPr>
      <w:rPr>
        <w:rFonts w:hint="default"/>
      </w:rPr>
    </w:lvl>
    <w:lvl w:ilvl="1">
      <w:start w:val="1"/>
      <w:numFmt w:val="decimal"/>
      <w:lvlText w:val="%1.%2"/>
      <w:lvlJc w:val="left"/>
      <w:pPr>
        <w:ind w:left="1005" w:hanging="765"/>
      </w:pPr>
      <w:rPr>
        <w:rFonts w:hint="default"/>
      </w:rPr>
    </w:lvl>
    <w:lvl w:ilvl="2">
      <w:start w:val="1"/>
      <w:numFmt w:val="decimal"/>
      <w:lvlText w:val="%1.%2.%3"/>
      <w:lvlJc w:val="left"/>
      <w:pPr>
        <w:ind w:left="1245" w:hanging="765"/>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9"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C40507"/>
    <w:multiLevelType w:val="hybridMultilevel"/>
    <w:tmpl w:val="FA786A0C"/>
    <w:lvl w:ilvl="0" w:tplc="BB0EA750">
      <w:start w:val="1"/>
      <w:numFmt w:val="decimal"/>
      <w:pStyle w:val="Images"/>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2"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E9E291F"/>
    <w:multiLevelType w:val="hybridMultilevel"/>
    <w:tmpl w:val="959060BA"/>
    <w:lvl w:ilvl="0" w:tplc="9C085A88">
      <w:start w:val="1"/>
      <w:numFmt w:val="decimal"/>
      <w:lvlText w:val="Image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5" w15:restartNumberingAfterBreak="0">
    <w:nsid w:val="34F54DA2"/>
    <w:multiLevelType w:val="hybridMultilevel"/>
    <w:tmpl w:val="102CE53A"/>
    <w:lvl w:ilvl="0" w:tplc="9B44028E">
      <w:start w:val="1"/>
      <w:numFmt w:val="decimal"/>
      <w:pStyle w:val="Diagrams"/>
      <w:lvlText w:val="Diagram %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6"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36441A9E"/>
    <w:multiLevelType w:val="hybridMultilevel"/>
    <w:tmpl w:val="5CFEF5B0"/>
    <w:lvl w:ilvl="0" w:tplc="050E2BA6">
      <w:start w:val="1"/>
      <w:numFmt w:val="decimal"/>
      <w:pStyle w:val="Tables"/>
      <w:lvlText w:val="Table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F9328C4"/>
    <w:multiLevelType w:val="hybridMultilevel"/>
    <w:tmpl w:val="5226E15C"/>
    <w:lvl w:ilvl="0" w:tplc="EC1C901C">
      <w:start w:val="1"/>
      <w:numFmt w:val="decimal"/>
      <w:pStyle w:val="Graphs"/>
      <w:lvlText w:val="Graph %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1"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23"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3F656B4"/>
    <w:multiLevelType w:val="multilevel"/>
    <w:tmpl w:val="80F47ABA"/>
    <w:lvl w:ilvl="0">
      <w:start w:val="1"/>
      <w:numFmt w:val="decimal"/>
      <w:lvlText w:val="%1."/>
      <w:lvlJc w:val="left"/>
      <w:pPr>
        <w:ind w:left="1080" w:hanging="360"/>
      </w:pPr>
      <w:rPr>
        <w:rFonts w:hint="default"/>
      </w:rPr>
    </w:lvl>
    <w:lvl w:ilvl="1">
      <w:start w:val="1"/>
      <w:numFmt w:val="decimal"/>
      <w:isLgl/>
      <w:lvlText w:val="%1.%2."/>
      <w:lvlJc w:val="left"/>
      <w:pPr>
        <w:ind w:left="1560" w:hanging="840"/>
      </w:pPr>
      <w:rPr>
        <w:rFonts w:hint="default"/>
      </w:rPr>
    </w:lvl>
    <w:lvl w:ilvl="2">
      <w:start w:val="1"/>
      <w:numFmt w:val="decimal"/>
      <w:isLgl/>
      <w:lvlText w:val="%1.%2.%3."/>
      <w:lvlJc w:val="left"/>
      <w:pPr>
        <w:ind w:left="1560" w:hanging="840"/>
      </w:pPr>
      <w:rPr>
        <w:rFonts w:hint="default"/>
      </w:rPr>
    </w:lvl>
    <w:lvl w:ilvl="3">
      <w:start w:val="4"/>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7"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8" w15:restartNumberingAfterBreak="0">
    <w:nsid w:val="5F0338D9"/>
    <w:multiLevelType w:val="hybridMultilevel"/>
    <w:tmpl w:val="947E0DC8"/>
    <w:lvl w:ilvl="0" w:tplc="AA4EF7EA">
      <w:start w:val="1"/>
      <w:numFmt w:val="decimal"/>
      <w:pStyle w:val="Reference"/>
      <w:lvlText w:val="[%1]"/>
      <w:lvlJc w:val="left"/>
      <w:pPr>
        <w:ind w:left="360" w:hanging="360"/>
      </w:pPr>
      <w:rPr>
        <w:rFonts w:hint="default"/>
        <w:sz w:val="24"/>
        <w:szCs w:val="24"/>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9"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510449"/>
    <w:multiLevelType w:val="hybridMultilevel"/>
    <w:tmpl w:val="89BC9994"/>
    <w:lvl w:ilvl="0" w:tplc="6E8A41D2">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66533A0A"/>
    <w:multiLevelType w:val="multilevel"/>
    <w:tmpl w:val="866C7BAA"/>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6" w15:restartNumberingAfterBreak="0">
    <w:nsid w:val="7F221941"/>
    <w:multiLevelType w:val="hybridMultilevel"/>
    <w:tmpl w:val="1BE0A7E8"/>
    <w:lvl w:ilvl="0" w:tplc="63BEE04E">
      <w:start w:val="1"/>
      <w:numFmt w:val="decimal"/>
      <w:lvlText w:val="Diagram %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3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25"/>
  </w:num>
  <w:num w:numId="2" w16cid:durableId="497624630">
    <w:abstractNumId w:val="27"/>
  </w:num>
  <w:num w:numId="3" w16cid:durableId="50463414">
    <w:abstractNumId w:val="33"/>
  </w:num>
  <w:num w:numId="4" w16cid:durableId="263731274">
    <w:abstractNumId w:val="1"/>
  </w:num>
  <w:num w:numId="5" w16cid:durableId="513686214">
    <w:abstractNumId w:val="29"/>
  </w:num>
  <w:num w:numId="6" w16cid:durableId="383909943">
    <w:abstractNumId w:val="23"/>
  </w:num>
  <w:num w:numId="7" w16cid:durableId="1771242308">
    <w:abstractNumId w:val="9"/>
  </w:num>
  <w:num w:numId="8" w16cid:durableId="125005414">
    <w:abstractNumId w:val="7"/>
  </w:num>
  <w:num w:numId="9" w16cid:durableId="279531889">
    <w:abstractNumId w:val="32"/>
  </w:num>
  <w:num w:numId="10" w16cid:durableId="428888003">
    <w:abstractNumId w:val="18"/>
  </w:num>
  <w:num w:numId="11" w16cid:durableId="1617563445">
    <w:abstractNumId w:val="21"/>
  </w:num>
  <w:num w:numId="12" w16cid:durableId="1206723328">
    <w:abstractNumId w:val="12"/>
  </w:num>
  <w:num w:numId="13" w16cid:durableId="1597009068">
    <w:abstractNumId w:val="3"/>
  </w:num>
  <w:num w:numId="14" w16cid:durableId="1639412949">
    <w:abstractNumId w:val="37"/>
  </w:num>
  <w:num w:numId="15" w16cid:durableId="1785073276">
    <w:abstractNumId w:val="4"/>
  </w:num>
  <w:num w:numId="16" w16cid:durableId="31090969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22"/>
  </w:num>
  <w:num w:numId="18" w16cid:durableId="1521972014">
    <w:abstractNumId w:val="34"/>
  </w:num>
  <w:num w:numId="19" w16cid:durableId="920679799">
    <w:abstractNumId w:val="13"/>
  </w:num>
  <w:num w:numId="20" w16cid:durableId="104903686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10"/>
  </w:num>
  <w:num w:numId="22" w16cid:durableId="185758446">
    <w:abstractNumId w:val="0"/>
  </w:num>
  <w:num w:numId="23" w16cid:durableId="1252740382">
    <w:abstractNumId w:val="30"/>
  </w:num>
  <w:num w:numId="24" w16cid:durableId="2139761115">
    <w:abstractNumId w:val="2"/>
  </w:num>
  <w:num w:numId="25" w16cid:durableId="470292349">
    <w:abstractNumId w:val="35"/>
  </w:num>
  <w:num w:numId="26" w16cid:durableId="488786641">
    <w:abstractNumId w:val="32"/>
    <w:lvlOverride w:ilvl="0">
      <w:startOverride w:val="1"/>
    </w:lvlOverride>
  </w:num>
  <w:num w:numId="27" w16cid:durableId="1512529701">
    <w:abstractNumId w:val="24"/>
  </w:num>
  <w:num w:numId="28" w16cid:durableId="1314337060">
    <w:abstractNumId w:val="16"/>
  </w:num>
  <w:num w:numId="29" w16cid:durableId="1759057219">
    <w:abstractNumId w:val="26"/>
  </w:num>
  <w:num w:numId="30" w16cid:durableId="1524174214">
    <w:abstractNumId w:val="5"/>
  </w:num>
  <w:num w:numId="31" w16cid:durableId="309030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83758575">
    <w:abstractNumId w:val="20"/>
  </w:num>
  <w:num w:numId="33" w16cid:durableId="445582501">
    <w:abstractNumId w:val="8"/>
  </w:num>
  <w:num w:numId="34" w16cid:durableId="1765221057">
    <w:abstractNumId w:val="32"/>
    <w:lvlOverride w:ilvl="0">
      <w:startOverride w:val="2"/>
    </w:lvlOverride>
    <w:lvlOverride w:ilvl="1">
      <w:startOverride w:val="1"/>
    </w:lvlOverride>
    <w:lvlOverride w:ilvl="2">
      <w:startOverride w:val="1"/>
    </w:lvlOverride>
    <w:lvlOverride w:ilvl="3">
      <w:startOverride w:val="2"/>
    </w:lvlOverride>
  </w:num>
  <w:num w:numId="35" w16cid:durableId="214515057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6628537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2727866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18760448">
    <w:abstractNumId w:val="36"/>
  </w:num>
  <w:num w:numId="39" w16cid:durableId="1962026878">
    <w:abstractNumId w:val="15"/>
  </w:num>
  <w:num w:numId="40" w16cid:durableId="1694333564">
    <w:abstractNumId w:val="17"/>
  </w:num>
  <w:num w:numId="41" w16cid:durableId="525751271">
    <w:abstractNumId w:val="6"/>
  </w:num>
  <w:num w:numId="42" w16cid:durableId="1330402757">
    <w:abstractNumId w:val="14"/>
  </w:num>
  <w:num w:numId="43" w16cid:durableId="496457857">
    <w:abstractNumId w:val="11"/>
  </w:num>
  <w:num w:numId="44" w16cid:durableId="182746815">
    <w:abstractNumId w:val="19"/>
  </w:num>
  <w:num w:numId="45" w16cid:durableId="130227537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3103054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588348598">
    <w:abstractNumId w:val="17"/>
    <w:lvlOverride w:ilvl="0">
      <w:startOverride w:val="1"/>
    </w:lvlOverride>
  </w:num>
  <w:num w:numId="48" w16cid:durableId="981690676">
    <w:abstractNumId w:val="31"/>
  </w:num>
  <w:num w:numId="49" w16cid:durableId="144403527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3A1"/>
    <w:rsid w:val="00000A23"/>
    <w:rsid w:val="00001836"/>
    <w:rsid w:val="00002C0B"/>
    <w:rsid w:val="00004246"/>
    <w:rsid w:val="00005D49"/>
    <w:rsid w:val="00006969"/>
    <w:rsid w:val="00006F9B"/>
    <w:rsid w:val="00007CB1"/>
    <w:rsid w:val="00010190"/>
    <w:rsid w:val="00010A08"/>
    <w:rsid w:val="00012FA8"/>
    <w:rsid w:val="00013260"/>
    <w:rsid w:val="00014205"/>
    <w:rsid w:val="00014839"/>
    <w:rsid w:val="000148EF"/>
    <w:rsid w:val="00015B4A"/>
    <w:rsid w:val="00015DDB"/>
    <w:rsid w:val="00015DE5"/>
    <w:rsid w:val="00017D2F"/>
    <w:rsid w:val="0002054C"/>
    <w:rsid w:val="00020C5D"/>
    <w:rsid w:val="00020C9F"/>
    <w:rsid w:val="000210AE"/>
    <w:rsid w:val="0002150D"/>
    <w:rsid w:val="000231B7"/>
    <w:rsid w:val="000234A5"/>
    <w:rsid w:val="00023F0D"/>
    <w:rsid w:val="00023FF0"/>
    <w:rsid w:val="000257C6"/>
    <w:rsid w:val="00025ABB"/>
    <w:rsid w:val="000263CB"/>
    <w:rsid w:val="0002695E"/>
    <w:rsid w:val="00027AC6"/>
    <w:rsid w:val="00027F33"/>
    <w:rsid w:val="000315CE"/>
    <w:rsid w:val="00031BD3"/>
    <w:rsid w:val="00031BE0"/>
    <w:rsid w:val="000322E3"/>
    <w:rsid w:val="00033576"/>
    <w:rsid w:val="0003380F"/>
    <w:rsid w:val="00033E08"/>
    <w:rsid w:val="0003489A"/>
    <w:rsid w:val="00034C54"/>
    <w:rsid w:val="00036E2A"/>
    <w:rsid w:val="0003706A"/>
    <w:rsid w:val="00037FDE"/>
    <w:rsid w:val="0004002C"/>
    <w:rsid w:val="00041339"/>
    <w:rsid w:val="0004161F"/>
    <w:rsid w:val="000421D5"/>
    <w:rsid w:val="00042D54"/>
    <w:rsid w:val="000431FF"/>
    <w:rsid w:val="0004321A"/>
    <w:rsid w:val="00043557"/>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6331"/>
    <w:rsid w:val="000566EB"/>
    <w:rsid w:val="00056D00"/>
    <w:rsid w:val="00057128"/>
    <w:rsid w:val="0006001B"/>
    <w:rsid w:val="00060C2F"/>
    <w:rsid w:val="00060E49"/>
    <w:rsid w:val="00061220"/>
    <w:rsid w:val="000622D8"/>
    <w:rsid w:val="00062F68"/>
    <w:rsid w:val="00064E09"/>
    <w:rsid w:val="00065E73"/>
    <w:rsid w:val="0006658D"/>
    <w:rsid w:val="000668F6"/>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89"/>
    <w:rsid w:val="000858A5"/>
    <w:rsid w:val="0008706D"/>
    <w:rsid w:val="00087185"/>
    <w:rsid w:val="000873F4"/>
    <w:rsid w:val="000879EB"/>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08A"/>
    <w:rsid w:val="000A06F4"/>
    <w:rsid w:val="000A0975"/>
    <w:rsid w:val="000A0B4F"/>
    <w:rsid w:val="000A10EB"/>
    <w:rsid w:val="000A23D1"/>
    <w:rsid w:val="000A2668"/>
    <w:rsid w:val="000A2861"/>
    <w:rsid w:val="000A2ACC"/>
    <w:rsid w:val="000A2EB4"/>
    <w:rsid w:val="000A4AC4"/>
    <w:rsid w:val="000A4C32"/>
    <w:rsid w:val="000A621B"/>
    <w:rsid w:val="000A7DAA"/>
    <w:rsid w:val="000B0289"/>
    <w:rsid w:val="000B0913"/>
    <w:rsid w:val="000B0E92"/>
    <w:rsid w:val="000B20EC"/>
    <w:rsid w:val="000B267F"/>
    <w:rsid w:val="000B4000"/>
    <w:rsid w:val="000B40C5"/>
    <w:rsid w:val="000B4388"/>
    <w:rsid w:val="000B4DAD"/>
    <w:rsid w:val="000B5250"/>
    <w:rsid w:val="000B533A"/>
    <w:rsid w:val="000B587B"/>
    <w:rsid w:val="000B5E23"/>
    <w:rsid w:val="000B723C"/>
    <w:rsid w:val="000B78DC"/>
    <w:rsid w:val="000C17F9"/>
    <w:rsid w:val="000C1ED7"/>
    <w:rsid w:val="000C25BF"/>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977"/>
    <w:rsid w:val="000D5CA4"/>
    <w:rsid w:val="000D6023"/>
    <w:rsid w:val="000D6FA7"/>
    <w:rsid w:val="000D7026"/>
    <w:rsid w:val="000E06B6"/>
    <w:rsid w:val="000E0962"/>
    <w:rsid w:val="000E0C44"/>
    <w:rsid w:val="000E17AA"/>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18C5"/>
    <w:rsid w:val="000F20FE"/>
    <w:rsid w:val="000F2611"/>
    <w:rsid w:val="000F303B"/>
    <w:rsid w:val="000F3AE6"/>
    <w:rsid w:val="000F3B72"/>
    <w:rsid w:val="000F40CA"/>
    <w:rsid w:val="000F533F"/>
    <w:rsid w:val="000F6794"/>
    <w:rsid w:val="000F7FF7"/>
    <w:rsid w:val="0010008D"/>
    <w:rsid w:val="00100B90"/>
    <w:rsid w:val="00100F6E"/>
    <w:rsid w:val="00101C05"/>
    <w:rsid w:val="00101DEE"/>
    <w:rsid w:val="00103011"/>
    <w:rsid w:val="0010328F"/>
    <w:rsid w:val="00103C08"/>
    <w:rsid w:val="0010551F"/>
    <w:rsid w:val="00105CC1"/>
    <w:rsid w:val="001066FB"/>
    <w:rsid w:val="001077DE"/>
    <w:rsid w:val="001078C5"/>
    <w:rsid w:val="00107962"/>
    <w:rsid w:val="00107C80"/>
    <w:rsid w:val="00110176"/>
    <w:rsid w:val="001106D0"/>
    <w:rsid w:val="00111354"/>
    <w:rsid w:val="001118AF"/>
    <w:rsid w:val="00111A15"/>
    <w:rsid w:val="00112712"/>
    <w:rsid w:val="00114200"/>
    <w:rsid w:val="0011438A"/>
    <w:rsid w:val="00114CFD"/>
    <w:rsid w:val="001153A4"/>
    <w:rsid w:val="00115904"/>
    <w:rsid w:val="00116AFB"/>
    <w:rsid w:val="00117466"/>
    <w:rsid w:val="00121692"/>
    <w:rsid w:val="00121AC0"/>
    <w:rsid w:val="00122563"/>
    <w:rsid w:val="00123FA0"/>
    <w:rsid w:val="001259D7"/>
    <w:rsid w:val="00125C42"/>
    <w:rsid w:val="00125FBE"/>
    <w:rsid w:val="001275BB"/>
    <w:rsid w:val="0012767E"/>
    <w:rsid w:val="001309F5"/>
    <w:rsid w:val="001310E8"/>
    <w:rsid w:val="00132D1C"/>
    <w:rsid w:val="001349A0"/>
    <w:rsid w:val="001358FC"/>
    <w:rsid w:val="0013598B"/>
    <w:rsid w:val="00136694"/>
    <w:rsid w:val="00136FF5"/>
    <w:rsid w:val="0013709E"/>
    <w:rsid w:val="001408ED"/>
    <w:rsid w:val="001418AF"/>
    <w:rsid w:val="00141BBE"/>
    <w:rsid w:val="00141CD8"/>
    <w:rsid w:val="00142766"/>
    <w:rsid w:val="00142977"/>
    <w:rsid w:val="00142EFC"/>
    <w:rsid w:val="001438DF"/>
    <w:rsid w:val="00143FD9"/>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5AC7"/>
    <w:rsid w:val="00155B86"/>
    <w:rsid w:val="00156C18"/>
    <w:rsid w:val="001576F3"/>
    <w:rsid w:val="00157D87"/>
    <w:rsid w:val="00160DBD"/>
    <w:rsid w:val="00161752"/>
    <w:rsid w:val="001619E5"/>
    <w:rsid w:val="00161C8F"/>
    <w:rsid w:val="00161D08"/>
    <w:rsid w:val="00161EE7"/>
    <w:rsid w:val="00162989"/>
    <w:rsid w:val="001635D3"/>
    <w:rsid w:val="00163753"/>
    <w:rsid w:val="00163A72"/>
    <w:rsid w:val="00163B9D"/>
    <w:rsid w:val="00163E96"/>
    <w:rsid w:val="0016467A"/>
    <w:rsid w:val="001652A7"/>
    <w:rsid w:val="0016542B"/>
    <w:rsid w:val="00166329"/>
    <w:rsid w:val="00166587"/>
    <w:rsid w:val="001665C1"/>
    <w:rsid w:val="00166DA0"/>
    <w:rsid w:val="00166FAA"/>
    <w:rsid w:val="00167441"/>
    <w:rsid w:val="00167903"/>
    <w:rsid w:val="00171A54"/>
    <w:rsid w:val="001722FA"/>
    <w:rsid w:val="0017306B"/>
    <w:rsid w:val="00174BD9"/>
    <w:rsid w:val="00175057"/>
    <w:rsid w:val="00176DF7"/>
    <w:rsid w:val="001807EF"/>
    <w:rsid w:val="00181264"/>
    <w:rsid w:val="00181B74"/>
    <w:rsid w:val="001829A2"/>
    <w:rsid w:val="00182F9B"/>
    <w:rsid w:val="00183005"/>
    <w:rsid w:val="00183E01"/>
    <w:rsid w:val="00185C13"/>
    <w:rsid w:val="001861B1"/>
    <w:rsid w:val="0018692E"/>
    <w:rsid w:val="0018713E"/>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5804"/>
    <w:rsid w:val="001A6B5D"/>
    <w:rsid w:val="001A7394"/>
    <w:rsid w:val="001A757F"/>
    <w:rsid w:val="001B145D"/>
    <w:rsid w:val="001B190D"/>
    <w:rsid w:val="001B2103"/>
    <w:rsid w:val="001B25F3"/>
    <w:rsid w:val="001B316B"/>
    <w:rsid w:val="001B3BF1"/>
    <w:rsid w:val="001B505F"/>
    <w:rsid w:val="001B56F0"/>
    <w:rsid w:val="001B5A61"/>
    <w:rsid w:val="001B6B77"/>
    <w:rsid w:val="001B7836"/>
    <w:rsid w:val="001C0B66"/>
    <w:rsid w:val="001C1369"/>
    <w:rsid w:val="001C344F"/>
    <w:rsid w:val="001C408E"/>
    <w:rsid w:val="001C4873"/>
    <w:rsid w:val="001C50EB"/>
    <w:rsid w:val="001C5B26"/>
    <w:rsid w:val="001C6643"/>
    <w:rsid w:val="001C67A0"/>
    <w:rsid w:val="001C6911"/>
    <w:rsid w:val="001C6DFB"/>
    <w:rsid w:val="001D1096"/>
    <w:rsid w:val="001D1980"/>
    <w:rsid w:val="001D1B4E"/>
    <w:rsid w:val="001D1F6B"/>
    <w:rsid w:val="001D233F"/>
    <w:rsid w:val="001D2490"/>
    <w:rsid w:val="001D3863"/>
    <w:rsid w:val="001D451D"/>
    <w:rsid w:val="001D4EB8"/>
    <w:rsid w:val="001D62D6"/>
    <w:rsid w:val="001D79DC"/>
    <w:rsid w:val="001D7BCC"/>
    <w:rsid w:val="001D7C96"/>
    <w:rsid w:val="001D7DB6"/>
    <w:rsid w:val="001E1023"/>
    <w:rsid w:val="001E1313"/>
    <w:rsid w:val="001E172C"/>
    <w:rsid w:val="001E1E3C"/>
    <w:rsid w:val="001E2012"/>
    <w:rsid w:val="001E2175"/>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C3D"/>
    <w:rsid w:val="001F6D3D"/>
    <w:rsid w:val="001F6DAB"/>
    <w:rsid w:val="001F718F"/>
    <w:rsid w:val="001F7AFE"/>
    <w:rsid w:val="001F7EE9"/>
    <w:rsid w:val="00200834"/>
    <w:rsid w:val="002019D2"/>
    <w:rsid w:val="002029F0"/>
    <w:rsid w:val="00204501"/>
    <w:rsid w:val="002048BB"/>
    <w:rsid w:val="00205C51"/>
    <w:rsid w:val="00205F84"/>
    <w:rsid w:val="002065C9"/>
    <w:rsid w:val="0021031C"/>
    <w:rsid w:val="0021059A"/>
    <w:rsid w:val="00210CBF"/>
    <w:rsid w:val="002125DB"/>
    <w:rsid w:val="00212686"/>
    <w:rsid w:val="0021288D"/>
    <w:rsid w:val="00212933"/>
    <w:rsid w:val="0021396C"/>
    <w:rsid w:val="002139D6"/>
    <w:rsid w:val="0021467C"/>
    <w:rsid w:val="00214BEE"/>
    <w:rsid w:val="00216435"/>
    <w:rsid w:val="002165A3"/>
    <w:rsid w:val="00216CE1"/>
    <w:rsid w:val="002207B5"/>
    <w:rsid w:val="002220E2"/>
    <w:rsid w:val="00223661"/>
    <w:rsid w:val="0022484A"/>
    <w:rsid w:val="00224B5E"/>
    <w:rsid w:val="00224E18"/>
    <w:rsid w:val="00225AA5"/>
    <w:rsid w:val="00227546"/>
    <w:rsid w:val="0023288D"/>
    <w:rsid w:val="00232E2F"/>
    <w:rsid w:val="00234904"/>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03D"/>
    <w:rsid w:val="0025338B"/>
    <w:rsid w:val="00253CE5"/>
    <w:rsid w:val="00253E82"/>
    <w:rsid w:val="0025565C"/>
    <w:rsid w:val="002558FA"/>
    <w:rsid w:val="00256A89"/>
    <w:rsid w:val="00256E2F"/>
    <w:rsid w:val="0025758E"/>
    <w:rsid w:val="00257C4A"/>
    <w:rsid w:val="002604D7"/>
    <w:rsid w:val="00260B29"/>
    <w:rsid w:val="00260E6B"/>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707"/>
    <w:rsid w:val="002779D6"/>
    <w:rsid w:val="00280218"/>
    <w:rsid w:val="002807E5"/>
    <w:rsid w:val="00280C4C"/>
    <w:rsid w:val="0028132D"/>
    <w:rsid w:val="002814A8"/>
    <w:rsid w:val="00281691"/>
    <w:rsid w:val="00282284"/>
    <w:rsid w:val="002827D6"/>
    <w:rsid w:val="0028288F"/>
    <w:rsid w:val="0028320D"/>
    <w:rsid w:val="00284006"/>
    <w:rsid w:val="002845A6"/>
    <w:rsid w:val="00284816"/>
    <w:rsid w:val="0028496D"/>
    <w:rsid w:val="00284A80"/>
    <w:rsid w:val="00284C27"/>
    <w:rsid w:val="00285B68"/>
    <w:rsid w:val="00286BBE"/>
    <w:rsid w:val="00286D18"/>
    <w:rsid w:val="002872C7"/>
    <w:rsid w:val="00287569"/>
    <w:rsid w:val="002878AF"/>
    <w:rsid w:val="00287B3F"/>
    <w:rsid w:val="00290880"/>
    <w:rsid w:val="0029132E"/>
    <w:rsid w:val="00291E03"/>
    <w:rsid w:val="00292217"/>
    <w:rsid w:val="002927AC"/>
    <w:rsid w:val="00293181"/>
    <w:rsid w:val="0029327A"/>
    <w:rsid w:val="002932E7"/>
    <w:rsid w:val="00293618"/>
    <w:rsid w:val="00293DF6"/>
    <w:rsid w:val="00293FEB"/>
    <w:rsid w:val="0029440C"/>
    <w:rsid w:val="0029459C"/>
    <w:rsid w:val="00294C4C"/>
    <w:rsid w:val="00294FA9"/>
    <w:rsid w:val="0029558C"/>
    <w:rsid w:val="00295EF0"/>
    <w:rsid w:val="00296564"/>
    <w:rsid w:val="002968E0"/>
    <w:rsid w:val="00297090"/>
    <w:rsid w:val="002972C8"/>
    <w:rsid w:val="00297397"/>
    <w:rsid w:val="00297819"/>
    <w:rsid w:val="002A01FA"/>
    <w:rsid w:val="002A0A44"/>
    <w:rsid w:val="002A0DE3"/>
    <w:rsid w:val="002A1E33"/>
    <w:rsid w:val="002A2802"/>
    <w:rsid w:val="002A2FF2"/>
    <w:rsid w:val="002A392B"/>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54F"/>
    <w:rsid w:val="002B59A9"/>
    <w:rsid w:val="002B6C86"/>
    <w:rsid w:val="002B7282"/>
    <w:rsid w:val="002B7664"/>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39E"/>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79A"/>
    <w:rsid w:val="002E2D7B"/>
    <w:rsid w:val="002E2F73"/>
    <w:rsid w:val="002E33D1"/>
    <w:rsid w:val="002E4BCA"/>
    <w:rsid w:val="002E6676"/>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6DF"/>
    <w:rsid w:val="00305E68"/>
    <w:rsid w:val="00305EBC"/>
    <w:rsid w:val="00307620"/>
    <w:rsid w:val="00307B69"/>
    <w:rsid w:val="00310DB6"/>
    <w:rsid w:val="0031137F"/>
    <w:rsid w:val="003113C9"/>
    <w:rsid w:val="0031147D"/>
    <w:rsid w:val="00311515"/>
    <w:rsid w:val="003122EC"/>
    <w:rsid w:val="00312300"/>
    <w:rsid w:val="00312DB0"/>
    <w:rsid w:val="00313204"/>
    <w:rsid w:val="00313704"/>
    <w:rsid w:val="00313BDB"/>
    <w:rsid w:val="00313D8F"/>
    <w:rsid w:val="003147E6"/>
    <w:rsid w:val="00316420"/>
    <w:rsid w:val="003167D5"/>
    <w:rsid w:val="00316CFE"/>
    <w:rsid w:val="00317053"/>
    <w:rsid w:val="0031719E"/>
    <w:rsid w:val="0031764D"/>
    <w:rsid w:val="003179AD"/>
    <w:rsid w:val="00317CAF"/>
    <w:rsid w:val="003205DA"/>
    <w:rsid w:val="003209C5"/>
    <w:rsid w:val="00321143"/>
    <w:rsid w:val="003216C4"/>
    <w:rsid w:val="00322697"/>
    <w:rsid w:val="00322956"/>
    <w:rsid w:val="003242E9"/>
    <w:rsid w:val="003243B9"/>
    <w:rsid w:val="00325445"/>
    <w:rsid w:val="00325E84"/>
    <w:rsid w:val="00327044"/>
    <w:rsid w:val="00327477"/>
    <w:rsid w:val="00330BDD"/>
    <w:rsid w:val="0033176A"/>
    <w:rsid w:val="00333253"/>
    <w:rsid w:val="003344FF"/>
    <w:rsid w:val="00334D88"/>
    <w:rsid w:val="0033519D"/>
    <w:rsid w:val="0033521F"/>
    <w:rsid w:val="00335760"/>
    <w:rsid w:val="0033755E"/>
    <w:rsid w:val="003411D3"/>
    <w:rsid w:val="003414BF"/>
    <w:rsid w:val="0034168B"/>
    <w:rsid w:val="0034520F"/>
    <w:rsid w:val="003458CF"/>
    <w:rsid w:val="003468E4"/>
    <w:rsid w:val="003468F5"/>
    <w:rsid w:val="00346C01"/>
    <w:rsid w:val="003470FF"/>
    <w:rsid w:val="003477D0"/>
    <w:rsid w:val="003478AF"/>
    <w:rsid w:val="003479F5"/>
    <w:rsid w:val="00347A90"/>
    <w:rsid w:val="00351A49"/>
    <w:rsid w:val="00351AFC"/>
    <w:rsid w:val="00351B8E"/>
    <w:rsid w:val="003524BA"/>
    <w:rsid w:val="00352EAC"/>
    <w:rsid w:val="00354A53"/>
    <w:rsid w:val="00355489"/>
    <w:rsid w:val="00355700"/>
    <w:rsid w:val="00356579"/>
    <w:rsid w:val="003565B9"/>
    <w:rsid w:val="00356A45"/>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0681"/>
    <w:rsid w:val="00371265"/>
    <w:rsid w:val="00373D5B"/>
    <w:rsid w:val="00373D8D"/>
    <w:rsid w:val="0037481E"/>
    <w:rsid w:val="00374844"/>
    <w:rsid w:val="00375425"/>
    <w:rsid w:val="00376D2D"/>
    <w:rsid w:val="00376EB8"/>
    <w:rsid w:val="00376F62"/>
    <w:rsid w:val="003770AA"/>
    <w:rsid w:val="003770B4"/>
    <w:rsid w:val="0037722A"/>
    <w:rsid w:val="00377863"/>
    <w:rsid w:val="00377C81"/>
    <w:rsid w:val="00380269"/>
    <w:rsid w:val="003806EF"/>
    <w:rsid w:val="003820CA"/>
    <w:rsid w:val="00382580"/>
    <w:rsid w:val="00382EEC"/>
    <w:rsid w:val="00383855"/>
    <w:rsid w:val="00384491"/>
    <w:rsid w:val="00384500"/>
    <w:rsid w:val="003851BD"/>
    <w:rsid w:val="003859F7"/>
    <w:rsid w:val="00386867"/>
    <w:rsid w:val="00387095"/>
    <w:rsid w:val="003871A4"/>
    <w:rsid w:val="0038777A"/>
    <w:rsid w:val="00387927"/>
    <w:rsid w:val="00387B2D"/>
    <w:rsid w:val="00390639"/>
    <w:rsid w:val="003914A5"/>
    <w:rsid w:val="00392C6D"/>
    <w:rsid w:val="0039310F"/>
    <w:rsid w:val="00393C16"/>
    <w:rsid w:val="00393FAA"/>
    <w:rsid w:val="003943F3"/>
    <w:rsid w:val="003949EF"/>
    <w:rsid w:val="003953A3"/>
    <w:rsid w:val="00395C0F"/>
    <w:rsid w:val="00396AEF"/>
    <w:rsid w:val="00396C9B"/>
    <w:rsid w:val="00397369"/>
    <w:rsid w:val="00397C68"/>
    <w:rsid w:val="00397EA1"/>
    <w:rsid w:val="00397F8E"/>
    <w:rsid w:val="003A01B0"/>
    <w:rsid w:val="003A05BA"/>
    <w:rsid w:val="003A07C1"/>
    <w:rsid w:val="003A096B"/>
    <w:rsid w:val="003A0D71"/>
    <w:rsid w:val="003A1AFB"/>
    <w:rsid w:val="003A41AB"/>
    <w:rsid w:val="003A4E85"/>
    <w:rsid w:val="003A5516"/>
    <w:rsid w:val="003A5804"/>
    <w:rsid w:val="003A60AA"/>
    <w:rsid w:val="003A7593"/>
    <w:rsid w:val="003A7B15"/>
    <w:rsid w:val="003B0026"/>
    <w:rsid w:val="003B0211"/>
    <w:rsid w:val="003B0FDC"/>
    <w:rsid w:val="003B1C8A"/>
    <w:rsid w:val="003B2164"/>
    <w:rsid w:val="003B2E64"/>
    <w:rsid w:val="003B3280"/>
    <w:rsid w:val="003B3290"/>
    <w:rsid w:val="003B4E60"/>
    <w:rsid w:val="003B4FB7"/>
    <w:rsid w:val="003B5D6D"/>
    <w:rsid w:val="003B71A3"/>
    <w:rsid w:val="003B773D"/>
    <w:rsid w:val="003C0F7E"/>
    <w:rsid w:val="003C13E0"/>
    <w:rsid w:val="003C1561"/>
    <w:rsid w:val="003C2B61"/>
    <w:rsid w:val="003C41BF"/>
    <w:rsid w:val="003C41F2"/>
    <w:rsid w:val="003C44D1"/>
    <w:rsid w:val="003C4789"/>
    <w:rsid w:val="003C481D"/>
    <w:rsid w:val="003C4A97"/>
    <w:rsid w:val="003C4E78"/>
    <w:rsid w:val="003C4FB3"/>
    <w:rsid w:val="003C5276"/>
    <w:rsid w:val="003C583E"/>
    <w:rsid w:val="003C5F20"/>
    <w:rsid w:val="003C79C9"/>
    <w:rsid w:val="003D0540"/>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40B"/>
    <w:rsid w:val="003E2ACD"/>
    <w:rsid w:val="003E50E8"/>
    <w:rsid w:val="003E6667"/>
    <w:rsid w:val="003E6BE4"/>
    <w:rsid w:val="003E6CBE"/>
    <w:rsid w:val="003E77C7"/>
    <w:rsid w:val="003F0679"/>
    <w:rsid w:val="003F09B2"/>
    <w:rsid w:val="003F1172"/>
    <w:rsid w:val="003F2E37"/>
    <w:rsid w:val="003F308E"/>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ECC"/>
    <w:rsid w:val="00404310"/>
    <w:rsid w:val="00404740"/>
    <w:rsid w:val="00404C5A"/>
    <w:rsid w:val="00405792"/>
    <w:rsid w:val="004060FE"/>
    <w:rsid w:val="00406A89"/>
    <w:rsid w:val="00407782"/>
    <w:rsid w:val="00410379"/>
    <w:rsid w:val="00410E0A"/>
    <w:rsid w:val="0041148A"/>
    <w:rsid w:val="00412D78"/>
    <w:rsid w:val="004142B7"/>
    <w:rsid w:val="00414762"/>
    <w:rsid w:val="00414854"/>
    <w:rsid w:val="00414B09"/>
    <w:rsid w:val="00414B54"/>
    <w:rsid w:val="00414BFB"/>
    <w:rsid w:val="00415428"/>
    <w:rsid w:val="00415FAC"/>
    <w:rsid w:val="004163D0"/>
    <w:rsid w:val="00416626"/>
    <w:rsid w:val="00416A65"/>
    <w:rsid w:val="0042033B"/>
    <w:rsid w:val="00420E4E"/>
    <w:rsid w:val="00421878"/>
    <w:rsid w:val="004233C9"/>
    <w:rsid w:val="0042369A"/>
    <w:rsid w:val="00424007"/>
    <w:rsid w:val="00424352"/>
    <w:rsid w:val="00425CF0"/>
    <w:rsid w:val="0042656A"/>
    <w:rsid w:val="004269AE"/>
    <w:rsid w:val="0043024C"/>
    <w:rsid w:val="00430BDD"/>
    <w:rsid w:val="00431744"/>
    <w:rsid w:val="00431D20"/>
    <w:rsid w:val="00431F16"/>
    <w:rsid w:val="004335EB"/>
    <w:rsid w:val="004348A8"/>
    <w:rsid w:val="004350A4"/>
    <w:rsid w:val="00435C8A"/>
    <w:rsid w:val="00436060"/>
    <w:rsid w:val="004373E3"/>
    <w:rsid w:val="00437554"/>
    <w:rsid w:val="00437C2A"/>
    <w:rsid w:val="00440158"/>
    <w:rsid w:val="004410BD"/>
    <w:rsid w:val="00442002"/>
    <w:rsid w:val="0044241B"/>
    <w:rsid w:val="00442FB5"/>
    <w:rsid w:val="00443075"/>
    <w:rsid w:val="00443572"/>
    <w:rsid w:val="004439D3"/>
    <w:rsid w:val="00443FAF"/>
    <w:rsid w:val="0044448C"/>
    <w:rsid w:val="004445B4"/>
    <w:rsid w:val="00445DDB"/>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59F2"/>
    <w:rsid w:val="0046630F"/>
    <w:rsid w:val="00466E59"/>
    <w:rsid w:val="004714BA"/>
    <w:rsid w:val="004716F1"/>
    <w:rsid w:val="00471A6A"/>
    <w:rsid w:val="00472E10"/>
    <w:rsid w:val="00472EAA"/>
    <w:rsid w:val="00473FC8"/>
    <w:rsid w:val="00474FAB"/>
    <w:rsid w:val="0047635A"/>
    <w:rsid w:val="00476D65"/>
    <w:rsid w:val="004777AC"/>
    <w:rsid w:val="004810A9"/>
    <w:rsid w:val="004819C6"/>
    <w:rsid w:val="004828B9"/>
    <w:rsid w:val="0048310C"/>
    <w:rsid w:val="00483728"/>
    <w:rsid w:val="00484438"/>
    <w:rsid w:val="00484E38"/>
    <w:rsid w:val="004858E7"/>
    <w:rsid w:val="00485FC1"/>
    <w:rsid w:val="00486ADE"/>
    <w:rsid w:val="00486F34"/>
    <w:rsid w:val="00487184"/>
    <w:rsid w:val="00487F6B"/>
    <w:rsid w:val="0049068D"/>
    <w:rsid w:val="004910F9"/>
    <w:rsid w:val="00491879"/>
    <w:rsid w:val="00491BF1"/>
    <w:rsid w:val="0049217A"/>
    <w:rsid w:val="0049227A"/>
    <w:rsid w:val="00492326"/>
    <w:rsid w:val="00493110"/>
    <w:rsid w:val="00493428"/>
    <w:rsid w:val="00495007"/>
    <w:rsid w:val="00496C29"/>
    <w:rsid w:val="00497DB7"/>
    <w:rsid w:val="00497DDB"/>
    <w:rsid w:val="004A0F4C"/>
    <w:rsid w:val="004A15B7"/>
    <w:rsid w:val="004A1604"/>
    <w:rsid w:val="004A2386"/>
    <w:rsid w:val="004A259F"/>
    <w:rsid w:val="004A4277"/>
    <w:rsid w:val="004A43C1"/>
    <w:rsid w:val="004A49E2"/>
    <w:rsid w:val="004A4B6B"/>
    <w:rsid w:val="004A54CD"/>
    <w:rsid w:val="004A595A"/>
    <w:rsid w:val="004A5BE3"/>
    <w:rsid w:val="004A5C42"/>
    <w:rsid w:val="004A6F4A"/>
    <w:rsid w:val="004B04F6"/>
    <w:rsid w:val="004B0A46"/>
    <w:rsid w:val="004B26A3"/>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2CBB"/>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7390"/>
    <w:rsid w:val="004E0234"/>
    <w:rsid w:val="004E1AF5"/>
    <w:rsid w:val="004E1F4F"/>
    <w:rsid w:val="004E3C6C"/>
    <w:rsid w:val="004E3C6F"/>
    <w:rsid w:val="004E44E0"/>
    <w:rsid w:val="004E5D83"/>
    <w:rsid w:val="004E61B0"/>
    <w:rsid w:val="004E6267"/>
    <w:rsid w:val="004E6F72"/>
    <w:rsid w:val="004F0419"/>
    <w:rsid w:val="004F07DF"/>
    <w:rsid w:val="004F1988"/>
    <w:rsid w:val="004F2623"/>
    <w:rsid w:val="004F2B87"/>
    <w:rsid w:val="004F3092"/>
    <w:rsid w:val="004F4078"/>
    <w:rsid w:val="004F4590"/>
    <w:rsid w:val="004F5928"/>
    <w:rsid w:val="004F6564"/>
    <w:rsid w:val="004F65C4"/>
    <w:rsid w:val="005005A7"/>
    <w:rsid w:val="00501276"/>
    <w:rsid w:val="0050305B"/>
    <w:rsid w:val="005031E5"/>
    <w:rsid w:val="005037C1"/>
    <w:rsid w:val="00504104"/>
    <w:rsid w:val="00504793"/>
    <w:rsid w:val="00504A88"/>
    <w:rsid w:val="00504AB8"/>
    <w:rsid w:val="00504DD3"/>
    <w:rsid w:val="005054BA"/>
    <w:rsid w:val="00505DEC"/>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3F09"/>
    <w:rsid w:val="005248A0"/>
    <w:rsid w:val="00524B90"/>
    <w:rsid w:val="00524C7E"/>
    <w:rsid w:val="005255F4"/>
    <w:rsid w:val="00525931"/>
    <w:rsid w:val="00525CEE"/>
    <w:rsid w:val="005273A7"/>
    <w:rsid w:val="005275B8"/>
    <w:rsid w:val="00527C84"/>
    <w:rsid w:val="00530E96"/>
    <w:rsid w:val="0053131A"/>
    <w:rsid w:val="00532297"/>
    <w:rsid w:val="00532E3B"/>
    <w:rsid w:val="0053425E"/>
    <w:rsid w:val="005351D2"/>
    <w:rsid w:val="00535718"/>
    <w:rsid w:val="00535BCA"/>
    <w:rsid w:val="00536E5D"/>
    <w:rsid w:val="005372B3"/>
    <w:rsid w:val="005379E0"/>
    <w:rsid w:val="00537ABE"/>
    <w:rsid w:val="00540355"/>
    <w:rsid w:val="005405AE"/>
    <w:rsid w:val="005407FD"/>
    <w:rsid w:val="005414A4"/>
    <w:rsid w:val="00541771"/>
    <w:rsid w:val="0054390A"/>
    <w:rsid w:val="00543CB2"/>
    <w:rsid w:val="00544FFA"/>
    <w:rsid w:val="005452C3"/>
    <w:rsid w:val="00545394"/>
    <w:rsid w:val="00546848"/>
    <w:rsid w:val="00546F70"/>
    <w:rsid w:val="0055009D"/>
    <w:rsid w:val="005501E9"/>
    <w:rsid w:val="005506CA"/>
    <w:rsid w:val="005508DD"/>
    <w:rsid w:val="00550DE8"/>
    <w:rsid w:val="00551654"/>
    <w:rsid w:val="00552866"/>
    <w:rsid w:val="00553C93"/>
    <w:rsid w:val="00553E9F"/>
    <w:rsid w:val="00555210"/>
    <w:rsid w:val="00556C22"/>
    <w:rsid w:val="005575C3"/>
    <w:rsid w:val="00557BCA"/>
    <w:rsid w:val="0056005C"/>
    <w:rsid w:val="00560779"/>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96B"/>
    <w:rsid w:val="00573CBB"/>
    <w:rsid w:val="00575EE8"/>
    <w:rsid w:val="00577569"/>
    <w:rsid w:val="00577F6B"/>
    <w:rsid w:val="00580664"/>
    <w:rsid w:val="00581541"/>
    <w:rsid w:val="00581DEE"/>
    <w:rsid w:val="00581F62"/>
    <w:rsid w:val="0058224A"/>
    <w:rsid w:val="005846D7"/>
    <w:rsid w:val="00585BC6"/>
    <w:rsid w:val="0058629B"/>
    <w:rsid w:val="00586B2A"/>
    <w:rsid w:val="0058761A"/>
    <w:rsid w:val="005911F1"/>
    <w:rsid w:val="005912A8"/>
    <w:rsid w:val="00591755"/>
    <w:rsid w:val="00591B00"/>
    <w:rsid w:val="00593BE0"/>
    <w:rsid w:val="00595055"/>
    <w:rsid w:val="005958A1"/>
    <w:rsid w:val="00596C77"/>
    <w:rsid w:val="00596FD5"/>
    <w:rsid w:val="0059759B"/>
    <w:rsid w:val="0059769B"/>
    <w:rsid w:val="005A019C"/>
    <w:rsid w:val="005A0792"/>
    <w:rsid w:val="005A0FD7"/>
    <w:rsid w:val="005A13CE"/>
    <w:rsid w:val="005A26EC"/>
    <w:rsid w:val="005A2BA3"/>
    <w:rsid w:val="005A33D5"/>
    <w:rsid w:val="005A3AAD"/>
    <w:rsid w:val="005A51C7"/>
    <w:rsid w:val="005A5DC9"/>
    <w:rsid w:val="005A6798"/>
    <w:rsid w:val="005A73A1"/>
    <w:rsid w:val="005A7A2C"/>
    <w:rsid w:val="005B0B23"/>
    <w:rsid w:val="005B2935"/>
    <w:rsid w:val="005B2E91"/>
    <w:rsid w:val="005B32E1"/>
    <w:rsid w:val="005B471C"/>
    <w:rsid w:val="005B488E"/>
    <w:rsid w:val="005B4D75"/>
    <w:rsid w:val="005B579E"/>
    <w:rsid w:val="005B5B35"/>
    <w:rsid w:val="005B69E9"/>
    <w:rsid w:val="005B713B"/>
    <w:rsid w:val="005B741F"/>
    <w:rsid w:val="005C108F"/>
    <w:rsid w:val="005C1362"/>
    <w:rsid w:val="005C226E"/>
    <w:rsid w:val="005C2270"/>
    <w:rsid w:val="005C2CCF"/>
    <w:rsid w:val="005C2D78"/>
    <w:rsid w:val="005C2E3F"/>
    <w:rsid w:val="005C34B1"/>
    <w:rsid w:val="005C36C6"/>
    <w:rsid w:val="005C3833"/>
    <w:rsid w:val="005C3967"/>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699"/>
    <w:rsid w:val="005D6B17"/>
    <w:rsid w:val="005D7025"/>
    <w:rsid w:val="005D7055"/>
    <w:rsid w:val="005D7900"/>
    <w:rsid w:val="005D7AAF"/>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6CB"/>
    <w:rsid w:val="005F5960"/>
    <w:rsid w:val="005F75E4"/>
    <w:rsid w:val="005F7A70"/>
    <w:rsid w:val="005F7C6B"/>
    <w:rsid w:val="0060016B"/>
    <w:rsid w:val="006006E4"/>
    <w:rsid w:val="00600E4D"/>
    <w:rsid w:val="0060176F"/>
    <w:rsid w:val="00601AE7"/>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5C18"/>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B"/>
    <w:rsid w:val="00663DFE"/>
    <w:rsid w:val="006648C3"/>
    <w:rsid w:val="00665159"/>
    <w:rsid w:val="006653E3"/>
    <w:rsid w:val="00666C1A"/>
    <w:rsid w:val="00666DFA"/>
    <w:rsid w:val="00666E17"/>
    <w:rsid w:val="00667367"/>
    <w:rsid w:val="00670CF1"/>
    <w:rsid w:val="00671112"/>
    <w:rsid w:val="0067133B"/>
    <w:rsid w:val="00672804"/>
    <w:rsid w:val="00673135"/>
    <w:rsid w:val="00673199"/>
    <w:rsid w:val="006745E8"/>
    <w:rsid w:val="00674F78"/>
    <w:rsid w:val="00675516"/>
    <w:rsid w:val="00675892"/>
    <w:rsid w:val="0067719D"/>
    <w:rsid w:val="00677BA2"/>
    <w:rsid w:val="00677E2F"/>
    <w:rsid w:val="0068118E"/>
    <w:rsid w:val="00681551"/>
    <w:rsid w:val="00681570"/>
    <w:rsid w:val="00681AB8"/>
    <w:rsid w:val="0068328B"/>
    <w:rsid w:val="00683E29"/>
    <w:rsid w:val="00684152"/>
    <w:rsid w:val="00684164"/>
    <w:rsid w:val="00685089"/>
    <w:rsid w:val="006851E6"/>
    <w:rsid w:val="0068552C"/>
    <w:rsid w:val="0068681E"/>
    <w:rsid w:val="0068707A"/>
    <w:rsid w:val="00690BF1"/>
    <w:rsid w:val="00690DBC"/>
    <w:rsid w:val="00691DBE"/>
    <w:rsid w:val="006922EC"/>
    <w:rsid w:val="006925EE"/>
    <w:rsid w:val="0069341A"/>
    <w:rsid w:val="006935FC"/>
    <w:rsid w:val="00693604"/>
    <w:rsid w:val="00693932"/>
    <w:rsid w:val="006940DC"/>
    <w:rsid w:val="00694DAC"/>
    <w:rsid w:val="00695C6D"/>
    <w:rsid w:val="00697236"/>
    <w:rsid w:val="006A0273"/>
    <w:rsid w:val="006A0951"/>
    <w:rsid w:val="006A0E49"/>
    <w:rsid w:val="006A1E50"/>
    <w:rsid w:val="006A2E70"/>
    <w:rsid w:val="006A3B55"/>
    <w:rsid w:val="006A41E6"/>
    <w:rsid w:val="006A66CD"/>
    <w:rsid w:val="006A74B7"/>
    <w:rsid w:val="006B00D0"/>
    <w:rsid w:val="006B024B"/>
    <w:rsid w:val="006B1D26"/>
    <w:rsid w:val="006B24C9"/>
    <w:rsid w:val="006B3E14"/>
    <w:rsid w:val="006B534C"/>
    <w:rsid w:val="006B56FE"/>
    <w:rsid w:val="006B5C82"/>
    <w:rsid w:val="006B5C9E"/>
    <w:rsid w:val="006B61F6"/>
    <w:rsid w:val="006B7929"/>
    <w:rsid w:val="006B7ECE"/>
    <w:rsid w:val="006B7ED2"/>
    <w:rsid w:val="006B7F63"/>
    <w:rsid w:val="006C0282"/>
    <w:rsid w:val="006C06AA"/>
    <w:rsid w:val="006C0BFD"/>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6E2"/>
    <w:rsid w:val="006C79DB"/>
    <w:rsid w:val="006D1631"/>
    <w:rsid w:val="006D3041"/>
    <w:rsid w:val="006D3DB9"/>
    <w:rsid w:val="006D444F"/>
    <w:rsid w:val="006D4668"/>
    <w:rsid w:val="006D4E7D"/>
    <w:rsid w:val="006D5232"/>
    <w:rsid w:val="006D552F"/>
    <w:rsid w:val="006D5DFB"/>
    <w:rsid w:val="006D5EA2"/>
    <w:rsid w:val="006D691C"/>
    <w:rsid w:val="006D6AAC"/>
    <w:rsid w:val="006D7E8F"/>
    <w:rsid w:val="006E0F2A"/>
    <w:rsid w:val="006E1BE6"/>
    <w:rsid w:val="006E1C82"/>
    <w:rsid w:val="006E1F61"/>
    <w:rsid w:val="006E3388"/>
    <w:rsid w:val="006E34E3"/>
    <w:rsid w:val="006E358A"/>
    <w:rsid w:val="006E36DC"/>
    <w:rsid w:val="006E3C52"/>
    <w:rsid w:val="006E4BB9"/>
    <w:rsid w:val="006E4CC0"/>
    <w:rsid w:val="006E62C5"/>
    <w:rsid w:val="006E64FB"/>
    <w:rsid w:val="006E6721"/>
    <w:rsid w:val="006E7205"/>
    <w:rsid w:val="006E774A"/>
    <w:rsid w:val="006E7EAB"/>
    <w:rsid w:val="006F0872"/>
    <w:rsid w:val="006F1184"/>
    <w:rsid w:val="006F1E27"/>
    <w:rsid w:val="006F2028"/>
    <w:rsid w:val="006F2363"/>
    <w:rsid w:val="006F2399"/>
    <w:rsid w:val="006F2711"/>
    <w:rsid w:val="006F3236"/>
    <w:rsid w:val="006F3CC4"/>
    <w:rsid w:val="006F4F4A"/>
    <w:rsid w:val="006F51CA"/>
    <w:rsid w:val="006F6B3D"/>
    <w:rsid w:val="006F6DC6"/>
    <w:rsid w:val="006F751B"/>
    <w:rsid w:val="00700891"/>
    <w:rsid w:val="007010B7"/>
    <w:rsid w:val="007011C8"/>
    <w:rsid w:val="00701542"/>
    <w:rsid w:val="007020E8"/>
    <w:rsid w:val="00702133"/>
    <w:rsid w:val="0070230A"/>
    <w:rsid w:val="00702E0A"/>
    <w:rsid w:val="00703878"/>
    <w:rsid w:val="00703C8B"/>
    <w:rsid w:val="00704EC6"/>
    <w:rsid w:val="00705307"/>
    <w:rsid w:val="0070557B"/>
    <w:rsid w:val="00706395"/>
    <w:rsid w:val="007078D5"/>
    <w:rsid w:val="00707D95"/>
    <w:rsid w:val="00710AD3"/>
    <w:rsid w:val="007111EE"/>
    <w:rsid w:val="00711240"/>
    <w:rsid w:val="00712173"/>
    <w:rsid w:val="00712414"/>
    <w:rsid w:val="007134B9"/>
    <w:rsid w:val="0071450F"/>
    <w:rsid w:val="007160E1"/>
    <w:rsid w:val="0071693C"/>
    <w:rsid w:val="00716CB9"/>
    <w:rsid w:val="007222D8"/>
    <w:rsid w:val="0072491B"/>
    <w:rsid w:val="007251CC"/>
    <w:rsid w:val="007261D6"/>
    <w:rsid w:val="00726B30"/>
    <w:rsid w:val="007274B3"/>
    <w:rsid w:val="00727865"/>
    <w:rsid w:val="00730E09"/>
    <w:rsid w:val="00730E1D"/>
    <w:rsid w:val="00731060"/>
    <w:rsid w:val="00731241"/>
    <w:rsid w:val="007316BF"/>
    <w:rsid w:val="00731FE0"/>
    <w:rsid w:val="007323CD"/>
    <w:rsid w:val="0073293F"/>
    <w:rsid w:val="00732C2D"/>
    <w:rsid w:val="00732D44"/>
    <w:rsid w:val="00732FB5"/>
    <w:rsid w:val="007346FD"/>
    <w:rsid w:val="00734A99"/>
    <w:rsid w:val="0073611D"/>
    <w:rsid w:val="00736DF1"/>
    <w:rsid w:val="007372F8"/>
    <w:rsid w:val="007376DB"/>
    <w:rsid w:val="00737C90"/>
    <w:rsid w:val="00737DEA"/>
    <w:rsid w:val="00740F33"/>
    <w:rsid w:val="00741644"/>
    <w:rsid w:val="007422C3"/>
    <w:rsid w:val="007434F5"/>
    <w:rsid w:val="00743A7F"/>
    <w:rsid w:val="00745501"/>
    <w:rsid w:val="0074596F"/>
    <w:rsid w:val="007505C4"/>
    <w:rsid w:val="00750AA8"/>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1A9"/>
    <w:rsid w:val="007638AA"/>
    <w:rsid w:val="00763E2C"/>
    <w:rsid w:val="00764DAC"/>
    <w:rsid w:val="007650DE"/>
    <w:rsid w:val="007657F2"/>
    <w:rsid w:val="00765980"/>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D40"/>
    <w:rsid w:val="00783FC3"/>
    <w:rsid w:val="0078480E"/>
    <w:rsid w:val="00784C9A"/>
    <w:rsid w:val="00785146"/>
    <w:rsid w:val="0078547A"/>
    <w:rsid w:val="007855C2"/>
    <w:rsid w:val="0078570F"/>
    <w:rsid w:val="00785E6A"/>
    <w:rsid w:val="00785EBA"/>
    <w:rsid w:val="00787A7E"/>
    <w:rsid w:val="00787D27"/>
    <w:rsid w:val="007915DB"/>
    <w:rsid w:val="00791C40"/>
    <w:rsid w:val="0079252B"/>
    <w:rsid w:val="00793140"/>
    <w:rsid w:val="00793B06"/>
    <w:rsid w:val="007946AB"/>
    <w:rsid w:val="007A0D26"/>
    <w:rsid w:val="007A0DBC"/>
    <w:rsid w:val="007A0F37"/>
    <w:rsid w:val="007A1230"/>
    <w:rsid w:val="007A12FD"/>
    <w:rsid w:val="007A1F06"/>
    <w:rsid w:val="007A2037"/>
    <w:rsid w:val="007A28A5"/>
    <w:rsid w:val="007A2BF7"/>
    <w:rsid w:val="007A2CE8"/>
    <w:rsid w:val="007A3CBD"/>
    <w:rsid w:val="007A40BC"/>
    <w:rsid w:val="007A4239"/>
    <w:rsid w:val="007A431B"/>
    <w:rsid w:val="007A45F4"/>
    <w:rsid w:val="007A53A1"/>
    <w:rsid w:val="007A5CDD"/>
    <w:rsid w:val="007A609C"/>
    <w:rsid w:val="007A6964"/>
    <w:rsid w:val="007A7045"/>
    <w:rsid w:val="007B05E2"/>
    <w:rsid w:val="007B05EF"/>
    <w:rsid w:val="007B0A10"/>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438A"/>
    <w:rsid w:val="007C4908"/>
    <w:rsid w:val="007C6231"/>
    <w:rsid w:val="007C6403"/>
    <w:rsid w:val="007C6B4D"/>
    <w:rsid w:val="007C70DC"/>
    <w:rsid w:val="007D035C"/>
    <w:rsid w:val="007D17C0"/>
    <w:rsid w:val="007D194E"/>
    <w:rsid w:val="007D26EC"/>
    <w:rsid w:val="007D28D9"/>
    <w:rsid w:val="007D3617"/>
    <w:rsid w:val="007D41EB"/>
    <w:rsid w:val="007D4C61"/>
    <w:rsid w:val="007D5A32"/>
    <w:rsid w:val="007D6926"/>
    <w:rsid w:val="007D716D"/>
    <w:rsid w:val="007E03DE"/>
    <w:rsid w:val="007E05C5"/>
    <w:rsid w:val="007E0684"/>
    <w:rsid w:val="007E1C0A"/>
    <w:rsid w:val="007E2411"/>
    <w:rsid w:val="007E3B84"/>
    <w:rsid w:val="007E3CD8"/>
    <w:rsid w:val="007E42FB"/>
    <w:rsid w:val="007E4B6A"/>
    <w:rsid w:val="007E5E21"/>
    <w:rsid w:val="007E74FC"/>
    <w:rsid w:val="007F0D2E"/>
    <w:rsid w:val="007F0D2F"/>
    <w:rsid w:val="007F1BC1"/>
    <w:rsid w:val="007F222D"/>
    <w:rsid w:val="007F38A6"/>
    <w:rsid w:val="007F3AA6"/>
    <w:rsid w:val="007F4697"/>
    <w:rsid w:val="007F50FE"/>
    <w:rsid w:val="007F583C"/>
    <w:rsid w:val="007F5BE8"/>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5D32"/>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1359"/>
    <w:rsid w:val="0082254C"/>
    <w:rsid w:val="00822BB5"/>
    <w:rsid w:val="00822BCB"/>
    <w:rsid w:val="0082314A"/>
    <w:rsid w:val="008236BB"/>
    <w:rsid w:val="00825149"/>
    <w:rsid w:val="0082526F"/>
    <w:rsid w:val="008255FB"/>
    <w:rsid w:val="0082584D"/>
    <w:rsid w:val="00825940"/>
    <w:rsid w:val="0082614D"/>
    <w:rsid w:val="008262FD"/>
    <w:rsid w:val="00827954"/>
    <w:rsid w:val="00830BA3"/>
    <w:rsid w:val="00831748"/>
    <w:rsid w:val="00832336"/>
    <w:rsid w:val="00833926"/>
    <w:rsid w:val="008352C1"/>
    <w:rsid w:val="00836DC7"/>
    <w:rsid w:val="0083791D"/>
    <w:rsid w:val="00837B21"/>
    <w:rsid w:val="00837F9E"/>
    <w:rsid w:val="008400A3"/>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1CFD"/>
    <w:rsid w:val="008521F1"/>
    <w:rsid w:val="008524DE"/>
    <w:rsid w:val="00853D22"/>
    <w:rsid w:val="0085403F"/>
    <w:rsid w:val="00854DF8"/>
    <w:rsid w:val="0085505E"/>
    <w:rsid w:val="008552D7"/>
    <w:rsid w:val="00855865"/>
    <w:rsid w:val="008563C0"/>
    <w:rsid w:val="00856455"/>
    <w:rsid w:val="008568AC"/>
    <w:rsid w:val="00856F6D"/>
    <w:rsid w:val="008575E9"/>
    <w:rsid w:val="00857893"/>
    <w:rsid w:val="00860D6A"/>
    <w:rsid w:val="008610E7"/>
    <w:rsid w:val="00862137"/>
    <w:rsid w:val="00862A83"/>
    <w:rsid w:val="00863841"/>
    <w:rsid w:val="00863875"/>
    <w:rsid w:val="0086436B"/>
    <w:rsid w:val="00864A36"/>
    <w:rsid w:val="00864C92"/>
    <w:rsid w:val="00865DCA"/>
    <w:rsid w:val="00866035"/>
    <w:rsid w:val="008664DF"/>
    <w:rsid w:val="00866EEF"/>
    <w:rsid w:val="008677C2"/>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35B0"/>
    <w:rsid w:val="00895B5C"/>
    <w:rsid w:val="00895EF4"/>
    <w:rsid w:val="00896E03"/>
    <w:rsid w:val="00897F7B"/>
    <w:rsid w:val="008A0314"/>
    <w:rsid w:val="008A10D0"/>
    <w:rsid w:val="008A19CD"/>
    <w:rsid w:val="008A239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083"/>
    <w:rsid w:val="008B573B"/>
    <w:rsid w:val="008B70A1"/>
    <w:rsid w:val="008B7120"/>
    <w:rsid w:val="008B749D"/>
    <w:rsid w:val="008C0794"/>
    <w:rsid w:val="008C08F9"/>
    <w:rsid w:val="008C1277"/>
    <w:rsid w:val="008C1523"/>
    <w:rsid w:val="008C1BB7"/>
    <w:rsid w:val="008C214A"/>
    <w:rsid w:val="008C2A11"/>
    <w:rsid w:val="008C2DEF"/>
    <w:rsid w:val="008C325D"/>
    <w:rsid w:val="008C326B"/>
    <w:rsid w:val="008C51A9"/>
    <w:rsid w:val="008C5F50"/>
    <w:rsid w:val="008C7600"/>
    <w:rsid w:val="008C79E5"/>
    <w:rsid w:val="008D0AA7"/>
    <w:rsid w:val="008D131E"/>
    <w:rsid w:val="008D1D78"/>
    <w:rsid w:val="008D2794"/>
    <w:rsid w:val="008D28F5"/>
    <w:rsid w:val="008D34B6"/>
    <w:rsid w:val="008D4408"/>
    <w:rsid w:val="008D46A8"/>
    <w:rsid w:val="008D4788"/>
    <w:rsid w:val="008D6A6C"/>
    <w:rsid w:val="008D72E3"/>
    <w:rsid w:val="008E0871"/>
    <w:rsid w:val="008E08B7"/>
    <w:rsid w:val="008E0E1E"/>
    <w:rsid w:val="008E0F46"/>
    <w:rsid w:val="008E0F50"/>
    <w:rsid w:val="008E10FC"/>
    <w:rsid w:val="008E39AA"/>
    <w:rsid w:val="008E424F"/>
    <w:rsid w:val="008E4AF2"/>
    <w:rsid w:val="008E4F47"/>
    <w:rsid w:val="008E57F8"/>
    <w:rsid w:val="008E5945"/>
    <w:rsid w:val="008E64E8"/>
    <w:rsid w:val="008E7430"/>
    <w:rsid w:val="008E7B40"/>
    <w:rsid w:val="008E7BAC"/>
    <w:rsid w:val="008E7E1C"/>
    <w:rsid w:val="008F037C"/>
    <w:rsid w:val="008F06E8"/>
    <w:rsid w:val="008F0C26"/>
    <w:rsid w:val="008F1FF8"/>
    <w:rsid w:val="008F205D"/>
    <w:rsid w:val="008F247C"/>
    <w:rsid w:val="008F26B3"/>
    <w:rsid w:val="008F330F"/>
    <w:rsid w:val="008F4788"/>
    <w:rsid w:val="008F5EEF"/>
    <w:rsid w:val="00900CA9"/>
    <w:rsid w:val="00902049"/>
    <w:rsid w:val="00902400"/>
    <w:rsid w:val="009028FE"/>
    <w:rsid w:val="00902951"/>
    <w:rsid w:val="009029CF"/>
    <w:rsid w:val="00902CC5"/>
    <w:rsid w:val="00902F38"/>
    <w:rsid w:val="0090533B"/>
    <w:rsid w:val="00905635"/>
    <w:rsid w:val="00905A27"/>
    <w:rsid w:val="00906CDF"/>
    <w:rsid w:val="009074B1"/>
    <w:rsid w:val="00907E35"/>
    <w:rsid w:val="009103F5"/>
    <w:rsid w:val="00910E69"/>
    <w:rsid w:val="00910E88"/>
    <w:rsid w:val="009120B6"/>
    <w:rsid w:val="00912D2D"/>
    <w:rsid w:val="00914C76"/>
    <w:rsid w:val="00914EEA"/>
    <w:rsid w:val="00914F8B"/>
    <w:rsid w:val="00915381"/>
    <w:rsid w:val="00915749"/>
    <w:rsid w:val="0091578C"/>
    <w:rsid w:val="0091592E"/>
    <w:rsid w:val="009159C8"/>
    <w:rsid w:val="009166A5"/>
    <w:rsid w:val="0091725A"/>
    <w:rsid w:val="009206EA"/>
    <w:rsid w:val="00920734"/>
    <w:rsid w:val="00920A83"/>
    <w:rsid w:val="00921CAE"/>
    <w:rsid w:val="009226CB"/>
    <w:rsid w:val="009230B3"/>
    <w:rsid w:val="00923DB5"/>
    <w:rsid w:val="00924402"/>
    <w:rsid w:val="009244BA"/>
    <w:rsid w:val="00924C09"/>
    <w:rsid w:val="0092546F"/>
    <w:rsid w:val="0092645B"/>
    <w:rsid w:val="00926945"/>
    <w:rsid w:val="009271F7"/>
    <w:rsid w:val="009304C2"/>
    <w:rsid w:val="00930B39"/>
    <w:rsid w:val="00931A79"/>
    <w:rsid w:val="00931B46"/>
    <w:rsid w:val="00933129"/>
    <w:rsid w:val="0093324E"/>
    <w:rsid w:val="00934155"/>
    <w:rsid w:val="00934BC8"/>
    <w:rsid w:val="00936B0C"/>
    <w:rsid w:val="0093712A"/>
    <w:rsid w:val="009374A8"/>
    <w:rsid w:val="009375CD"/>
    <w:rsid w:val="00937612"/>
    <w:rsid w:val="00937615"/>
    <w:rsid w:val="00940A82"/>
    <w:rsid w:val="00940FD8"/>
    <w:rsid w:val="009410B1"/>
    <w:rsid w:val="009417D4"/>
    <w:rsid w:val="00941B03"/>
    <w:rsid w:val="00941E93"/>
    <w:rsid w:val="00943545"/>
    <w:rsid w:val="0094384F"/>
    <w:rsid w:val="00943867"/>
    <w:rsid w:val="0094498C"/>
    <w:rsid w:val="00946B39"/>
    <w:rsid w:val="00946C80"/>
    <w:rsid w:val="00947516"/>
    <w:rsid w:val="00947982"/>
    <w:rsid w:val="00947C86"/>
    <w:rsid w:val="009508BB"/>
    <w:rsid w:val="00951169"/>
    <w:rsid w:val="009512B0"/>
    <w:rsid w:val="0095152D"/>
    <w:rsid w:val="0095237E"/>
    <w:rsid w:val="00952F0F"/>
    <w:rsid w:val="0095321D"/>
    <w:rsid w:val="00953295"/>
    <w:rsid w:val="00953CDA"/>
    <w:rsid w:val="00953DA6"/>
    <w:rsid w:val="009546F7"/>
    <w:rsid w:val="009547D5"/>
    <w:rsid w:val="009548F6"/>
    <w:rsid w:val="009557F2"/>
    <w:rsid w:val="00955ED4"/>
    <w:rsid w:val="009560E9"/>
    <w:rsid w:val="00956367"/>
    <w:rsid w:val="0095715E"/>
    <w:rsid w:val="00961201"/>
    <w:rsid w:val="0096160B"/>
    <w:rsid w:val="00961867"/>
    <w:rsid w:val="0096267D"/>
    <w:rsid w:val="00963169"/>
    <w:rsid w:val="00963173"/>
    <w:rsid w:val="00963195"/>
    <w:rsid w:val="00963912"/>
    <w:rsid w:val="009643F6"/>
    <w:rsid w:val="0096502D"/>
    <w:rsid w:val="00965071"/>
    <w:rsid w:val="009655C0"/>
    <w:rsid w:val="0096689C"/>
    <w:rsid w:val="00966CB2"/>
    <w:rsid w:val="00967EA0"/>
    <w:rsid w:val="00970BB7"/>
    <w:rsid w:val="00971787"/>
    <w:rsid w:val="009721C2"/>
    <w:rsid w:val="009737BE"/>
    <w:rsid w:val="009739C6"/>
    <w:rsid w:val="009739E7"/>
    <w:rsid w:val="00973B21"/>
    <w:rsid w:val="009743DB"/>
    <w:rsid w:val="00975D32"/>
    <w:rsid w:val="00976313"/>
    <w:rsid w:val="00977115"/>
    <w:rsid w:val="00980AB0"/>
    <w:rsid w:val="00980B4A"/>
    <w:rsid w:val="00980BAD"/>
    <w:rsid w:val="00981BEB"/>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67A"/>
    <w:rsid w:val="009956EA"/>
    <w:rsid w:val="00996128"/>
    <w:rsid w:val="009968F6"/>
    <w:rsid w:val="00996929"/>
    <w:rsid w:val="009969ED"/>
    <w:rsid w:val="00996C44"/>
    <w:rsid w:val="00996E27"/>
    <w:rsid w:val="00996EA0"/>
    <w:rsid w:val="00997EBA"/>
    <w:rsid w:val="009A00F4"/>
    <w:rsid w:val="009A140B"/>
    <w:rsid w:val="009A179C"/>
    <w:rsid w:val="009A183E"/>
    <w:rsid w:val="009A1B7E"/>
    <w:rsid w:val="009A2048"/>
    <w:rsid w:val="009A2600"/>
    <w:rsid w:val="009A2E88"/>
    <w:rsid w:val="009A2FDA"/>
    <w:rsid w:val="009A32E3"/>
    <w:rsid w:val="009A3473"/>
    <w:rsid w:val="009A3C23"/>
    <w:rsid w:val="009A4644"/>
    <w:rsid w:val="009A468A"/>
    <w:rsid w:val="009A540D"/>
    <w:rsid w:val="009A5E70"/>
    <w:rsid w:val="009A619E"/>
    <w:rsid w:val="009A64D9"/>
    <w:rsid w:val="009A7E7F"/>
    <w:rsid w:val="009B2AC0"/>
    <w:rsid w:val="009B30FB"/>
    <w:rsid w:val="009B3204"/>
    <w:rsid w:val="009B36F6"/>
    <w:rsid w:val="009B3BE7"/>
    <w:rsid w:val="009B3D1C"/>
    <w:rsid w:val="009B5BC7"/>
    <w:rsid w:val="009B5DF6"/>
    <w:rsid w:val="009B5F21"/>
    <w:rsid w:val="009B6FD6"/>
    <w:rsid w:val="009B7238"/>
    <w:rsid w:val="009B72C3"/>
    <w:rsid w:val="009B72C7"/>
    <w:rsid w:val="009B776C"/>
    <w:rsid w:val="009C0E83"/>
    <w:rsid w:val="009C0FCF"/>
    <w:rsid w:val="009C1718"/>
    <w:rsid w:val="009C2089"/>
    <w:rsid w:val="009C2266"/>
    <w:rsid w:val="009C2CC8"/>
    <w:rsid w:val="009C2D96"/>
    <w:rsid w:val="009C2DAA"/>
    <w:rsid w:val="009C2EFB"/>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3014"/>
    <w:rsid w:val="009D47C9"/>
    <w:rsid w:val="009D49A4"/>
    <w:rsid w:val="009D5021"/>
    <w:rsid w:val="009D5E4A"/>
    <w:rsid w:val="009D5E68"/>
    <w:rsid w:val="009D69C3"/>
    <w:rsid w:val="009D7359"/>
    <w:rsid w:val="009D7510"/>
    <w:rsid w:val="009D75F4"/>
    <w:rsid w:val="009D7FF5"/>
    <w:rsid w:val="009E00D7"/>
    <w:rsid w:val="009E07B4"/>
    <w:rsid w:val="009E0AE7"/>
    <w:rsid w:val="009E0D5E"/>
    <w:rsid w:val="009E1362"/>
    <w:rsid w:val="009E2A06"/>
    <w:rsid w:val="009E35E8"/>
    <w:rsid w:val="009E38CB"/>
    <w:rsid w:val="009E458D"/>
    <w:rsid w:val="009E471E"/>
    <w:rsid w:val="009E4AF8"/>
    <w:rsid w:val="009E4E01"/>
    <w:rsid w:val="009E55FA"/>
    <w:rsid w:val="009E59C8"/>
    <w:rsid w:val="009E5B91"/>
    <w:rsid w:val="009E5DEB"/>
    <w:rsid w:val="009E6041"/>
    <w:rsid w:val="009E7DBE"/>
    <w:rsid w:val="009F00F2"/>
    <w:rsid w:val="009F05B9"/>
    <w:rsid w:val="009F08B1"/>
    <w:rsid w:val="009F2BF8"/>
    <w:rsid w:val="009F32FD"/>
    <w:rsid w:val="009F34D3"/>
    <w:rsid w:val="009F4A5B"/>
    <w:rsid w:val="009F58C4"/>
    <w:rsid w:val="009F5BCC"/>
    <w:rsid w:val="009F5D7F"/>
    <w:rsid w:val="009F710F"/>
    <w:rsid w:val="00A00E00"/>
    <w:rsid w:val="00A02002"/>
    <w:rsid w:val="00A02733"/>
    <w:rsid w:val="00A02B89"/>
    <w:rsid w:val="00A02E6B"/>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385"/>
    <w:rsid w:val="00A11482"/>
    <w:rsid w:val="00A114F5"/>
    <w:rsid w:val="00A11588"/>
    <w:rsid w:val="00A12289"/>
    <w:rsid w:val="00A12C16"/>
    <w:rsid w:val="00A12E5B"/>
    <w:rsid w:val="00A13054"/>
    <w:rsid w:val="00A13311"/>
    <w:rsid w:val="00A133D6"/>
    <w:rsid w:val="00A1417C"/>
    <w:rsid w:val="00A14967"/>
    <w:rsid w:val="00A14B0E"/>
    <w:rsid w:val="00A15BD6"/>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549C"/>
    <w:rsid w:val="00A4698B"/>
    <w:rsid w:val="00A47C82"/>
    <w:rsid w:val="00A50988"/>
    <w:rsid w:val="00A5140B"/>
    <w:rsid w:val="00A5196A"/>
    <w:rsid w:val="00A536CC"/>
    <w:rsid w:val="00A53925"/>
    <w:rsid w:val="00A550BF"/>
    <w:rsid w:val="00A564CE"/>
    <w:rsid w:val="00A56663"/>
    <w:rsid w:val="00A56D79"/>
    <w:rsid w:val="00A5762D"/>
    <w:rsid w:val="00A62439"/>
    <w:rsid w:val="00A6352E"/>
    <w:rsid w:val="00A63A52"/>
    <w:rsid w:val="00A64CCC"/>
    <w:rsid w:val="00A64EF2"/>
    <w:rsid w:val="00A6567B"/>
    <w:rsid w:val="00A6604D"/>
    <w:rsid w:val="00A663DB"/>
    <w:rsid w:val="00A6681F"/>
    <w:rsid w:val="00A6723D"/>
    <w:rsid w:val="00A67912"/>
    <w:rsid w:val="00A67D28"/>
    <w:rsid w:val="00A7122A"/>
    <w:rsid w:val="00A71748"/>
    <w:rsid w:val="00A71AE7"/>
    <w:rsid w:val="00A71FF0"/>
    <w:rsid w:val="00A73F45"/>
    <w:rsid w:val="00A73F7F"/>
    <w:rsid w:val="00A74661"/>
    <w:rsid w:val="00A7695E"/>
    <w:rsid w:val="00A7751D"/>
    <w:rsid w:val="00A800FD"/>
    <w:rsid w:val="00A80B18"/>
    <w:rsid w:val="00A81971"/>
    <w:rsid w:val="00A81A9F"/>
    <w:rsid w:val="00A8277D"/>
    <w:rsid w:val="00A839C6"/>
    <w:rsid w:val="00A83C4E"/>
    <w:rsid w:val="00A83D49"/>
    <w:rsid w:val="00A84834"/>
    <w:rsid w:val="00A84EBD"/>
    <w:rsid w:val="00A8563B"/>
    <w:rsid w:val="00A86BFA"/>
    <w:rsid w:val="00A86C34"/>
    <w:rsid w:val="00A86D53"/>
    <w:rsid w:val="00A86DB3"/>
    <w:rsid w:val="00A86E06"/>
    <w:rsid w:val="00A86E79"/>
    <w:rsid w:val="00A86FFD"/>
    <w:rsid w:val="00A876EA"/>
    <w:rsid w:val="00A87C86"/>
    <w:rsid w:val="00A90302"/>
    <w:rsid w:val="00A90857"/>
    <w:rsid w:val="00A912AB"/>
    <w:rsid w:val="00A9135A"/>
    <w:rsid w:val="00A91ED0"/>
    <w:rsid w:val="00A920C9"/>
    <w:rsid w:val="00A93B04"/>
    <w:rsid w:val="00A94095"/>
    <w:rsid w:val="00A94994"/>
    <w:rsid w:val="00A94DE9"/>
    <w:rsid w:val="00A9511E"/>
    <w:rsid w:val="00A95E96"/>
    <w:rsid w:val="00A963A6"/>
    <w:rsid w:val="00A96797"/>
    <w:rsid w:val="00A96BA9"/>
    <w:rsid w:val="00A977E9"/>
    <w:rsid w:val="00AA147D"/>
    <w:rsid w:val="00AA1A37"/>
    <w:rsid w:val="00AA28F9"/>
    <w:rsid w:val="00AA2D6A"/>
    <w:rsid w:val="00AA2E30"/>
    <w:rsid w:val="00AA2EAC"/>
    <w:rsid w:val="00AA2EF3"/>
    <w:rsid w:val="00AA4421"/>
    <w:rsid w:val="00AA53AE"/>
    <w:rsid w:val="00AA63EC"/>
    <w:rsid w:val="00AA67C2"/>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6884"/>
    <w:rsid w:val="00AB6F13"/>
    <w:rsid w:val="00AB77A6"/>
    <w:rsid w:val="00AB78E9"/>
    <w:rsid w:val="00AB7C3E"/>
    <w:rsid w:val="00AB7D79"/>
    <w:rsid w:val="00AC1AA9"/>
    <w:rsid w:val="00AC1E6B"/>
    <w:rsid w:val="00AC1FE6"/>
    <w:rsid w:val="00AC21F1"/>
    <w:rsid w:val="00AC310C"/>
    <w:rsid w:val="00AC3468"/>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1B98"/>
    <w:rsid w:val="00AE2504"/>
    <w:rsid w:val="00AE274C"/>
    <w:rsid w:val="00AE4840"/>
    <w:rsid w:val="00AE4A1A"/>
    <w:rsid w:val="00AE532F"/>
    <w:rsid w:val="00AE5A46"/>
    <w:rsid w:val="00AE630C"/>
    <w:rsid w:val="00AE67BC"/>
    <w:rsid w:val="00AE6AF2"/>
    <w:rsid w:val="00AE722D"/>
    <w:rsid w:val="00AE7DA4"/>
    <w:rsid w:val="00AF00ED"/>
    <w:rsid w:val="00AF0CD7"/>
    <w:rsid w:val="00AF1757"/>
    <w:rsid w:val="00AF1B6E"/>
    <w:rsid w:val="00AF1FEF"/>
    <w:rsid w:val="00AF26DF"/>
    <w:rsid w:val="00AF2C7D"/>
    <w:rsid w:val="00AF2D5F"/>
    <w:rsid w:val="00AF384D"/>
    <w:rsid w:val="00AF3F4B"/>
    <w:rsid w:val="00AF4319"/>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2ED"/>
    <w:rsid w:val="00B17748"/>
    <w:rsid w:val="00B17883"/>
    <w:rsid w:val="00B20572"/>
    <w:rsid w:val="00B206EF"/>
    <w:rsid w:val="00B20D05"/>
    <w:rsid w:val="00B22660"/>
    <w:rsid w:val="00B22801"/>
    <w:rsid w:val="00B22AC0"/>
    <w:rsid w:val="00B22DA3"/>
    <w:rsid w:val="00B23407"/>
    <w:rsid w:val="00B23C5A"/>
    <w:rsid w:val="00B240E0"/>
    <w:rsid w:val="00B2470E"/>
    <w:rsid w:val="00B25EB8"/>
    <w:rsid w:val="00B263F2"/>
    <w:rsid w:val="00B267FC"/>
    <w:rsid w:val="00B27703"/>
    <w:rsid w:val="00B278E0"/>
    <w:rsid w:val="00B314DC"/>
    <w:rsid w:val="00B31885"/>
    <w:rsid w:val="00B31D9B"/>
    <w:rsid w:val="00B325D6"/>
    <w:rsid w:val="00B341AB"/>
    <w:rsid w:val="00B346EA"/>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43A"/>
    <w:rsid w:val="00B43964"/>
    <w:rsid w:val="00B43BF8"/>
    <w:rsid w:val="00B444C9"/>
    <w:rsid w:val="00B45127"/>
    <w:rsid w:val="00B451BE"/>
    <w:rsid w:val="00B4591B"/>
    <w:rsid w:val="00B4611B"/>
    <w:rsid w:val="00B467ED"/>
    <w:rsid w:val="00B471E6"/>
    <w:rsid w:val="00B47CB8"/>
    <w:rsid w:val="00B50353"/>
    <w:rsid w:val="00B507F6"/>
    <w:rsid w:val="00B51031"/>
    <w:rsid w:val="00B5125B"/>
    <w:rsid w:val="00B51FA7"/>
    <w:rsid w:val="00B52E15"/>
    <w:rsid w:val="00B531A1"/>
    <w:rsid w:val="00B536A5"/>
    <w:rsid w:val="00B5398F"/>
    <w:rsid w:val="00B53D2C"/>
    <w:rsid w:val="00B54361"/>
    <w:rsid w:val="00B5563F"/>
    <w:rsid w:val="00B556AC"/>
    <w:rsid w:val="00B56C46"/>
    <w:rsid w:val="00B56C78"/>
    <w:rsid w:val="00B5723A"/>
    <w:rsid w:val="00B60196"/>
    <w:rsid w:val="00B60342"/>
    <w:rsid w:val="00B61921"/>
    <w:rsid w:val="00B636F9"/>
    <w:rsid w:val="00B65832"/>
    <w:rsid w:val="00B66A87"/>
    <w:rsid w:val="00B675CB"/>
    <w:rsid w:val="00B70331"/>
    <w:rsid w:val="00B70BFB"/>
    <w:rsid w:val="00B713F6"/>
    <w:rsid w:val="00B717FE"/>
    <w:rsid w:val="00B718E2"/>
    <w:rsid w:val="00B72957"/>
    <w:rsid w:val="00B740FC"/>
    <w:rsid w:val="00B746C9"/>
    <w:rsid w:val="00B748F7"/>
    <w:rsid w:val="00B74FC3"/>
    <w:rsid w:val="00B755ED"/>
    <w:rsid w:val="00B762E4"/>
    <w:rsid w:val="00B7666D"/>
    <w:rsid w:val="00B76722"/>
    <w:rsid w:val="00B77572"/>
    <w:rsid w:val="00B776EA"/>
    <w:rsid w:val="00B800B8"/>
    <w:rsid w:val="00B81695"/>
    <w:rsid w:val="00B819D2"/>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3E0E"/>
    <w:rsid w:val="00B941A1"/>
    <w:rsid w:val="00B943C5"/>
    <w:rsid w:val="00B945D1"/>
    <w:rsid w:val="00B95081"/>
    <w:rsid w:val="00B95655"/>
    <w:rsid w:val="00B96161"/>
    <w:rsid w:val="00B96762"/>
    <w:rsid w:val="00B97C2A"/>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D8B"/>
    <w:rsid w:val="00BB4EB2"/>
    <w:rsid w:val="00BB6651"/>
    <w:rsid w:val="00BB67C5"/>
    <w:rsid w:val="00BB68E4"/>
    <w:rsid w:val="00BB74D4"/>
    <w:rsid w:val="00BB79B4"/>
    <w:rsid w:val="00BB7CDD"/>
    <w:rsid w:val="00BC0556"/>
    <w:rsid w:val="00BC1857"/>
    <w:rsid w:val="00BC19E6"/>
    <w:rsid w:val="00BC1A72"/>
    <w:rsid w:val="00BC3078"/>
    <w:rsid w:val="00BC38C6"/>
    <w:rsid w:val="00BC4135"/>
    <w:rsid w:val="00BC4200"/>
    <w:rsid w:val="00BC4209"/>
    <w:rsid w:val="00BC5101"/>
    <w:rsid w:val="00BC5464"/>
    <w:rsid w:val="00BC5FD8"/>
    <w:rsid w:val="00BC62FD"/>
    <w:rsid w:val="00BC675E"/>
    <w:rsid w:val="00BC7480"/>
    <w:rsid w:val="00BC7603"/>
    <w:rsid w:val="00BD0C93"/>
    <w:rsid w:val="00BD0D4F"/>
    <w:rsid w:val="00BD1575"/>
    <w:rsid w:val="00BD1AC9"/>
    <w:rsid w:val="00BD2379"/>
    <w:rsid w:val="00BD34D0"/>
    <w:rsid w:val="00BD37F4"/>
    <w:rsid w:val="00BD3F38"/>
    <w:rsid w:val="00BD4C9B"/>
    <w:rsid w:val="00BD5A71"/>
    <w:rsid w:val="00BD6748"/>
    <w:rsid w:val="00BE0044"/>
    <w:rsid w:val="00BE0755"/>
    <w:rsid w:val="00BE113F"/>
    <w:rsid w:val="00BE1548"/>
    <w:rsid w:val="00BE1CED"/>
    <w:rsid w:val="00BE2C1E"/>
    <w:rsid w:val="00BE2FE9"/>
    <w:rsid w:val="00BE43F6"/>
    <w:rsid w:val="00BE448D"/>
    <w:rsid w:val="00BE4C7F"/>
    <w:rsid w:val="00BE5530"/>
    <w:rsid w:val="00BE5AA9"/>
    <w:rsid w:val="00BE5FF7"/>
    <w:rsid w:val="00BE7AE6"/>
    <w:rsid w:val="00BE7C0D"/>
    <w:rsid w:val="00BE7E9E"/>
    <w:rsid w:val="00BF0394"/>
    <w:rsid w:val="00BF0B05"/>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3D9"/>
    <w:rsid w:val="00BF7DFD"/>
    <w:rsid w:val="00C00DBF"/>
    <w:rsid w:val="00C02B00"/>
    <w:rsid w:val="00C036D5"/>
    <w:rsid w:val="00C04BB3"/>
    <w:rsid w:val="00C059F1"/>
    <w:rsid w:val="00C05C60"/>
    <w:rsid w:val="00C06579"/>
    <w:rsid w:val="00C074D7"/>
    <w:rsid w:val="00C1019C"/>
    <w:rsid w:val="00C118F1"/>
    <w:rsid w:val="00C11F1A"/>
    <w:rsid w:val="00C125BD"/>
    <w:rsid w:val="00C1260B"/>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7CA"/>
    <w:rsid w:val="00C2283B"/>
    <w:rsid w:val="00C22F8C"/>
    <w:rsid w:val="00C23324"/>
    <w:rsid w:val="00C23712"/>
    <w:rsid w:val="00C237AA"/>
    <w:rsid w:val="00C238A2"/>
    <w:rsid w:val="00C23E8F"/>
    <w:rsid w:val="00C24250"/>
    <w:rsid w:val="00C243E0"/>
    <w:rsid w:val="00C24DB6"/>
    <w:rsid w:val="00C24DE6"/>
    <w:rsid w:val="00C25345"/>
    <w:rsid w:val="00C25B95"/>
    <w:rsid w:val="00C2705E"/>
    <w:rsid w:val="00C30BC1"/>
    <w:rsid w:val="00C3232D"/>
    <w:rsid w:val="00C33413"/>
    <w:rsid w:val="00C3369F"/>
    <w:rsid w:val="00C343A4"/>
    <w:rsid w:val="00C3646C"/>
    <w:rsid w:val="00C369A3"/>
    <w:rsid w:val="00C36DC8"/>
    <w:rsid w:val="00C41053"/>
    <w:rsid w:val="00C4113A"/>
    <w:rsid w:val="00C412B0"/>
    <w:rsid w:val="00C41419"/>
    <w:rsid w:val="00C42776"/>
    <w:rsid w:val="00C4279E"/>
    <w:rsid w:val="00C42DAB"/>
    <w:rsid w:val="00C43184"/>
    <w:rsid w:val="00C43955"/>
    <w:rsid w:val="00C44516"/>
    <w:rsid w:val="00C44C9F"/>
    <w:rsid w:val="00C44FC4"/>
    <w:rsid w:val="00C457E5"/>
    <w:rsid w:val="00C46050"/>
    <w:rsid w:val="00C464B0"/>
    <w:rsid w:val="00C466BB"/>
    <w:rsid w:val="00C478E2"/>
    <w:rsid w:val="00C5060B"/>
    <w:rsid w:val="00C50CBA"/>
    <w:rsid w:val="00C512D7"/>
    <w:rsid w:val="00C527E7"/>
    <w:rsid w:val="00C52F64"/>
    <w:rsid w:val="00C52FCF"/>
    <w:rsid w:val="00C54861"/>
    <w:rsid w:val="00C55A0A"/>
    <w:rsid w:val="00C57FE3"/>
    <w:rsid w:val="00C60BF2"/>
    <w:rsid w:val="00C617B8"/>
    <w:rsid w:val="00C61A6A"/>
    <w:rsid w:val="00C61D99"/>
    <w:rsid w:val="00C62030"/>
    <w:rsid w:val="00C621DE"/>
    <w:rsid w:val="00C623A7"/>
    <w:rsid w:val="00C62999"/>
    <w:rsid w:val="00C62DB9"/>
    <w:rsid w:val="00C65001"/>
    <w:rsid w:val="00C6517F"/>
    <w:rsid w:val="00C65488"/>
    <w:rsid w:val="00C65923"/>
    <w:rsid w:val="00C661FD"/>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33A8"/>
    <w:rsid w:val="00C84C5D"/>
    <w:rsid w:val="00C84CA8"/>
    <w:rsid w:val="00C858BC"/>
    <w:rsid w:val="00C858C2"/>
    <w:rsid w:val="00C85A66"/>
    <w:rsid w:val="00C85F3F"/>
    <w:rsid w:val="00C867A3"/>
    <w:rsid w:val="00C86B8E"/>
    <w:rsid w:val="00C906EB"/>
    <w:rsid w:val="00C90A9F"/>
    <w:rsid w:val="00C90EAD"/>
    <w:rsid w:val="00C92A20"/>
    <w:rsid w:val="00C92D13"/>
    <w:rsid w:val="00C94567"/>
    <w:rsid w:val="00C946DF"/>
    <w:rsid w:val="00C9486E"/>
    <w:rsid w:val="00C94B9A"/>
    <w:rsid w:val="00C94E96"/>
    <w:rsid w:val="00C95740"/>
    <w:rsid w:val="00C96CE9"/>
    <w:rsid w:val="00C97D62"/>
    <w:rsid w:val="00CA0DBF"/>
    <w:rsid w:val="00CA17A4"/>
    <w:rsid w:val="00CA1D3E"/>
    <w:rsid w:val="00CA200F"/>
    <w:rsid w:val="00CA34FF"/>
    <w:rsid w:val="00CA3752"/>
    <w:rsid w:val="00CA3794"/>
    <w:rsid w:val="00CA3AD0"/>
    <w:rsid w:val="00CA4289"/>
    <w:rsid w:val="00CA4313"/>
    <w:rsid w:val="00CA48BA"/>
    <w:rsid w:val="00CA4A76"/>
    <w:rsid w:val="00CA4EEA"/>
    <w:rsid w:val="00CA4F8B"/>
    <w:rsid w:val="00CA51B2"/>
    <w:rsid w:val="00CA67E6"/>
    <w:rsid w:val="00CA7120"/>
    <w:rsid w:val="00CB0B22"/>
    <w:rsid w:val="00CB2967"/>
    <w:rsid w:val="00CB29BB"/>
    <w:rsid w:val="00CB2B29"/>
    <w:rsid w:val="00CB31CD"/>
    <w:rsid w:val="00CB444E"/>
    <w:rsid w:val="00CB566C"/>
    <w:rsid w:val="00CB5B6B"/>
    <w:rsid w:val="00CB63A9"/>
    <w:rsid w:val="00CB6821"/>
    <w:rsid w:val="00CB68AE"/>
    <w:rsid w:val="00CB6AC2"/>
    <w:rsid w:val="00CB728E"/>
    <w:rsid w:val="00CB74D6"/>
    <w:rsid w:val="00CB7CC9"/>
    <w:rsid w:val="00CC0C5F"/>
    <w:rsid w:val="00CC318B"/>
    <w:rsid w:val="00CC3AF0"/>
    <w:rsid w:val="00CC494A"/>
    <w:rsid w:val="00CC532F"/>
    <w:rsid w:val="00CC5756"/>
    <w:rsid w:val="00CC6070"/>
    <w:rsid w:val="00CC6978"/>
    <w:rsid w:val="00CC7207"/>
    <w:rsid w:val="00CC75E0"/>
    <w:rsid w:val="00CD0CD7"/>
    <w:rsid w:val="00CD1CCB"/>
    <w:rsid w:val="00CD231F"/>
    <w:rsid w:val="00CD23ED"/>
    <w:rsid w:val="00CD5DBA"/>
    <w:rsid w:val="00CD6049"/>
    <w:rsid w:val="00CD60F2"/>
    <w:rsid w:val="00CD6577"/>
    <w:rsid w:val="00CD7624"/>
    <w:rsid w:val="00CE054F"/>
    <w:rsid w:val="00CE114F"/>
    <w:rsid w:val="00CE17EA"/>
    <w:rsid w:val="00CE1857"/>
    <w:rsid w:val="00CE19AF"/>
    <w:rsid w:val="00CE3101"/>
    <w:rsid w:val="00CE3BA7"/>
    <w:rsid w:val="00CE3CBC"/>
    <w:rsid w:val="00CE47CE"/>
    <w:rsid w:val="00CE518F"/>
    <w:rsid w:val="00CE541D"/>
    <w:rsid w:val="00CE7704"/>
    <w:rsid w:val="00CE787F"/>
    <w:rsid w:val="00CE7EEA"/>
    <w:rsid w:val="00CF049D"/>
    <w:rsid w:val="00CF07AC"/>
    <w:rsid w:val="00CF2747"/>
    <w:rsid w:val="00CF2DCF"/>
    <w:rsid w:val="00CF4012"/>
    <w:rsid w:val="00CF4082"/>
    <w:rsid w:val="00CF41FF"/>
    <w:rsid w:val="00CF44F6"/>
    <w:rsid w:val="00CF451C"/>
    <w:rsid w:val="00CF5A42"/>
    <w:rsid w:val="00CF7B7E"/>
    <w:rsid w:val="00D0280F"/>
    <w:rsid w:val="00D02A73"/>
    <w:rsid w:val="00D03CE7"/>
    <w:rsid w:val="00D03F84"/>
    <w:rsid w:val="00D05490"/>
    <w:rsid w:val="00D054A6"/>
    <w:rsid w:val="00D05712"/>
    <w:rsid w:val="00D05E7D"/>
    <w:rsid w:val="00D06F1C"/>
    <w:rsid w:val="00D0749D"/>
    <w:rsid w:val="00D07BF8"/>
    <w:rsid w:val="00D07E8C"/>
    <w:rsid w:val="00D07EFA"/>
    <w:rsid w:val="00D1051A"/>
    <w:rsid w:val="00D11201"/>
    <w:rsid w:val="00D12484"/>
    <w:rsid w:val="00D12610"/>
    <w:rsid w:val="00D13450"/>
    <w:rsid w:val="00D143B4"/>
    <w:rsid w:val="00D1504D"/>
    <w:rsid w:val="00D15085"/>
    <w:rsid w:val="00D154DC"/>
    <w:rsid w:val="00D15B5F"/>
    <w:rsid w:val="00D15EAE"/>
    <w:rsid w:val="00D165F2"/>
    <w:rsid w:val="00D17DB0"/>
    <w:rsid w:val="00D17FE4"/>
    <w:rsid w:val="00D2000B"/>
    <w:rsid w:val="00D214EA"/>
    <w:rsid w:val="00D21C48"/>
    <w:rsid w:val="00D2250E"/>
    <w:rsid w:val="00D22AB5"/>
    <w:rsid w:val="00D22C67"/>
    <w:rsid w:val="00D239A4"/>
    <w:rsid w:val="00D240F5"/>
    <w:rsid w:val="00D2438C"/>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4D7E"/>
    <w:rsid w:val="00D3509E"/>
    <w:rsid w:val="00D350DE"/>
    <w:rsid w:val="00D35BAF"/>
    <w:rsid w:val="00D35CB3"/>
    <w:rsid w:val="00D35D62"/>
    <w:rsid w:val="00D36FBF"/>
    <w:rsid w:val="00D371D6"/>
    <w:rsid w:val="00D3777E"/>
    <w:rsid w:val="00D379C3"/>
    <w:rsid w:val="00D409C6"/>
    <w:rsid w:val="00D411EB"/>
    <w:rsid w:val="00D41387"/>
    <w:rsid w:val="00D42087"/>
    <w:rsid w:val="00D44716"/>
    <w:rsid w:val="00D46BAC"/>
    <w:rsid w:val="00D470A2"/>
    <w:rsid w:val="00D4736C"/>
    <w:rsid w:val="00D47C94"/>
    <w:rsid w:val="00D50028"/>
    <w:rsid w:val="00D504A7"/>
    <w:rsid w:val="00D509DE"/>
    <w:rsid w:val="00D5153B"/>
    <w:rsid w:val="00D5166A"/>
    <w:rsid w:val="00D52799"/>
    <w:rsid w:val="00D536EC"/>
    <w:rsid w:val="00D53ADC"/>
    <w:rsid w:val="00D53F06"/>
    <w:rsid w:val="00D54730"/>
    <w:rsid w:val="00D54917"/>
    <w:rsid w:val="00D5566F"/>
    <w:rsid w:val="00D56A78"/>
    <w:rsid w:val="00D56FD8"/>
    <w:rsid w:val="00D57363"/>
    <w:rsid w:val="00D60C80"/>
    <w:rsid w:val="00D6183C"/>
    <w:rsid w:val="00D62FB9"/>
    <w:rsid w:val="00D650AB"/>
    <w:rsid w:val="00D656CD"/>
    <w:rsid w:val="00D661EA"/>
    <w:rsid w:val="00D66EBD"/>
    <w:rsid w:val="00D67763"/>
    <w:rsid w:val="00D67D86"/>
    <w:rsid w:val="00D67FE4"/>
    <w:rsid w:val="00D67FF7"/>
    <w:rsid w:val="00D721C3"/>
    <w:rsid w:val="00D725B4"/>
    <w:rsid w:val="00D72A89"/>
    <w:rsid w:val="00D72A98"/>
    <w:rsid w:val="00D732E7"/>
    <w:rsid w:val="00D735C1"/>
    <w:rsid w:val="00D74EB0"/>
    <w:rsid w:val="00D74F94"/>
    <w:rsid w:val="00D763F6"/>
    <w:rsid w:val="00D805C0"/>
    <w:rsid w:val="00D810FA"/>
    <w:rsid w:val="00D8155C"/>
    <w:rsid w:val="00D8178C"/>
    <w:rsid w:val="00D82724"/>
    <w:rsid w:val="00D82DC7"/>
    <w:rsid w:val="00D83305"/>
    <w:rsid w:val="00D83DA0"/>
    <w:rsid w:val="00D841D8"/>
    <w:rsid w:val="00D84F05"/>
    <w:rsid w:val="00D85088"/>
    <w:rsid w:val="00D85A3F"/>
    <w:rsid w:val="00D85F7E"/>
    <w:rsid w:val="00D87915"/>
    <w:rsid w:val="00D901B3"/>
    <w:rsid w:val="00D902B5"/>
    <w:rsid w:val="00D91438"/>
    <w:rsid w:val="00D9430B"/>
    <w:rsid w:val="00D94942"/>
    <w:rsid w:val="00D954EA"/>
    <w:rsid w:val="00DA11DD"/>
    <w:rsid w:val="00DA22B8"/>
    <w:rsid w:val="00DA282C"/>
    <w:rsid w:val="00DA28CD"/>
    <w:rsid w:val="00DA4A24"/>
    <w:rsid w:val="00DA64D4"/>
    <w:rsid w:val="00DA6A21"/>
    <w:rsid w:val="00DA6A80"/>
    <w:rsid w:val="00DA77CD"/>
    <w:rsid w:val="00DB0378"/>
    <w:rsid w:val="00DB0725"/>
    <w:rsid w:val="00DB0AA7"/>
    <w:rsid w:val="00DB10C5"/>
    <w:rsid w:val="00DB21A8"/>
    <w:rsid w:val="00DB26E5"/>
    <w:rsid w:val="00DB27C1"/>
    <w:rsid w:val="00DB2C8C"/>
    <w:rsid w:val="00DB32AC"/>
    <w:rsid w:val="00DB3499"/>
    <w:rsid w:val="00DB360F"/>
    <w:rsid w:val="00DB3D1F"/>
    <w:rsid w:val="00DB3FEC"/>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319"/>
    <w:rsid w:val="00DC4928"/>
    <w:rsid w:val="00DC4F6B"/>
    <w:rsid w:val="00DC5791"/>
    <w:rsid w:val="00DC7245"/>
    <w:rsid w:val="00DD078B"/>
    <w:rsid w:val="00DD1873"/>
    <w:rsid w:val="00DD1ACA"/>
    <w:rsid w:val="00DD1D62"/>
    <w:rsid w:val="00DD1E5D"/>
    <w:rsid w:val="00DD25B5"/>
    <w:rsid w:val="00DD3392"/>
    <w:rsid w:val="00DD4500"/>
    <w:rsid w:val="00DD4961"/>
    <w:rsid w:val="00DD61A7"/>
    <w:rsid w:val="00DD654A"/>
    <w:rsid w:val="00DD7D1F"/>
    <w:rsid w:val="00DE29D6"/>
    <w:rsid w:val="00DE3122"/>
    <w:rsid w:val="00DE32CF"/>
    <w:rsid w:val="00DE3C10"/>
    <w:rsid w:val="00DE44AF"/>
    <w:rsid w:val="00DE4629"/>
    <w:rsid w:val="00DE5392"/>
    <w:rsid w:val="00DE58FF"/>
    <w:rsid w:val="00DE63E0"/>
    <w:rsid w:val="00DE64D8"/>
    <w:rsid w:val="00DE73E4"/>
    <w:rsid w:val="00DF0989"/>
    <w:rsid w:val="00DF09F6"/>
    <w:rsid w:val="00DF1009"/>
    <w:rsid w:val="00DF1A5D"/>
    <w:rsid w:val="00DF2330"/>
    <w:rsid w:val="00DF52CD"/>
    <w:rsid w:val="00DF61C5"/>
    <w:rsid w:val="00DF6CD4"/>
    <w:rsid w:val="00DF6FE1"/>
    <w:rsid w:val="00DF7380"/>
    <w:rsid w:val="00DF7CFB"/>
    <w:rsid w:val="00E00226"/>
    <w:rsid w:val="00E01CD4"/>
    <w:rsid w:val="00E01E5B"/>
    <w:rsid w:val="00E02451"/>
    <w:rsid w:val="00E024AF"/>
    <w:rsid w:val="00E03691"/>
    <w:rsid w:val="00E05B5E"/>
    <w:rsid w:val="00E0648F"/>
    <w:rsid w:val="00E0695B"/>
    <w:rsid w:val="00E0754A"/>
    <w:rsid w:val="00E07689"/>
    <w:rsid w:val="00E1013D"/>
    <w:rsid w:val="00E10832"/>
    <w:rsid w:val="00E11DE0"/>
    <w:rsid w:val="00E12412"/>
    <w:rsid w:val="00E148BF"/>
    <w:rsid w:val="00E15A97"/>
    <w:rsid w:val="00E1643D"/>
    <w:rsid w:val="00E16616"/>
    <w:rsid w:val="00E16942"/>
    <w:rsid w:val="00E16EDB"/>
    <w:rsid w:val="00E178FD"/>
    <w:rsid w:val="00E17B48"/>
    <w:rsid w:val="00E2089F"/>
    <w:rsid w:val="00E218EB"/>
    <w:rsid w:val="00E22821"/>
    <w:rsid w:val="00E23939"/>
    <w:rsid w:val="00E25FCA"/>
    <w:rsid w:val="00E266CD"/>
    <w:rsid w:val="00E26F91"/>
    <w:rsid w:val="00E27A4F"/>
    <w:rsid w:val="00E31810"/>
    <w:rsid w:val="00E31B30"/>
    <w:rsid w:val="00E32805"/>
    <w:rsid w:val="00E335D4"/>
    <w:rsid w:val="00E33E29"/>
    <w:rsid w:val="00E34784"/>
    <w:rsid w:val="00E34977"/>
    <w:rsid w:val="00E34AC0"/>
    <w:rsid w:val="00E372C8"/>
    <w:rsid w:val="00E37C26"/>
    <w:rsid w:val="00E40F33"/>
    <w:rsid w:val="00E41AEA"/>
    <w:rsid w:val="00E42332"/>
    <w:rsid w:val="00E423FB"/>
    <w:rsid w:val="00E43364"/>
    <w:rsid w:val="00E454EA"/>
    <w:rsid w:val="00E458C0"/>
    <w:rsid w:val="00E47C7F"/>
    <w:rsid w:val="00E50612"/>
    <w:rsid w:val="00E50833"/>
    <w:rsid w:val="00E50C7B"/>
    <w:rsid w:val="00E512DC"/>
    <w:rsid w:val="00E514CB"/>
    <w:rsid w:val="00E51740"/>
    <w:rsid w:val="00E5181D"/>
    <w:rsid w:val="00E52F05"/>
    <w:rsid w:val="00E538C9"/>
    <w:rsid w:val="00E55B72"/>
    <w:rsid w:val="00E56014"/>
    <w:rsid w:val="00E56FEF"/>
    <w:rsid w:val="00E57A59"/>
    <w:rsid w:val="00E57DA1"/>
    <w:rsid w:val="00E57FB1"/>
    <w:rsid w:val="00E6160C"/>
    <w:rsid w:val="00E6240B"/>
    <w:rsid w:val="00E62C1F"/>
    <w:rsid w:val="00E633AD"/>
    <w:rsid w:val="00E65088"/>
    <w:rsid w:val="00E6518E"/>
    <w:rsid w:val="00E66199"/>
    <w:rsid w:val="00E66DCC"/>
    <w:rsid w:val="00E67AA2"/>
    <w:rsid w:val="00E67BE1"/>
    <w:rsid w:val="00E70178"/>
    <w:rsid w:val="00E724AB"/>
    <w:rsid w:val="00E728E3"/>
    <w:rsid w:val="00E72D4C"/>
    <w:rsid w:val="00E72D71"/>
    <w:rsid w:val="00E72E52"/>
    <w:rsid w:val="00E74608"/>
    <w:rsid w:val="00E7491D"/>
    <w:rsid w:val="00E752E4"/>
    <w:rsid w:val="00E753C6"/>
    <w:rsid w:val="00E75404"/>
    <w:rsid w:val="00E7742B"/>
    <w:rsid w:val="00E77B72"/>
    <w:rsid w:val="00E801D4"/>
    <w:rsid w:val="00E8063C"/>
    <w:rsid w:val="00E8090D"/>
    <w:rsid w:val="00E821DC"/>
    <w:rsid w:val="00E84035"/>
    <w:rsid w:val="00E849BC"/>
    <w:rsid w:val="00E867E7"/>
    <w:rsid w:val="00E86963"/>
    <w:rsid w:val="00E86ABB"/>
    <w:rsid w:val="00E86C92"/>
    <w:rsid w:val="00E871D5"/>
    <w:rsid w:val="00E90561"/>
    <w:rsid w:val="00E907DC"/>
    <w:rsid w:val="00E93BF9"/>
    <w:rsid w:val="00E95223"/>
    <w:rsid w:val="00E95885"/>
    <w:rsid w:val="00E966B4"/>
    <w:rsid w:val="00E9736F"/>
    <w:rsid w:val="00EA097D"/>
    <w:rsid w:val="00EA0F49"/>
    <w:rsid w:val="00EA1441"/>
    <w:rsid w:val="00EA17A1"/>
    <w:rsid w:val="00EA26FE"/>
    <w:rsid w:val="00EA3791"/>
    <w:rsid w:val="00EA3EA3"/>
    <w:rsid w:val="00EA3F21"/>
    <w:rsid w:val="00EA5ABF"/>
    <w:rsid w:val="00EA6338"/>
    <w:rsid w:val="00EA6D16"/>
    <w:rsid w:val="00EA72CD"/>
    <w:rsid w:val="00EA7BFB"/>
    <w:rsid w:val="00EA7E28"/>
    <w:rsid w:val="00EB0242"/>
    <w:rsid w:val="00EB0F12"/>
    <w:rsid w:val="00EB11BD"/>
    <w:rsid w:val="00EB19F8"/>
    <w:rsid w:val="00EB2618"/>
    <w:rsid w:val="00EB2876"/>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76D5"/>
    <w:rsid w:val="00ED09B4"/>
    <w:rsid w:val="00ED15F7"/>
    <w:rsid w:val="00ED1621"/>
    <w:rsid w:val="00ED294F"/>
    <w:rsid w:val="00ED35B8"/>
    <w:rsid w:val="00ED3872"/>
    <w:rsid w:val="00ED4045"/>
    <w:rsid w:val="00ED4197"/>
    <w:rsid w:val="00ED4A8D"/>
    <w:rsid w:val="00ED4F99"/>
    <w:rsid w:val="00ED5AA1"/>
    <w:rsid w:val="00ED5DCE"/>
    <w:rsid w:val="00ED62C8"/>
    <w:rsid w:val="00ED7389"/>
    <w:rsid w:val="00ED7AA9"/>
    <w:rsid w:val="00ED7B18"/>
    <w:rsid w:val="00EE0D51"/>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2D6"/>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8B3"/>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3426"/>
    <w:rsid w:val="00F1485C"/>
    <w:rsid w:val="00F1494F"/>
    <w:rsid w:val="00F1513E"/>
    <w:rsid w:val="00F1558F"/>
    <w:rsid w:val="00F16365"/>
    <w:rsid w:val="00F16B46"/>
    <w:rsid w:val="00F17802"/>
    <w:rsid w:val="00F17E7F"/>
    <w:rsid w:val="00F2073B"/>
    <w:rsid w:val="00F20798"/>
    <w:rsid w:val="00F20A1B"/>
    <w:rsid w:val="00F20EBA"/>
    <w:rsid w:val="00F20F3E"/>
    <w:rsid w:val="00F21C9E"/>
    <w:rsid w:val="00F22AD4"/>
    <w:rsid w:val="00F235B5"/>
    <w:rsid w:val="00F2372F"/>
    <w:rsid w:val="00F23B89"/>
    <w:rsid w:val="00F24221"/>
    <w:rsid w:val="00F245AD"/>
    <w:rsid w:val="00F249A3"/>
    <w:rsid w:val="00F24C19"/>
    <w:rsid w:val="00F24CE0"/>
    <w:rsid w:val="00F24D21"/>
    <w:rsid w:val="00F266B4"/>
    <w:rsid w:val="00F26AA0"/>
    <w:rsid w:val="00F273BE"/>
    <w:rsid w:val="00F273D6"/>
    <w:rsid w:val="00F3037F"/>
    <w:rsid w:val="00F30A56"/>
    <w:rsid w:val="00F3142C"/>
    <w:rsid w:val="00F3198D"/>
    <w:rsid w:val="00F3219B"/>
    <w:rsid w:val="00F32447"/>
    <w:rsid w:val="00F32802"/>
    <w:rsid w:val="00F329AD"/>
    <w:rsid w:val="00F32E8B"/>
    <w:rsid w:val="00F34377"/>
    <w:rsid w:val="00F34D98"/>
    <w:rsid w:val="00F35829"/>
    <w:rsid w:val="00F36920"/>
    <w:rsid w:val="00F36A65"/>
    <w:rsid w:val="00F372AF"/>
    <w:rsid w:val="00F40326"/>
    <w:rsid w:val="00F40AAA"/>
    <w:rsid w:val="00F40C72"/>
    <w:rsid w:val="00F4169E"/>
    <w:rsid w:val="00F41D7D"/>
    <w:rsid w:val="00F41EDE"/>
    <w:rsid w:val="00F424D7"/>
    <w:rsid w:val="00F435BB"/>
    <w:rsid w:val="00F44634"/>
    <w:rsid w:val="00F448A7"/>
    <w:rsid w:val="00F44B34"/>
    <w:rsid w:val="00F45A78"/>
    <w:rsid w:val="00F46A7D"/>
    <w:rsid w:val="00F470B7"/>
    <w:rsid w:val="00F4735D"/>
    <w:rsid w:val="00F47CE0"/>
    <w:rsid w:val="00F5379D"/>
    <w:rsid w:val="00F539F1"/>
    <w:rsid w:val="00F55553"/>
    <w:rsid w:val="00F557C7"/>
    <w:rsid w:val="00F55928"/>
    <w:rsid w:val="00F561D7"/>
    <w:rsid w:val="00F57D99"/>
    <w:rsid w:val="00F6137F"/>
    <w:rsid w:val="00F6178C"/>
    <w:rsid w:val="00F620EE"/>
    <w:rsid w:val="00F621FD"/>
    <w:rsid w:val="00F643CE"/>
    <w:rsid w:val="00F6461A"/>
    <w:rsid w:val="00F6474D"/>
    <w:rsid w:val="00F64CB4"/>
    <w:rsid w:val="00F6566A"/>
    <w:rsid w:val="00F657D1"/>
    <w:rsid w:val="00F6581B"/>
    <w:rsid w:val="00F65AE7"/>
    <w:rsid w:val="00F65E46"/>
    <w:rsid w:val="00F66CCA"/>
    <w:rsid w:val="00F675EC"/>
    <w:rsid w:val="00F678AC"/>
    <w:rsid w:val="00F67D44"/>
    <w:rsid w:val="00F702A2"/>
    <w:rsid w:val="00F706CC"/>
    <w:rsid w:val="00F71441"/>
    <w:rsid w:val="00F71F93"/>
    <w:rsid w:val="00F72646"/>
    <w:rsid w:val="00F72932"/>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3F"/>
    <w:rsid w:val="00F77E7E"/>
    <w:rsid w:val="00F80131"/>
    <w:rsid w:val="00F809EA"/>
    <w:rsid w:val="00F821BA"/>
    <w:rsid w:val="00F85AA4"/>
    <w:rsid w:val="00F905B2"/>
    <w:rsid w:val="00F93220"/>
    <w:rsid w:val="00F93A0F"/>
    <w:rsid w:val="00F93D88"/>
    <w:rsid w:val="00F93EC1"/>
    <w:rsid w:val="00F94ABF"/>
    <w:rsid w:val="00F94E42"/>
    <w:rsid w:val="00F963CA"/>
    <w:rsid w:val="00F97180"/>
    <w:rsid w:val="00F9728A"/>
    <w:rsid w:val="00F977AB"/>
    <w:rsid w:val="00F979C4"/>
    <w:rsid w:val="00FA1438"/>
    <w:rsid w:val="00FA1B6A"/>
    <w:rsid w:val="00FA1E57"/>
    <w:rsid w:val="00FA2C8F"/>
    <w:rsid w:val="00FA3CC8"/>
    <w:rsid w:val="00FA3CD2"/>
    <w:rsid w:val="00FA5141"/>
    <w:rsid w:val="00FA58FC"/>
    <w:rsid w:val="00FA5D74"/>
    <w:rsid w:val="00FA5FDF"/>
    <w:rsid w:val="00FA6085"/>
    <w:rsid w:val="00FA6482"/>
    <w:rsid w:val="00FA690E"/>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5238"/>
    <w:rsid w:val="00FC68BC"/>
    <w:rsid w:val="00FC6DE0"/>
    <w:rsid w:val="00FC6DF0"/>
    <w:rsid w:val="00FC6F52"/>
    <w:rsid w:val="00FC7761"/>
    <w:rsid w:val="00FD3B64"/>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2F49"/>
    <w:rsid w:val="00FF34A4"/>
    <w:rsid w:val="00FF38E6"/>
    <w:rsid w:val="00FF5231"/>
    <w:rsid w:val="00FF528D"/>
    <w:rsid w:val="00FF5353"/>
    <w:rsid w:val="00FF54FD"/>
    <w:rsid w:val="00FF69EE"/>
    <w:rsid w:val="00FF73F0"/>
    <w:rsid w:val="00FF7C96"/>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03A1"/>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1F718F"/>
    <w:pPr>
      <w:tabs>
        <w:tab w:val="left" w:pos="880"/>
        <w:tab w:val="right" w:leader="dot" w:pos="9016"/>
      </w:tabs>
      <w:spacing w:after="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2C739E"/>
    <w:rPr>
      <w:color w:val="666666"/>
    </w:rPr>
  </w:style>
  <w:style w:type="character" w:customStyle="1" w:styleId="mord">
    <w:name w:val="mord"/>
    <w:basedOn w:val="DefaultParagraphFont"/>
    <w:rsid w:val="002C739E"/>
  </w:style>
  <w:style w:type="character" w:customStyle="1" w:styleId="mbin">
    <w:name w:val="mbin"/>
    <w:basedOn w:val="DefaultParagraphFont"/>
    <w:rsid w:val="002C739E"/>
  </w:style>
  <w:style w:type="paragraph" w:customStyle="1" w:styleId="Diagrams">
    <w:name w:val="Diagrams"/>
    <w:basedOn w:val="descriptionTitle"/>
    <w:link w:val="DiagramsChar"/>
    <w:qFormat/>
    <w:rsid w:val="00D82724"/>
    <w:pPr>
      <w:numPr>
        <w:numId w:val="39"/>
      </w:numPr>
    </w:pPr>
    <w:rPr>
      <w:color w:val="A6A6A6" w:themeColor="background1" w:themeShade="A6"/>
      <w:sz w:val="20"/>
    </w:rPr>
  </w:style>
  <w:style w:type="character" w:customStyle="1" w:styleId="DiagramsChar">
    <w:name w:val="Diagrams Char"/>
    <w:basedOn w:val="descriptionTitleChar"/>
    <w:link w:val="Diagrams"/>
    <w:rsid w:val="00D82724"/>
    <w:rPr>
      <w:rFonts w:asciiTheme="minorBidi" w:hAnsiTheme="minorBidi"/>
      <w:color w:val="A6A6A6" w:themeColor="background1" w:themeShade="A6"/>
      <w:sz w:val="20"/>
    </w:rPr>
  </w:style>
  <w:style w:type="paragraph" w:customStyle="1" w:styleId="Tables">
    <w:name w:val="Tables"/>
    <w:basedOn w:val="Normal"/>
    <w:link w:val="TablesChar"/>
    <w:qFormat/>
    <w:rsid w:val="0043024C"/>
    <w:pPr>
      <w:numPr>
        <w:numId w:val="40"/>
      </w:numPr>
      <w:spacing w:after="0"/>
    </w:pPr>
    <w:rPr>
      <w:color w:val="A6A6A6" w:themeColor="background1" w:themeShade="A6"/>
      <w:sz w:val="20"/>
    </w:rPr>
  </w:style>
  <w:style w:type="character" w:customStyle="1" w:styleId="TablesChar">
    <w:name w:val="Tables Char"/>
    <w:basedOn w:val="DefaultParagraphFont"/>
    <w:link w:val="Tables"/>
    <w:rsid w:val="0043024C"/>
    <w:rPr>
      <w:color w:val="A6A6A6" w:themeColor="background1" w:themeShade="A6"/>
      <w:sz w:val="20"/>
    </w:rPr>
  </w:style>
  <w:style w:type="paragraph" w:customStyle="1" w:styleId="Algorithms">
    <w:name w:val="Algorithms"/>
    <w:basedOn w:val="descriptionTitle"/>
    <w:link w:val="AlgorithmsChar"/>
    <w:qFormat/>
    <w:rsid w:val="00A4549C"/>
    <w:pPr>
      <w:numPr>
        <w:numId w:val="41"/>
      </w:numPr>
    </w:pPr>
    <w:rPr>
      <w:noProof/>
    </w:rPr>
  </w:style>
  <w:style w:type="character" w:customStyle="1" w:styleId="AlgorithmsChar">
    <w:name w:val="Algorithms Char"/>
    <w:basedOn w:val="descriptionTitleChar"/>
    <w:link w:val="Algorithms"/>
    <w:rsid w:val="00A4549C"/>
    <w:rPr>
      <w:rFonts w:asciiTheme="minorBidi" w:hAnsiTheme="minorBidi"/>
      <w:noProof/>
      <w:color w:val="595959" w:themeColor="text1" w:themeTint="A6"/>
    </w:rPr>
  </w:style>
  <w:style w:type="paragraph" w:customStyle="1" w:styleId="Images">
    <w:name w:val="Images"/>
    <w:basedOn w:val="Normal"/>
    <w:link w:val="ImagesChar"/>
    <w:qFormat/>
    <w:rsid w:val="002B7664"/>
    <w:pPr>
      <w:numPr>
        <w:numId w:val="43"/>
      </w:numPr>
      <w:spacing w:after="0"/>
    </w:pPr>
    <w:rPr>
      <w:color w:val="A6A6A6" w:themeColor="background1" w:themeShade="A6"/>
    </w:rPr>
  </w:style>
  <w:style w:type="character" w:customStyle="1" w:styleId="ImagesChar">
    <w:name w:val="Images Char"/>
    <w:basedOn w:val="DefaultParagraphFont"/>
    <w:link w:val="Images"/>
    <w:rsid w:val="002B7664"/>
    <w:rPr>
      <w:color w:val="A6A6A6" w:themeColor="background1" w:themeShade="A6"/>
    </w:rPr>
  </w:style>
  <w:style w:type="paragraph" w:customStyle="1" w:styleId="Graphs">
    <w:name w:val="Graphs"/>
    <w:basedOn w:val="Normal"/>
    <w:link w:val="GraphsChar"/>
    <w:qFormat/>
    <w:rsid w:val="008F06E8"/>
    <w:pPr>
      <w:numPr>
        <w:numId w:val="44"/>
      </w:numPr>
      <w:spacing w:after="0"/>
    </w:pPr>
    <w:rPr>
      <w:color w:val="A6A6A6" w:themeColor="background1" w:themeShade="A6"/>
    </w:rPr>
  </w:style>
  <w:style w:type="character" w:customStyle="1" w:styleId="GraphsChar">
    <w:name w:val="Graphs Char"/>
    <w:basedOn w:val="DefaultParagraphFont"/>
    <w:link w:val="Graphs"/>
    <w:rsid w:val="008F06E8"/>
    <w:rPr>
      <w:color w:val="A6A6A6" w:themeColor="background1" w:themeShade="A6"/>
    </w:rPr>
  </w:style>
  <w:style w:type="paragraph" w:customStyle="1" w:styleId="Reference">
    <w:name w:val="Reference"/>
    <w:basedOn w:val="Normal"/>
    <w:link w:val="ReferenceChar"/>
    <w:qFormat/>
    <w:rsid w:val="00F23B89"/>
    <w:pPr>
      <w:numPr>
        <w:numId w:val="49"/>
      </w:numPr>
    </w:pPr>
    <w:rPr>
      <w:rFonts w:asciiTheme="minorBidi" w:hAnsiTheme="minorBidi"/>
      <w:sz w:val="24"/>
      <w:szCs w:val="24"/>
    </w:rPr>
  </w:style>
  <w:style w:type="character" w:customStyle="1" w:styleId="ReferenceChar">
    <w:name w:val="Reference Char"/>
    <w:basedOn w:val="DefaultParagraphFont"/>
    <w:link w:val="Reference"/>
    <w:rsid w:val="0018692E"/>
    <w:rPr>
      <w:rFonts w:asciiTheme="minorBidi" w:hAnsi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74333">
      <w:bodyDiv w:val="1"/>
      <w:marLeft w:val="0"/>
      <w:marRight w:val="0"/>
      <w:marTop w:val="0"/>
      <w:marBottom w:val="0"/>
      <w:divBdr>
        <w:top w:val="none" w:sz="0" w:space="0" w:color="auto"/>
        <w:left w:val="none" w:sz="0" w:space="0" w:color="auto"/>
        <w:bottom w:val="none" w:sz="0" w:space="0" w:color="auto"/>
        <w:right w:val="none" w:sz="0" w:space="0" w:color="auto"/>
      </w:divBdr>
    </w:div>
    <w:div w:id="132064882">
      <w:bodyDiv w:val="1"/>
      <w:marLeft w:val="0"/>
      <w:marRight w:val="0"/>
      <w:marTop w:val="0"/>
      <w:marBottom w:val="0"/>
      <w:divBdr>
        <w:top w:val="none" w:sz="0" w:space="0" w:color="auto"/>
        <w:left w:val="none" w:sz="0" w:space="0" w:color="auto"/>
        <w:bottom w:val="none" w:sz="0" w:space="0" w:color="auto"/>
        <w:right w:val="none" w:sz="0" w:space="0" w:color="auto"/>
      </w:divBdr>
    </w:div>
    <w:div w:id="216473962">
      <w:bodyDiv w:val="1"/>
      <w:marLeft w:val="0"/>
      <w:marRight w:val="0"/>
      <w:marTop w:val="0"/>
      <w:marBottom w:val="0"/>
      <w:divBdr>
        <w:top w:val="none" w:sz="0" w:space="0" w:color="auto"/>
        <w:left w:val="none" w:sz="0" w:space="0" w:color="auto"/>
        <w:bottom w:val="none" w:sz="0" w:space="0" w:color="auto"/>
        <w:right w:val="none" w:sz="0" w:space="0" w:color="auto"/>
      </w:divBdr>
    </w:div>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71936936">
      <w:bodyDiv w:val="1"/>
      <w:marLeft w:val="0"/>
      <w:marRight w:val="0"/>
      <w:marTop w:val="0"/>
      <w:marBottom w:val="0"/>
      <w:divBdr>
        <w:top w:val="none" w:sz="0" w:space="0" w:color="auto"/>
        <w:left w:val="none" w:sz="0" w:space="0" w:color="auto"/>
        <w:bottom w:val="none" w:sz="0" w:space="0" w:color="auto"/>
        <w:right w:val="none" w:sz="0" w:space="0" w:color="auto"/>
      </w:divBdr>
    </w:div>
    <w:div w:id="279262135">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378478223">
      <w:bodyDiv w:val="1"/>
      <w:marLeft w:val="0"/>
      <w:marRight w:val="0"/>
      <w:marTop w:val="0"/>
      <w:marBottom w:val="0"/>
      <w:divBdr>
        <w:top w:val="none" w:sz="0" w:space="0" w:color="auto"/>
        <w:left w:val="none" w:sz="0" w:space="0" w:color="auto"/>
        <w:bottom w:val="none" w:sz="0" w:space="0" w:color="auto"/>
        <w:right w:val="none" w:sz="0" w:space="0" w:color="auto"/>
      </w:divBdr>
    </w:div>
    <w:div w:id="469906328">
      <w:bodyDiv w:val="1"/>
      <w:marLeft w:val="0"/>
      <w:marRight w:val="0"/>
      <w:marTop w:val="0"/>
      <w:marBottom w:val="0"/>
      <w:divBdr>
        <w:top w:val="none" w:sz="0" w:space="0" w:color="auto"/>
        <w:left w:val="none" w:sz="0" w:space="0" w:color="auto"/>
        <w:bottom w:val="none" w:sz="0" w:space="0" w:color="auto"/>
        <w:right w:val="none" w:sz="0" w:space="0" w:color="auto"/>
      </w:divBdr>
    </w:div>
    <w:div w:id="508250622">
      <w:bodyDiv w:val="1"/>
      <w:marLeft w:val="0"/>
      <w:marRight w:val="0"/>
      <w:marTop w:val="0"/>
      <w:marBottom w:val="0"/>
      <w:divBdr>
        <w:top w:val="none" w:sz="0" w:space="0" w:color="auto"/>
        <w:left w:val="none" w:sz="0" w:space="0" w:color="auto"/>
        <w:bottom w:val="none" w:sz="0" w:space="0" w:color="auto"/>
        <w:right w:val="none" w:sz="0" w:space="0" w:color="auto"/>
      </w:divBdr>
    </w:div>
    <w:div w:id="616833605">
      <w:bodyDiv w:val="1"/>
      <w:marLeft w:val="0"/>
      <w:marRight w:val="0"/>
      <w:marTop w:val="0"/>
      <w:marBottom w:val="0"/>
      <w:divBdr>
        <w:top w:val="none" w:sz="0" w:space="0" w:color="auto"/>
        <w:left w:val="none" w:sz="0" w:space="0" w:color="auto"/>
        <w:bottom w:val="none" w:sz="0" w:space="0" w:color="auto"/>
        <w:right w:val="none" w:sz="0" w:space="0" w:color="auto"/>
      </w:divBdr>
    </w:div>
    <w:div w:id="784037715">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948968831">
      <w:bodyDiv w:val="1"/>
      <w:marLeft w:val="0"/>
      <w:marRight w:val="0"/>
      <w:marTop w:val="0"/>
      <w:marBottom w:val="0"/>
      <w:divBdr>
        <w:top w:val="none" w:sz="0" w:space="0" w:color="auto"/>
        <w:left w:val="none" w:sz="0" w:space="0" w:color="auto"/>
        <w:bottom w:val="none" w:sz="0" w:space="0" w:color="auto"/>
        <w:right w:val="none" w:sz="0" w:space="0" w:color="auto"/>
      </w:divBdr>
    </w:div>
    <w:div w:id="978848214">
      <w:bodyDiv w:val="1"/>
      <w:marLeft w:val="0"/>
      <w:marRight w:val="0"/>
      <w:marTop w:val="0"/>
      <w:marBottom w:val="0"/>
      <w:divBdr>
        <w:top w:val="none" w:sz="0" w:space="0" w:color="auto"/>
        <w:left w:val="none" w:sz="0" w:space="0" w:color="auto"/>
        <w:bottom w:val="none" w:sz="0" w:space="0" w:color="auto"/>
        <w:right w:val="none" w:sz="0" w:space="0" w:color="auto"/>
      </w:divBdr>
    </w:div>
    <w:div w:id="981694154">
      <w:bodyDiv w:val="1"/>
      <w:marLeft w:val="0"/>
      <w:marRight w:val="0"/>
      <w:marTop w:val="0"/>
      <w:marBottom w:val="0"/>
      <w:divBdr>
        <w:top w:val="none" w:sz="0" w:space="0" w:color="auto"/>
        <w:left w:val="none" w:sz="0" w:space="0" w:color="auto"/>
        <w:bottom w:val="none" w:sz="0" w:space="0" w:color="auto"/>
        <w:right w:val="none" w:sz="0" w:space="0" w:color="auto"/>
      </w:divBdr>
    </w:div>
    <w:div w:id="1120341275">
      <w:bodyDiv w:val="1"/>
      <w:marLeft w:val="0"/>
      <w:marRight w:val="0"/>
      <w:marTop w:val="0"/>
      <w:marBottom w:val="0"/>
      <w:divBdr>
        <w:top w:val="none" w:sz="0" w:space="0" w:color="auto"/>
        <w:left w:val="none" w:sz="0" w:space="0" w:color="auto"/>
        <w:bottom w:val="none" w:sz="0" w:space="0" w:color="auto"/>
        <w:right w:val="none" w:sz="0" w:space="0" w:color="auto"/>
      </w:divBdr>
    </w:div>
    <w:div w:id="1204051683">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314793536">
      <w:bodyDiv w:val="1"/>
      <w:marLeft w:val="0"/>
      <w:marRight w:val="0"/>
      <w:marTop w:val="0"/>
      <w:marBottom w:val="0"/>
      <w:divBdr>
        <w:top w:val="none" w:sz="0" w:space="0" w:color="auto"/>
        <w:left w:val="none" w:sz="0" w:space="0" w:color="auto"/>
        <w:bottom w:val="none" w:sz="0" w:space="0" w:color="auto"/>
        <w:right w:val="none" w:sz="0" w:space="0" w:color="auto"/>
      </w:divBdr>
    </w:div>
    <w:div w:id="1354108696">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452016386">
      <w:bodyDiv w:val="1"/>
      <w:marLeft w:val="0"/>
      <w:marRight w:val="0"/>
      <w:marTop w:val="0"/>
      <w:marBottom w:val="0"/>
      <w:divBdr>
        <w:top w:val="none" w:sz="0" w:space="0" w:color="auto"/>
        <w:left w:val="none" w:sz="0" w:space="0" w:color="auto"/>
        <w:bottom w:val="none" w:sz="0" w:space="0" w:color="auto"/>
        <w:right w:val="none" w:sz="0" w:space="0" w:color="auto"/>
      </w:divBdr>
    </w:div>
    <w:div w:id="1490632748">
      <w:bodyDiv w:val="1"/>
      <w:marLeft w:val="0"/>
      <w:marRight w:val="0"/>
      <w:marTop w:val="0"/>
      <w:marBottom w:val="0"/>
      <w:divBdr>
        <w:top w:val="none" w:sz="0" w:space="0" w:color="auto"/>
        <w:left w:val="none" w:sz="0" w:space="0" w:color="auto"/>
        <w:bottom w:val="none" w:sz="0" w:space="0" w:color="auto"/>
        <w:right w:val="none" w:sz="0" w:space="0" w:color="auto"/>
      </w:divBdr>
    </w:div>
    <w:div w:id="1570845205">
      <w:bodyDiv w:val="1"/>
      <w:marLeft w:val="0"/>
      <w:marRight w:val="0"/>
      <w:marTop w:val="0"/>
      <w:marBottom w:val="0"/>
      <w:divBdr>
        <w:top w:val="none" w:sz="0" w:space="0" w:color="auto"/>
        <w:left w:val="none" w:sz="0" w:space="0" w:color="auto"/>
        <w:bottom w:val="none" w:sz="0" w:space="0" w:color="auto"/>
        <w:right w:val="none" w:sz="0" w:space="0" w:color="auto"/>
      </w:divBdr>
    </w:div>
    <w:div w:id="1572734775">
      <w:bodyDiv w:val="1"/>
      <w:marLeft w:val="0"/>
      <w:marRight w:val="0"/>
      <w:marTop w:val="0"/>
      <w:marBottom w:val="0"/>
      <w:divBdr>
        <w:top w:val="none" w:sz="0" w:space="0" w:color="auto"/>
        <w:left w:val="none" w:sz="0" w:space="0" w:color="auto"/>
        <w:bottom w:val="none" w:sz="0" w:space="0" w:color="auto"/>
        <w:right w:val="none" w:sz="0" w:space="0" w:color="auto"/>
      </w:divBdr>
    </w:div>
    <w:div w:id="1764108098">
      <w:bodyDiv w:val="1"/>
      <w:marLeft w:val="0"/>
      <w:marRight w:val="0"/>
      <w:marTop w:val="0"/>
      <w:marBottom w:val="0"/>
      <w:divBdr>
        <w:top w:val="none" w:sz="0" w:space="0" w:color="auto"/>
        <w:left w:val="none" w:sz="0" w:space="0" w:color="auto"/>
        <w:bottom w:val="none" w:sz="0" w:space="0" w:color="auto"/>
        <w:right w:val="none" w:sz="0" w:space="0" w:color="auto"/>
      </w:divBdr>
    </w:div>
    <w:div w:id="1764497866">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 w:id="1807820836">
      <w:bodyDiv w:val="1"/>
      <w:marLeft w:val="0"/>
      <w:marRight w:val="0"/>
      <w:marTop w:val="0"/>
      <w:marBottom w:val="0"/>
      <w:divBdr>
        <w:top w:val="none" w:sz="0" w:space="0" w:color="auto"/>
        <w:left w:val="none" w:sz="0" w:space="0" w:color="auto"/>
        <w:bottom w:val="none" w:sz="0" w:space="0" w:color="auto"/>
        <w:right w:val="none" w:sz="0" w:space="0" w:color="auto"/>
      </w:divBdr>
    </w:div>
    <w:div w:id="1854295186">
      <w:bodyDiv w:val="1"/>
      <w:marLeft w:val="0"/>
      <w:marRight w:val="0"/>
      <w:marTop w:val="0"/>
      <w:marBottom w:val="0"/>
      <w:divBdr>
        <w:top w:val="none" w:sz="0" w:space="0" w:color="auto"/>
        <w:left w:val="none" w:sz="0" w:space="0" w:color="auto"/>
        <w:bottom w:val="none" w:sz="0" w:space="0" w:color="auto"/>
        <w:right w:val="none" w:sz="0" w:space="0" w:color="auto"/>
      </w:divBdr>
    </w:div>
    <w:div w:id="1965848904">
      <w:bodyDiv w:val="1"/>
      <w:marLeft w:val="0"/>
      <w:marRight w:val="0"/>
      <w:marTop w:val="0"/>
      <w:marBottom w:val="0"/>
      <w:divBdr>
        <w:top w:val="none" w:sz="0" w:space="0" w:color="auto"/>
        <w:left w:val="none" w:sz="0" w:space="0" w:color="auto"/>
        <w:bottom w:val="none" w:sz="0" w:space="0" w:color="auto"/>
        <w:right w:val="none" w:sz="0" w:space="0" w:color="auto"/>
      </w:divBdr>
    </w:div>
    <w:div w:id="1981566799">
      <w:bodyDiv w:val="1"/>
      <w:marLeft w:val="0"/>
      <w:marRight w:val="0"/>
      <w:marTop w:val="0"/>
      <w:marBottom w:val="0"/>
      <w:divBdr>
        <w:top w:val="none" w:sz="0" w:space="0" w:color="auto"/>
        <w:left w:val="none" w:sz="0" w:space="0" w:color="auto"/>
        <w:bottom w:val="none" w:sz="0" w:space="0" w:color="auto"/>
        <w:right w:val="none" w:sz="0" w:space="0" w:color="auto"/>
      </w:divBdr>
    </w:div>
    <w:div w:id="2047216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png"/><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oleObject" Target="embeddings/oleObject48.bin"/><Relationship Id="rId89" Type="http://schemas.openxmlformats.org/officeDocument/2006/relationships/image" Target="media/image28.png"/><Relationship Id="rId112" Type="http://schemas.openxmlformats.org/officeDocument/2006/relationships/image" Target="media/image50.png"/><Relationship Id="rId133" Type="http://schemas.openxmlformats.org/officeDocument/2006/relationships/hyperlink" Target="https://www.nasa.gov/mission_pages/station/news/orbital_debris.html" TargetMode="External"/><Relationship Id="rId138" Type="http://schemas.openxmlformats.org/officeDocument/2006/relationships/hyperlink" Target="https://citeseerx.ist.psu.edu/document?repid=rep1&amp;type=pdf&amp;doi=227655e022441d1379dfdc395173ed2e776d54ee" TargetMode="External"/><Relationship Id="rId154"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45.png"/><Relationship Id="rId11" Type="http://schemas.openxmlformats.org/officeDocument/2006/relationships/endnotes" Target="endnotes.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image" Target="media/image23.wmf"/><Relationship Id="rId102" Type="http://schemas.openxmlformats.org/officeDocument/2006/relationships/image" Target="media/image40.png"/><Relationship Id="rId123" Type="http://schemas.openxmlformats.org/officeDocument/2006/relationships/image" Target="media/image61.png"/><Relationship Id="rId128" Type="http://schemas.openxmlformats.org/officeDocument/2006/relationships/image" Target="media/image66.png"/><Relationship Id="rId144" Type="http://schemas.openxmlformats.org/officeDocument/2006/relationships/hyperlink" Target="https://www.isispace.nl/product/on-board-computer/" TargetMode="External"/><Relationship Id="rId149" Type="http://schemas.openxmlformats.org/officeDocument/2006/relationships/hyperlink" Target="https://semver.org/spec/v2.0.0.html" TargetMode="External"/><Relationship Id="rId5" Type="http://schemas.openxmlformats.org/officeDocument/2006/relationships/customXml" Target="../customXml/item5.xml"/><Relationship Id="rId90" Type="http://schemas.openxmlformats.org/officeDocument/2006/relationships/image" Target="media/image29.wmf"/><Relationship Id="rId95" Type="http://schemas.openxmlformats.org/officeDocument/2006/relationships/image" Target="media/image33.png"/><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hyperlink" Target="https://pypi.org/project/sgp4/" TargetMode="External"/><Relationship Id="rId139" Type="http://schemas.openxmlformats.org/officeDocument/2006/relationships/hyperlink" Target="https://celestrak.org/publications/AIAA/2006-6753/AIAA-2006-6753.pdf" TargetMode="External"/><Relationship Id="rId80" Type="http://schemas.openxmlformats.org/officeDocument/2006/relationships/oleObject" Target="embeddings/oleObject46.bin"/><Relationship Id="rId85" Type="http://schemas.openxmlformats.org/officeDocument/2006/relationships/image" Target="media/image26.wmf"/><Relationship Id="rId150" Type="http://schemas.openxmlformats.org/officeDocument/2006/relationships/header" Target="header1.xml"/><Relationship Id="rId155" Type="http://schemas.openxmlformats.org/officeDocument/2006/relationships/glossaryDocument" Target="glossary/document.xml"/><Relationship Id="rId12" Type="http://schemas.openxmlformats.org/officeDocument/2006/relationships/image" Target="media/image1.png"/><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image" Target="media/image41.png"/><Relationship Id="rId108" Type="http://schemas.openxmlformats.org/officeDocument/2006/relationships/image" Target="media/image46.png"/><Relationship Id="rId116" Type="http://schemas.openxmlformats.org/officeDocument/2006/relationships/image" Target="media/image54.png"/><Relationship Id="rId124" Type="http://schemas.openxmlformats.org/officeDocument/2006/relationships/image" Target="media/image62.png"/><Relationship Id="rId129" Type="http://schemas.openxmlformats.org/officeDocument/2006/relationships/image" Target="media/image67.png"/><Relationship Id="rId137" Type="http://schemas.openxmlformats.org/officeDocument/2006/relationships/hyperlink" Target="https://celestrak.org/NORAD/elements/index.php?FORMAT=tle" TargetMode="External"/><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image" Target="media/image25.wmf"/><Relationship Id="rId88" Type="http://schemas.openxmlformats.org/officeDocument/2006/relationships/image" Target="media/image27.png"/><Relationship Id="rId91" Type="http://schemas.openxmlformats.org/officeDocument/2006/relationships/oleObject" Target="embeddings/oleObject51.bin"/><Relationship Id="rId96" Type="http://schemas.openxmlformats.org/officeDocument/2006/relationships/image" Target="media/image34.png"/><Relationship Id="rId111" Type="http://schemas.openxmlformats.org/officeDocument/2006/relationships/image" Target="media/image49.png"/><Relationship Id="rId132" Type="http://schemas.openxmlformats.org/officeDocument/2006/relationships/hyperlink" Target="https://www.researchgate.net/profile/Pini-Gurfil/publication/301620752_Improvements_to_Time_of_Closest_Approach_Calculation/links/5763c3f508ae570d6e15cbd1/Improvements-to-Time-of-Closest-Approach-Calculation.pdf" TargetMode="External"/><Relationship Id="rId140" Type="http://schemas.openxmlformats.org/officeDocument/2006/relationships/hyperlink" Target="https://github.com/google/googletest" TargetMode="External"/><Relationship Id="rId145" Type="http://schemas.openxmlformats.org/officeDocument/2006/relationships/hyperlink" Target="https://github.com/benhoyt/inih" TargetMode="External"/><Relationship Id="rId15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image" Target="media/image44.png"/><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4.wmf"/><Relationship Id="rId86" Type="http://schemas.openxmlformats.org/officeDocument/2006/relationships/oleObject" Target="embeddings/oleObject49.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image" Target="media/image60.png"/><Relationship Id="rId130" Type="http://schemas.openxmlformats.org/officeDocument/2006/relationships/hyperlink" Target="https://www.researchgate.net/publication/338609111_Satellite_Closest_Approach_Calculation_Through_Chebyshev_Proxy_Polynomials" TargetMode="External"/><Relationship Id="rId135" Type="http://schemas.openxmlformats.org/officeDocument/2006/relationships/hyperlink" Target="https://celestrak.org/publications/AIAA/2006-6753/" TargetMode="External"/><Relationship Id="rId143" Type="http://schemas.openxmlformats.org/officeDocument/2006/relationships/hyperlink" Target="https://www.gem5.org/" TargetMode="External"/><Relationship Id="rId148" Type="http://schemas.openxmlformats.org/officeDocument/2006/relationships/hyperlink" Target="https://github.com/cpp-best-practices/cppbestpractices/blob/master/03-Style.md" TargetMode="External"/><Relationship Id="rId151" Type="http://schemas.openxmlformats.org/officeDocument/2006/relationships/footer" Target="footer1.xml"/><Relationship Id="rId15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png"/><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4.bin"/><Relationship Id="rId97" Type="http://schemas.openxmlformats.org/officeDocument/2006/relationships/image" Target="media/image35.png"/><Relationship Id="rId104" Type="http://schemas.openxmlformats.org/officeDocument/2006/relationships/image" Target="media/image42.png"/><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hyperlink" Target="https://eigen.tuxfamily.org/index.php?title=Main_Page" TargetMode="External"/><Relationship Id="rId146" Type="http://schemas.openxmlformats.org/officeDocument/2006/relationships/hyperlink" Target="https://www.sqlite.org/index.html" TargetMode="External"/><Relationship Id="rId7" Type="http://schemas.openxmlformats.org/officeDocument/2006/relationships/styles" Target="styles.xml"/><Relationship Id="rId71" Type="http://schemas.openxmlformats.org/officeDocument/2006/relationships/oleObject" Target="embeddings/oleObject39.bin"/><Relationship Id="rId92" Type="http://schemas.openxmlformats.org/officeDocument/2006/relationships/image" Target="media/image30.png"/><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4.bin"/><Relationship Id="rId87" Type="http://schemas.openxmlformats.org/officeDocument/2006/relationships/oleObject" Target="embeddings/oleObject50.bin"/><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hyperlink" Target="https://www.researchgate.net/publication/252559100_Determining_satellite_close_approaches_part_II" TargetMode="External"/><Relationship Id="rId136" Type="http://schemas.openxmlformats.org/officeDocument/2006/relationships/hyperlink" Target="https://celestrak.org/" TargetMode="External"/><Relationship Id="rId61" Type="http://schemas.openxmlformats.org/officeDocument/2006/relationships/oleObject" Target="embeddings/oleObject29.bin"/><Relationship Id="rId82" Type="http://schemas.openxmlformats.org/officeDocument/2006/relationships/oleObject" Target="embeddings/oleObject47.bin"/><Relationship Id="rId152" Type="http://schemas.openxmlformats.org/officeDocument/2006/relationships/header" Target="header2.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image" Target="media/image22.wmf"/><Relationship Id="rId100" Type="http://schemas.openxmlformats.org/officeDocument/2006/relationships/image" Target="media/image38.png"/><Relationship Id="rId105" Type="http://schemas.openxmlformats.org/officeDocument/2006/relationships/image" Target="media/image43.png"/><Relationship Id="rId126" Type="http://schemas.openxmlformats.org/officeDocument/2006/relationships/image" Target="media/image64.png"/><Relationship Id="rId147" Type="http://schemas.openxmlformats.org/officeDocument/2006/relationships/hyperlink" Target="https://github.com/ommersh/Final-Project" TargetMode="Externa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40.bin"/><Relationship Id="rId93" Type="http://schemas.openxmlformats.org/officeDocument/2006/relationships/image" Target="media/image31.png"/><Relationship Id="rId98" Type="http://schemas.openxmlformats.org/officeDocument/2006/relationships/image" Target="media/image36.png"/><Relationship Id="rId121" Type="http://schemas.openxmlformats.org/officeDocument/2006/relationships/image" Target="media/image59.png"/><Relationship Id="rId142" Type="http://schemas.openxmlformats.org/officeDocument/2006/relationships/hyperlink" Target="https://arma.sourceforge.net/" TargetMode="External"/><Relationship Id="rId3" Type="http://schemas.openxmlformats.org/officeDocument/2006/relationships/customXml" Target="../customXml/item3.xml"/></Relationships>
</file>

<file path=word/_rels/footer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18.png"/><Relationship Id="rId1" Type="http://schemas.openxmlformats.org/officeDocument/2006/relationships/image" Target="media/image69.png"/></Relationships>
</file>

<file path=word/_rels/header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png"/></Relationships>
</file>

<file path=word/_rels/header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18.png"/><Relationship Id="rId1" Type="http://schemas.openxmlformats.org/officeDocument/2006/relationships/image" Target="media/image6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A16D029D054DE69277F5ABE506D057"/>
        <w:category>
          <w:name w:val="General"/>
          <w:gallery w:val="placeholder"/>
        </w:category>
        <w:types>
          <w:type w:val="bbPlcHdr"/>
        </w:types>
        <w:behaviors>
          <w:behavior w:val="content"/>
        </w:behaviors>
        <w:guid w:val="{4FD854ED-14F9-4096-88A8-B1BBB24898C5}"/>
      </w:docPartPr>
      <w:docPartBody>
        <w:p w:rsidR="009D61C2" w:rsidRDefault="009D61C2">
          <w:pPr>
            <w:pStyle w:val="A0A16D029D054DE69277F5ABE506D057"/>
          </w:pPr>
          <w:r>
            <w:rPr>
              <w:rFonts w:asciiTheme="majorHAnsi" w:eastAsiaTheme="majorEastAsia" w:hAnsiTheme="majorHAnsi" w:cstheme="majorBidi"/>
              <w:caps/>
              <w:color w:val="4472C4" w:themeColor="accent1"/>
              <w:sz w:val="80"/>
              <w:szCs w:val="80"/>
            </w:rPr>
            <w:t>[Document title]</w:t>
          </w:r>
        </w:p>
      </w:docPartBody>
    </w:docPart>
    <w:docPart>
      <w:docPartPr>
        <w:name w:val="A83CF4AAC64747838AADE38D421B65C6"/>
        <w:category>
          <w:name w:val="General"/>
          <w:gallery w:val="placeholder"/>
        </w:category>
        <w:types>
          <w:type w:val="bbPlcHdr"/>
        </w:types>
        <w:behaviors>
          <w:behavior w:val="content"/>
        </w:behaviors>
        <w:guid w:val="{F8EABC2B-F651-472E-8298-4FDCB4251DC9}"/>
      </w:docPartPr>
      <w:docPartBody>
        <w:p w:rsidR="009D61C2" w:rsidRDefault="009D61C2">
          <w:pPr>
            <w:pStyle w:val="A83CF4AAC64747838AADE38D421B65C6"/>
          </w:pPr>
          <w:r>
            <w:rPr>
              <w:color w:val="4472C4"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61C2"/>
    <w:rsid w:val="001C71AB"/>
    <w:rsid w:val="00237703"/>
    <w:rsid w:val="00264F3A"/>
    <w:rsid w:val="00320D50"/>
    <w:rsid w:val="003303AE"/>
    <w:rsid w:val="00754FEE"/>
    <w:rsid w:val="0076040C"/>
    <w:rsid w:val="00911B74"/>
    <w:rsid w:val="009D61C2"/>
    <w:rsid w:val="00BA2B1B"/>
    <w:rsid w:val="00BA4035"/>
    <w:rsid w:val="00BD6A95"/>
    <w:rsid w:val="00C13ED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A16D029D054DE69277F5ABE506D057">
    <w:name w:val="A0A16D029D054DE69277F5ABE506D057"/>
    <w:pPr>
      <w:bidi/>
    </w:pPr>
  </w:style>
  <w:style w:type="paragraph" w:customStyle="1" w:styleId="A83CF4AAC64747838AADE38D421B65C6">
    <w:name w:val="A83CF4AAC64747838AADE38D421B65C6"/>
    <w:pPr>
      <w:bidi/>
    </w:pPr>
  </w:style>
  <w:style w:type="character" w:styleId="PlaceholderText">
    <w:name w:val="Placeholder Text"/>
    <w:basedOn w:val="DefaultParagraphFont"/>
    <w:uiPriority w:val="99"/>
    <w:semiHidden/>
    <w:rsid w:val="0023770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EBA205-E80A-4D27-88A3-F18162C7B342}">
  <ds:schemaRefs>
    <ds:schemaRef ds:uri="http://schemas.microsoft.com/sharepoint/v3/contenttype/forms"/>
  </ds:schemaRefs>
</ds:datastoreItem>
</file>

<file path=customXml/itemProps3.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9913</TotalTime>
  <Pages>51</Pages>
  <Words>10639</Words>
  <Characters>60646</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71143</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412</cp:revision>
  <dcterms:created xsi:type="dcterms:W3CDTF">2023-06-24T07:48:00Z</dcterms:created>
  <dcterms:modified xsi:type="dcterms:W3CDTF">2024-05-03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